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405C" w:rsidRPr="00D1405C" w:rsidRDefault="00D1405C" w:rsidP="00D1405C">
      <w:pPr>
        <w:spacing w:after="0" w:line="240" w:lineRule="auto"/>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huyên đề:</w:t>
      </w:r>
      <w:bookmarkStart w:id="0" w:name="_GoBack"/>
      <w:bookmarkEnd w:id="0"/>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PHƯƠNG PHÁP TAM GIÁC ĐỒNG DẠNG </w:t>
      </w:r>
    </w:p>
    <w:p w:rsidR="00D1405C" w:rsidRPr="00D1405C" w:rsidRDefault="00D1405C" w:rsidP="00D1405C">
      <w:pPr>
        <w:spacing w:after="0" w:line="240" w:lineRule="auto"/>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TRONG GIẢI TOÁN HÌNH HỌC PHẲNG</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CẤU TRÚC CHUYÊN ĐỀ</w:t>
      </w:r>
    </w:p>
    <w:p w:rsidR="00D1405C" w:rsidRPr="00D1405C" w:rsidRDefault="00D1405C" w:rsidP="00D1405C">
      <w:pPr>
        <w:spacing w:after="0"/>
        <w:ind w:firstLine="425"/>
        <w:jc w:val="both"/>
        <w:rPr>
          <w:rFonts w:ascii="Times New Roman" w:eastAsia="Times New Roman" w:hAnsi="Times New Roman" w:cs="Times New Roman"/>
          <w:spacing w:val="-8"/>
          <w:sz w:val="28"/>
          <w:szCs w:val="28"/>
        </w:rPr>
      </w:pPr>
    </w:p>
    <w:p w:rsidR="00D1405C" w:rsidRPr="00D1405C" w:rsidRDefault="00D1405C" w:rsidP="00D1405C">
      <w:pPr>
        <w:spacing w:after="0"/>
        <w:ind w:left="5040" w:firstLine="425"/>
        <w:jc w:val="center"/>
        <w:rPr>
          <w:rFonts w:ascii="Times New Roman" w:eastAsia="Times New Roman" w:hAnsi="Times New Roman" w:cs="Times New Roman"/>
          <w:i/>
          <w:sz w:val="6"/>
          <w:szCs w:val="28"/>
        </w:rPr>
      </w:pPr>
    </w:p>
    <w:p w:rsidR="00D1405C" w:rsidRPr="00D1405C" w:rsidRDefault="00D1405C" w:rsidP="00D1405C">
      <w:pPr>
        <w:spacing w:after="0"/>
        <w:jc w:val="center"/>
        <w:rPr>
          <w:rFonts w:ascii="Times New Roman" w:eastAsia="Times New Roman" w:hAnsi="Times New Roman" w:cs="Times New Roman"/>
          <w:b/>
          <w:sz w:val="28"/>
          <w:szCs w:val="28"/>
          <w:lang w:val="fr-FR"/>
        </w:rPr>
      </w:pPr>
      <w:r w:rsidRPr="00D1405C">
        <w:rPr>
          <w:rFonts w:ascii="Times New Roman" w:eastAsia="Times New Roman" w:hAnsi="Times New Roman" w:cs="Times New Roman"/>
          <w:b/>
          <w:sz w:val="28"/>
          <w:szCs w:val="28"/>
          <w:lang w:val="fr-FR"/>
        </w:rPr>
        <w:t>Phần I</w:t>
      </w:r>
    </w:p>
    <w:p w:rsidR="00D1405C" w:rsidRPr="00D1405C" w:rsidRDefault="00D1405C" w:rsidP="00D1405C">
      <w:pPr>
        <w:spacing w:after="0"/>
        <w:jc w:val="center"/>
        <w:rPr>
          <w:rFonts w:ascii="Times New Roman" w:eastAsia="Times New Roman" w:hAnsi="Times New Roman" w:cs="Times New Roman"/>
          <w:b/>
          <w:sz w:val="32"/>
          <w:szCs w:val="28"/>
          <w:lang w:val="fr-FR"/>
        </w:rPr>
      </w:pPr>
      <w:r w:rsidRPr="00D1405C">
        <w:rPr>
          <w:rFonts w:ascii="Times New Roman" w:eastAsia="Times New Roman" w:hAnsi="Times New Roman" w:cs="Times New Roman"/>
          <w:b/>
          <w:sz w:val="32"/>
          <w:szCs w:val="28"/>
          <w:lang w:val="fr-FR"/>
        </w:rPr>
        <w:t xml:space="preserve">KIẾN THỨC CƠ BẢN </w:t>
      </w:r>
    </w:p>
    <w:p w:rsidR="00D1405C" w:rsidRPr="00D1405C" w:rsidRDefault="00D1405C" w:rsidP="00D1405C">
      <w:pPr>
        <w:spacing w:after="0"/>
        <w:jc w:val="center"/>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1. Đinh lý Talet trong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một đường thẳng song song với một cạnh của tam giác và cắt hai cạnh còn lại thì nó định ra trên cạnh đó những đoạn thẳng tương ứng tỷ lệ.</w:t>
      </w:r>
    </w:p>
    <w:p w:rsidR="00D1405C" w:rsidRPr="00D1405C" w:rsidRDefault="00D1405C" w:rsidP="00D1405C">
      <w:pPr>
        <w:spacing w:after="0"/>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2752" behindDoc="0" locked="0" layoutInCell="1" allowOverlap="1">
                <wp:simplePos x="0" y="0"/>
                <wp:positionH relativeFrom="column">
                  <wp:posOffset>3386455</wp:posOffset>
                </wp:positionH>
                <wp:positionV relativeFrom="paragraph">
                  <wp:posOffset>37465</wp:posOffset>
                </wp:positionV>
                <wp:extent cx="2103755" cy="1038860"/>
                <wp:effectExtent l="5080" t="8890" r="5715" b="9525"/>
                <wp:wrapNone/>
                <wp:docPr id="724" name="Group 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1038860"/>
                          <a:chOff x="6751" y="3498"/>
                          <a:chExt cx="3313" cy="1636"/>
                        </a:xfrm>
                      </wpg:grpSpPr>
                      <wps:wsp>
                        <wps:cNvPr id="725" name="Line 621"/>
                        <wps:cNvCnPr/>
                        <wps:spPr bwMode="auto">
                          <a:xfrm flipH="1">
                            <a:off x="6845" y="3834"/>
                            <a:ext cx="1496" cy="1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622"/>
                        <wps:cNvCnPr/>
                        <wps:spPr bwMode="auto">
                          <a:xfrm>
                            <a:off x="6826" y="5030"/>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623"/>
                        <wps:cNvCnPr/>
                        <wps:spPr bwMode="auto">
                          <a:xfrm flipH="1" flipV="1">
                            <a:off x="8341" y="3834"/>
                            <a:ext cx="1309"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624"/>
                        <wps:cNvCnPr/>
                        <wps:spPr bwMode="auto">
                          <a:xfrm>
                            <a:off x="6751" y="4517"/>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Text Box 625"/>
                        <wps:cNvSpPr txBox="1">
                          <a:spLocks noChangeArrowheads="1"/>
                        </wps:cNvSpPr>
                        <wps:spPr bwMode="auto">
                          <a:xfrm>
                            <a:off x="8100" y="349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730" name="Text Box 626"/>
                        <wps:cNvSpPr txBox="1">
                          <a:spLocks noChangeArrowheads="1"/>
                        </wps:cNvSpPr>
                        <wps:spPr bwMode="auto">
                          <a:xfrm>
                            <a:off x="9559" y="468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731" name="Text Box 627"/>
                        <wps:cNvSpPr txBox="1">
                          <a:spLocks noChangeArrowheads="1"/>
                        </wps:cNvSpPr>
                        <wps:spPr bwMode="auto">
                          <a:xfrm>
                            <a:off x="7053" y="4115"/>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M</w:t>
                              </w:r>
                            </w:p>
                          </w:txbxContent>
                        </wps:txbx>
                        <wps:bodyPr rot="0" vert="horz" wrap="square" lIns="91440" tIns="45720" rIns="91440" bIns="45720" anchor="t" anchorCtr="0" upright="1">
                          <a:noAutofit/>
                        </wps:bodyPr>
                      </wps:wsp>
                      <wps:wsp>
                        <wps:cNvPr id="732" name="Text Box 628"/>
                        <wps:cNvSpPr txBox="1">
                          <a:spLocks noChangeArrowheads="1"/>
                        </wps:cNvSpPr>
                        <wps:spPr bwMode="auto">
                          <a:xfrm>
                            <a:off x="9017" y="4096"/>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4" o:spid="_x0000_s1026" style="position:absolute;left:0;text-align:left;margin-left:266.65pt;margin-top:2.95pt;width:165.65pt;height:81.8pt;z-index:251722752" coordorigin="6751,3498" coordsize="3313,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qzVwQAAOoXAAAOAAAAZHJzL2Uyb0RvYy54bWzsWNtu4zYQfS/QfyD47uguS0KURepLWiBt A+y277TuqESqpBI5W/TfOyQl2XLSbXYLGGjXeXAojTQazhwenuH1u31To6eMi4rRGFtXJkYZTVha 0SLGv3zYLgKMREdoSmpGsxg/ZwK/u/n2m+u+jTKblaxOM47ACRVR38a47Lo2MgyRlFlDxBVrMwrG nPGGdHDJCyPlpAfvTW3YpukbPeNpy1mSCQF319qIb5T/PM+S7uc8F1mH6hhDbJ365ep3J3+Nm2sS FZy0ZZUMYZAviKIhFYWPTq7WpCPokVcvXDVVwplgeXeVsMZgeV4lmZoDzMYyT2Zzx9ljq+ZSRH3R TmmC1J7k6YvdJj89PXBUpTFe2i5GlDRQJPVdJG9Aevq2iOCpO96+bx+4niMM71nymwCzcWqX14V+ GO36H1kKDsljx1R69jlvpAuYONqrKjxPVcj2HUrgpm2ZztLzMErABuMg8Ic6JSUUU77nLz0LIzA7 bhjoGiblZnjfcSxneNl3fGk1SKQ/rIIdgpMzA8yJQ1rFv0vr+5K0maqWkAmb0goz0Wm9r2iGfNvS WVUPregDVzkWkYDsvp4wlNdV+z3kQqVwSJ0fuOBYpiBwVJ1INCbQckN/SIDlqq9NCSBRy0V3l7EG yUGMa4hJuSVP96LTuRofkYWibFvVNdwnUU1RH+PQsz31gmB1lUqjtAle7FY1R09ErjP1NyR+9hjg mabKWZmRdDOMO1LVegxx1lT6g6lAOMNIL6Q/QjPcBJvAXbi2v1m45nq9uN2u3IW/tZbe2lmvVmvr Txma5UZllaYZldGNi9py31bdgV70cpyW9ZQGY+5dYQuCHf+roAFlupwaYjuWPqsqq/sAuLMhD1Aw Q579uciTBZjwZoM7wJtnOsNyHPFmB5I65GpVhgvYACNfH9iWJ2BzPhdsB5pTo19PCA9obuD8l4Tn mOFIeF44EM+41YxsdiG8q1dVwv+J8EBszghvEDBv32qPCW/UGK5nLSWmDhusIynwQnhf+e4KlKPB 9kFuhN+xPWg774j0pFxG3R4MI5MJrZoRZauS0CK75Zz1UgmB8tQ6TSoH0I5aaY8y4nVVeATVwDIB jzM5PO7NnjkIadf9B2Lk0Ct9SgnOhNxM723V30C7s8feLBn/3kVTddAg1lUT42DSlST6pH48EWDd freH9SvTqbUY4gykL6QMGlcYlIx/xKiHJjDG4vdHwjOM6h8oFCW0XFd2jerC9ZY2XPBjy+7YQmgC rmLcYaSHq053mo8tr4oSvqQVPGW30A/llZLbh6hUL6U6knMJRMliLyCsOqYjHJ4HwqEHG7eEsOsH ahEd2PYCYRFJCKsufWoeL0g+brIdkIYvkKx27bMjeWl6cPwgkWxZFyQPpCYPNzSrTUiemtELkmdI tl9BsjrjOjuSQxOEr0KyCQdKMwV84eQjTp463f8KktUxKBwoq1Or4fBbnlgfX6uFeziiv/kLAAD/ /wMAUEsDBBQABgAIAAAAIQA3mp9B4AAAAAkBAAAPAAAAZHJzL2Rvd25yZXYueG1sTI/BSsNAEIbv gu+wjODNbmJMaGM2pRT1VARbQbxts9MkNDsbstskfXvHk95m+D/++aZYz7YTIw6+daQgXkQgkCpn WqoVfB5eH5YgfNBkdOcIFVzRw7q8vSl0btxEHzjuQy24hHyuFTQh9LmUvmrQar9wPRJnJzdYHXgd amkGPXG57eRjFGXS6pb4QqN73DZYnfcXq+Bt0tMmiV/G3fm0vX4f0vevXYxK3d/Nm2cQAefwB8Ov PqtDyU5HdyHjRacgTZKEUR5WIDhfZk8ZiCOD2SoFWRby/wflDwAAAP//AwBQSwECLQAUAAYACAAA ACEAtoM4kv4AAADhAQAAEwAAAAAAAAAAAAAAAAAAAAAAW0NvbnRlbnRfVHlwZXNdLnhtbFBLAQIt ABQABgAIAAAAIQA4/SH/1gAAAJQBAAALAAAAAAAAAAAAAAAAAC8BAABfcmVscy8ucmVsc1BLAQIt ABQABgAIAAAAIQD/WnqzVwQAAOoXAAAOAAAAAAAAAAAAAAAAAC4CAABkcnMvZTJvRG9jLnhtbFBL AQItABQABgAIAAAAIQA3mp9B4AAAAAkBAAAPAAAAAAAAAAAAAAAAALEGAABkcnMvZG93bnJldi54 bWxQSwUGAAAAAAQABADzAAAAvgcAAAAA ">
                <v:line id="Line 621" o:spid="_x0000_s1027" style="position:absolute;flip:x;visibility:visible;mso-wrap-style:square" from="6845,3834" to="8341,4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S8occAAADcAAAADwAAAGRycy9kb3ducmV2LnhtbESPT0vDQBTE74LfYXmCF2k3Fv/UmE0p guChl1ZJ6O2ZfWZDsm/j7trGb+8WCh6HmfkNU6wmO4gD+dA5VnA7z0AQN0533Cr4eH+dLUGEiKxx cEwKfinAqry8KDDX7shbOuxiKxKEQ44KTIxjLmVoDFkMczcSJ+/LeYsxSd9K7fGY4HaQiyx7kBY7 TgsGR3ox1PS7H6tALjc33379eddXfV0/maqpxv1Gqeuraf0MItIU/8Pn9ptW8Li4h9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VLyhxwAAANwAAAAPAAAAAAAA AAAAAAAAAKECAABkcnMvZG93bnJldi54bWxQSwUGAAAAAAQABAD5AAAAlQMAAAAA "/>
                <v:line id="Line 622" o:spid="_x0000_s1028" style="position:absolute;visibility:visible;mso-wrap-style:square" from="6826,5030" to="9650,50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KjqcYAAADcAAAADwAAAGRycy9kb3ducmV2LnhtbESPQWvCQBSE7wX/w/IEb3VThbREVxFL QT2Uagt6fGafSWr2bdhdk/TfdwtCj8PMfMPMl72pRUvOV5YVPI0TEMS51RUXCr4+3x5fQPiArLG2 TAp+yMNyMXiYY6Ztx3tqD6EQEcI+QwVlCE0mpc9LMujHtiGO3sU6gyFKV0jtsItwU8tJkqTSYMVx ocSG1iXl18PNKHiffqTtarvb9Mdtes5f9+fTd+eUGg371QxEoD78h+/tjVbwPEn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uio6nGAAAA3AAAAA8AAAAAAAAA AAAAAAAAoQIAAGRycy9kb3ducmV2LnhtbFBLBQYAAAAABAAEAPkAAACUAwAAAAA= "/>
                <v:line id="Line 623" o:spid="_x0000_s1029" style="position:absolute;flip:x y;visibility:visible;mso-wrap-style:square" from="8341,3834" to="9650,49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7q/y8QAAADcAAAADwAAAGRycy9kb3ducmV2LnhtbESPT4vCMBTE74LfITzBi6ypVVS6RhFh xZPin2Wvj+bZFpuX0mRt9dNvFgSPw8z8hlmsWlOKO9WusKxgNIxAEKdWF5wpuJy/PuYgnEfWWFom BQ9ysFp2OwtMtG34SPeTz0SAsEtQQe59lUjp0pwMuqGtiIN3tbVBH2SdSV1jE+CmlHEUTaXBgsNC jhVtckpvp1+jAHn/HM+bEU3kln5cvD8M1t9Xpfq9dv0JwlPr3+FXe6cVzOIZ/J8JR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ur/LxAAAANwAAAAPAAAAAAAAAAAA AAAAAKECAABkcnMvZG93bnJldi54bWxQSwUGAAAAAAQABAD5AAAAkgMAAAAA "/>
                <v:line id="Line 624" o:spid="_x0000_s1030" style="position:absolute;visibility:visible;mso-wrap-style:square" from="6751,4517" to="9781,45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GSQMQAAADcAAAADwAAAGRycy9kb3ducmV2LnhtbERPy2rCQBTdF/yH4Qru6kSFtERHEUtB uyj1Abq8Zq5JNHMnzEyT9O87i0KXh/NerHpTi5acrywrmIwTEMS51RUXCk7H9+dXED4ga6wtk4If 8rBaDp4WmGnb8Z7aQyhEDGGfoYIyhCaT0uclGfRj2xBH7madwRChK6R22MVwU8tpkqTSYMWxocSG NiXlj8O3UfA5+0rb9e5j25936TV/218v984pNRr26zmIQH34F/+5t1rByzSujW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cZJAxAAAANwAAAAPAAAAAAAAAAAA AAAAAKECAABkcnMvZG93bnJldi54bWxQSwUGAAAAAAQABAD5AAAAkgMAAAAA "/>
                <v:shapetype id="_x0000_t202" coordsize="21600,21600" o:spt="202" path="m,l,21600r21600,l21600,xe">
                  <v:stroke joinstyle="miter"/>
                  <v:path gradientshapeok="t" o:connecttype="rect"/>
                </v:shapetype>
                <v:shape id="Text Box 625" o:spid="_x0000_s1031" type="#_x0000_t202" style="position:absolute;left:8100;top:3498;width:505;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7lsQA AADcAAAADwAAAGRycy9kb3ducmV2LnhtbESPS4vCQBCE78L+h6EXvMg6MYfVjY4isot79XHx1mQ6 D8z0JJnRRH+9Iwgei6r6ilqselOJK7WutKxgMo5AEKdWl5wrOB7+vmYgnEfWWFkmBTdysFp+DBaY aNvxjq57n4sAYZeggsL7OpHSpQUZdGNbEwcvs61BH2SbS91iF+CmknEUfUuDJYeFAmvaFJSe9xej wHa/N2OpieLR6W62m3Wzy+JGqeFnv56D8NT7d/jV/tcKpvEPPM+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H6RO5bEAAAA3AAAAA8AAAAAAAAAAAAAAAAAmAIAAGRycy9k b3ducmV2LnhtbFBLBQYAAAAABAAEAPUAAACJAwAAAAA= " strokecolor="white">
                  <v:textbox>
                    <w:txbxContent>
                      <w:p w:rsidR="00D1405C" w:rsidRDefault="00D1405C" w:rsidP="00D1405C">
                        <w:r>
                          <w:t>A</w:t>
                        </w:r>
                      </w:p>
                    </w:txbxContent>
                  </v:textbox>
                </v:shape>
                <v:shape id="Text Box 626" o:spid="_x0000_s1032" type="#_x0000_t202" style="position:absolute;left:9559;top:4685;width:505;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IE1sEA AADcAAAADwAAAGRycy9kb3ducmV2LnhtbERPy4rCMBTdC/5DuANuZEztgEqnqYgo49bHxt2lubZl mpu2ibbO15vFgMvDeafrwdTiQZ2rLCuYzyIQxLnVFRcKLuf95wqE88gaa8uk4EkO1tl4lGKibc9H epx8IUIIuwQVlN43iZQuL8mgm9mGOHA32xn0AXaF1B32IdzUMo6ihTRYcWgosaFtSfnv6W4U2H73 NJbaKJ5e/8zPdtMeb3Gr1ORj2HyD8DT4t/jffdAKll9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GpyBNbBAAAA3AAAAA8AAAAAAAAAAAAAAAAAmAIAAGRycy9kb3du cmV2LnhtbFBLBQYAAAAABAAEAPUAAACGAwAAAAA= " strokecolor="white">
                  <v:textbox>
                    <w:txbxContent>
                      <w:p w:rsidR="00D1405C" w:rsidRDefault="00D1405C" w:rsidP="00D1405C">
                        <w:r>
                          <w:t>C</w:t>
                        </w:r>
                      </w:p>
                    </w:txbxContent>
                  </v:textbox>
                </v:shape>
                <v:shape id="Text Box 627" o:spid="_x0000_s1033" type="#_x0000_t202" style="position:absolute;left:7053;top:4115;width:505;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6hTcMA AADcAAAADwAAAGRycy9kb3ducmV2LnhtbESPT4vCMBTE7wv7HcITvCyaWsFdqlFEFL2qe9nbo3n9 g81L22Rt9dMbQfA4zMxvmMWqN5W4UutKywom4wgEcWp1ybmC3/Nu9APCeWSNlWVScCMHq+XnxwIT bTs+0vXkcxEg7BJUUHhfJ1K6tCCDbmxr4uBltjXog2xzqVvsAtxUMo6imTRYclgosKZNQenl9G8U 2G57M5aaKP76u5v9Zt0cs7hRajjo13MQnnr/Dr/aB63gezq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BT6hTcMAAADcAAAADwAAAAAAAAAAAAAAAACYAgAAZHJzL2Rv d25yZXYueG1sUEsFBgAAAAAEAAQA9QAAAIgDAAAAAA== " strokecolor="white">
                  <v:textbox>
                    <w:txbxContent>
                      <w:p w:rsidR="00D1405C" w:rsidRDefault="00D1405C" w:rsidP="00D1405C">
                        <w:r>
                          <w:t>M</w:t>
                        </w:r>
                      </w:p>
                    </w:txbxContent>
                  </v:textbox>
                </v:shape>
                <v:shape id="Text Box 628" o:spid="_x0000_s1034" type="#_x0000_t202" style="position:absolute;left:9017;top:4096;width:505;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w/OsQA AADcAAAADwAAAGRycy9kb3ducmV2LnhtbESPS4vCQBCE78L+h6EXvMg6MQu6REcR2cW9+rh4azKd B2Z6ksxoor/eEQSPRVV9RS1WvanElVpXWlYwGUcgiFOrS84VHA9/Xz8gnEfWWFkmBTdysFp+DBaY aNvxjq57n4sAYZeggsL7OpHSpQUZdGNbEwcvs61BH2SbS91iF+CmknEUTaXBksNCgTVtCkrP+4tR YLvfm7HURPHodDfbzbrZZXGj1PCzX89BeOr9O/xq/2sFs+8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PXsPzrEAAAA3AAAAA8AAAAAAAAAAAAAAAAAmAIAAGRycy9k b3ducmV2LnhtbFBLBQYAAAAABAAEAPUAAACJAwAAAAA= " strokecolor="white">
                  <v:textbox>
                    <w:txbxContent>
                      <w:p w:rsidR="00D1405C" w:rsidRDefault="00D1405C" w:rsidP="00D1405C">
                        <w:r>
                          <w:t>N</w:t>
                        </w:r>
                      </w:p>
                    </w:txbxContent>
                  </v:textbox>
                </v:shape>
              </v:group>
            </w:pict>
          </mc:Fallback>
        </mc:AlternateContent>
      </w:r>
      <w:r w:rsidRPr="00D1405C">
        <w:rPr>
          <w:rFonts w:ascii="Times New Roman" w:eastAsia="Times New Roman" w:hAnsi="Times New Roman" w:cs="Times New Roman"/>
          <w:sz w:val="28"/>
          <w:szCs w:val="28"/>
        </w:rPr>
        <w:t>MN // B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8" o:title=""/>
          </v:shape>
          <o:OLEObject Type="Embed" ProgID="Equation.DSMT4" ShapeID="_x0000_i1025" DrawAspect="Content" ObjectID="_1610262732" r:id="rId9"/>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1160" w:dyaOrig="620">
          <v:shape id="_x0000_i1026" type="#_x0000_t75" style="width:57.75pt;height:30.75pt" o:ole="">
            <v:imagedata r:id="rId10" o:title=""/>
          </v:shape>
          <o:OLEObject Type="Embed" ProgID="Equation.DSMT4" ShapeID="_x0000_i1026" DrawAspect="Content" ObjectID="_1610262733" r:id="rId11"/>
        </w:object>
      </w:r>
      <w:r>
        <w:rPr>
          <w:rFonts w:ascii="Times New Roman" w:eastAsia="Times New Roman" w:hAnsi="Times New Roman" w:cs="Times New Roman"/>
          <w:noProof/>
          <w:sz w:val="28"/>
          <w:szCs w:val="28"/>
        </w:rPr>
        <mc:AlternateContent>
          <mc:Choice Requires="wps">
            <w:drawing>
              <wp:anchor distT="0" distB="0" distL="114300" distR="114300" simplePos="0" relativeHeight="251721728"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5" type="#_x0000_t202" style="position:absolute;left:0;text-align:left;margin-left:251.85pt;margin-top:13.1pt;width:25.25pt;height:22.4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CXuKwIAAFoEAAAOAAAAZHJzL2Uyb0RvYy54bWysVM1u2zAMvg/YOwi6L3bcuEmNOEWXLsOA 7gdo9wCyLNvCZFGTlNjZ04+S0zTbbsV8EEiR+kh+JL2+HXtFDsI6Cbqk81lKidAcaqnbkn5/2r1b UeI80zVToEVJj8LR283bN+vBFCKDDlQtLEEQ7YrBlLTz3hRJ4ngneuZmYIRGYwO2Zx5V2ya1ZQOi 9yrJ0vQ6GcDWxgIXzuHt/WSkm4jfNIL7r03jhCeqpJibj6eNZxXOZLNmRWuZ6SQ/pcFekUXPpMag Z6h75hnZW/kPVC+5BQeNn3HoE2gayUWsAauZp39V89gxI2ItSI4zZ5rc/4PlXw7fLJF1SZfZFSWa 9dikJzF68h5GEu6QocG4Ah0fDbr6EQ3Y6VitMw/AfziiYdsx3Yo7a2HoBKsxw3l4mVw8nXBcAKmG z1BjILb3EIHGxvaBPiSEIDp26njuTkiG4+VVll4vc0o4mrJVPp/nMQIrnh8b6/xHAT0JQkktNj+C s8OD8yEZVjy7hFgOlKx3Uqmo2LbaKksODAdlF78T+h9uSpOhpDd5lk/1vwKilx4nXsm+pKs0fCEO KwJrH3QdZc+kmmRMWekTjYG5iUM/VmPs2SK8DRRXUB+RVwvTgONCotCB/UXJgMNdUvdzz6ygRH3S 2Jub+WIRtiEqi3yZoWIvLdWlhWmOUCX1lEzi1k8btDdWth1GmqZBwx32s5GR65esTunjAMcWnJYt bMilHr1efgmb3wAAAP//AwBQSwMEFAAGAAgAAAAhAO83RTHeAAAACQEAAA8AAABkcnMvZG93bnJl di54bWxMj8FOwzAMhu9IvENkJC6IpQ10Q6XpNE0gzhtcuGWN11Y0Tttka8fTY05ws+VPv7+/WM+u E2ccQ+tJQ7pIQCBV3rZUa/h4f71/AhGiIWs6T6jhggHW5fVVYXLrJ9rheR9rwSEUcqOhibHPpQxV g86Ehe+R+Hb0ozOR17GWdjQTh7tOqiRZSmda4g+N6XHbYPW1PzkNfnq5OI9Dou4+v93bdjPsjmrQ +vZm3jyDiDjHPxh+9VkdSnY6+BPZIDoNWfKwYlSDWioQDGTZIw8HDas0BVkW8n+D8gcAAP//AwBQ SwECLQAUAAYACAAAACEAtoM4kv4AAADhAQAAEwAAAAAAAAAAAAAAAAAAAAAAW0NvbnRlbnRfVHlw ZXNdLnhtbFBLAQItABQABgAIAAAAIQA4/SH/1gAAAJQBAAALAAAAAAAAAAAAAAAAAC8BAABfcmVs cy8ucmVsc1BLAQItABQABgAIAAAAIQBxhCXuKwIAAFoEAAAOAAAAAAAAAAAAAAAAAC4CAABkcnMv ZTJvRG9jLnhtbFBLAQItABQABgAIAAAAIQDvN0Ux3gAAAAkBAAAPAAAAAAAAAAAAAAAAAIUEAABk cnMvZG93bnJldi54bWxQSwUGAAAAAAQABADzAAAAkAUAAAAA " strokecolor="white">
                <v:textbox>
                  <w:txbxContent>
                    <w:p w:rsidR="00D1405C" w:rsidRDefault="00D1405C" w:rsidP="00D1405C">
                      <w:r>
                        <w:t>B</w:t>
                      </w:r>
                    </w:p>
                  </w:txbxContent>
                </v:textbox>
              </v:shape>
            </w:pict>
          </mc:Fallback>
        </mc:AlternateConten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2. Khái niệm tam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m giác A’B’C’ gọi là đồng dạng với tam giác ABC nếu: </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700" w:dyaOrig="340">
          <v:shape id="_x0000_i1027" type="#_x0000_t75" style="width:35.25pt;height:17.25pt" o:ole="">
            <v:imagedata r:id="rId12" o:title=""/>
          </v:shape>
          <o:OLEObject Type="Embed" ProgID="Equation.DSMT4" ShapeID="_x0000_i1027" DrawAspect="Content" ObjectID="_1610262734" r:id="rId1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0"/>
          <w:sz w:val="28"/>
          <w:szCs w:val="28"/>
        </w:rPr>
        <w:object w:dxaOrig="1620" w:dyaOrig="400">
          <v:shape id="_x0000_i1028" type="#_x0000_t75" style="width:81pt;height:20.25pt" o:ole="">
            <v:imagedata r:id="rId14" o:title=""/>
          </v:shape>
          <o:OLEObject Type="Embed" ProgID="Equation.DSMT4" ShapeID="_x0000_i1028" DrawAspect="Content" ObjectID="_1610262735" r:id="rId15"/>
        </w:objec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2120" w:dyaOrig="620">
          <v:shape id="_x0000_i1029" type="#_x0000_t75" style="width:105.75pt;height:30.75pt" o:ole="">
            <v:imagedata r:id="rId16" o:title=""/>
          </v:shape>
          <o:OLEObject Type="Embed" ProgID="Equation.DSMT4" ShapeID="_x0000_i1029" DrawAspect="Content" ObjectID="_1610262736" r:id="rId17"/>
        </w:object>
      </w:r>
    </w:p>
    <w:p w:rsidR="00D1405C" w:rsidRPr="00D1405C" w:rsidRDefault="00D1405C" w:rsidP="00D1405C">
      <w:pPr>
        <w:spacing w:after="0"/>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3. Các trường hợp đồng dạng của tam giá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Trường hợp thứ nhất (cc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3 cạnh của tam giác này tỷ lệ với 3 cạnh của tam giác kia thì 2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rường hợp thứ 2(cgc):</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cạnh của tam giác này tỷ lệ với 2 cạnh của tam giác kia và 2 góc tạo bởi tạo các cặp cạnh đó bằng nhau thì hai tam đó giác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rường hợp thứ 3(g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Nếu 2 góc của tam giác này lần lượt bằng 2 góc của tam giác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ác trường hợp đồng dạng của tam giác vuô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một góc nhọn bằng góc nhọn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am giác vuông này có hai cạnh góc vuông tỷ lẹ với hai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Nếu cạnh huyền và một cạnh của tam giác vuông này tỷ lệ với cạnh huyền và cạnh góc vuông của  tam giác vuông kia thì hai tam giác đó đồng dạng.</w:t>
      </w: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6"/>
        <w:jc w:val="both"/>
        <w:rPr>
          <w:rFonts w:ascii="Times New Roman" w:eastAsia="Times New Roman" w:hAnsi="Times New Roman" w:cs="Times New Roman"/>
          <w:sz w:val="28"/>
          <w:szCs w:val="28"/>
        </w:rPr>
      </w:pP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lastRenderedPageBreak/>
        <w:t>PHẦN III</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CÁC DẠNG TOÁN CỤ THỂ</w:t>
      </w:r>
    </w:p>
    <w:p w:rsidR="00D1405C" w:rsidRPr="00D1405C" w:rsidRDefault="00D1405C" w:rsidP="00D1405C">
      <w:pPr>
        <w:spacing w:after="0"/>
        <w:jc w:val="center"/>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 xml:space="preserve">---- </w:t>
      </w:r>
    </w:p>
    <w:p w:rsidR="00D1405C" w:rsidRPr="00D1405C" w:rsidRDefault="00D1405C" w:rsidP="00D1405C">
      <w:pPr>
        <w:spacing w:after="0"/>
        <w:jc w:val="center"/>
        <w:rPr>
          <w:rFonts w:ascii="Times New Roman" w:eastAsia="Times New Roman" w:hAnsi="Times New Roman" w:cs="Times New Roman"/>
          <w:b/>
          <w:sz w:val="24"/>
          <w:szCs w:val="28"/>
          <w:u w:val="single"/>
        </w:rPr>
      </w:pPr>
      <w:r w:rsidRPr="00D1405C">
        <w:rPr>
          <w:rFonts w:ascii="Times New Roman" w:eastAsia="Times New Roman" w:hAnsi="Times New Roman" w:cs="Times New Roman"/>
          <w:b/>
          <w:sz w:val="24"/>
          <w:szCs w:val="28"/>
          <w:u w:val="single"/>
        </w:rPr>
        <w:t>DẠNG 1: TÍNH ĐỘ DÀI ĐOẠN THẲNG, TỶ SỐ , DIỆN TÍCH</w:t>
      </w:r>
    </w:p>
    <w:p w:rsidR="00D1405C" w:rsidRPr="00D1405C" w:rsidRDefault="00D1405C" w:rsidP="00D1405C">
      <w:pPr>
        <w:spacing w:after="0"/>
        <w:ind w:firstLine="567"/>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Loại 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ĐỘ DÀI ĐOẠN THẲNG </w:t>
      </w:r>
    </w:p>
    <w:p w:rsidR="00D1405C" w:rsidRPr="00D1405C" w:rsidRDefault="00D1405C" w:rsidP="00D1405C">
      <w:pPr>
        <w:spacing w:after="0"/>
        <w:ind w:left="3600" w:firstLine="720"/>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Ví dụ minh họa:</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36 – 79 – SGK</w:t>
      </w:r>
      <w:r w:rsidRPr="00D1405C">
        <w:rPr>
          <w:rFonts w:ascii="Times New Roman" w:eastAsia="Times New Roman" w:hAnsi="Times New Roman" w:cs="Times New Roman"/>
          <w:sz w:val="28"/>
          <w:szCs w:val="28"/>
        </w:rPr>
        <w:t xml:space="preserve"> (có hình vẽ sẵn)</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22" name="Straight Connector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SvqGHwIAADkEAAAOAAAAZHJzL2Uyb0RvYy54bWysU02P2yAQvVfqf0DcE8euk02sOKvKTnrZ tpGy/QEEsI2KAQGJE1X97x3Ih7LtparqAx6YmcebN8Py+dRLdOTWCa1KnI4nGHFFNROqLfG3181o jpHzRDEiteIlPnOHn1fv3y0HU/BMd1oybhGAKFcMpsSd96ZIEkc73hM31oYrcDba9sTD1rYJs2QA 9F4m2WQySwZtmbGacufgtL448SriNw2n/mvTOO6RLDFw83G1cd2HNVktSdFaYjpBrzTIP7DoiVBw 6R2qJp6ggxV/QPWCWu1048dU94luGkF5rAGqSSe/VbPriOGxFhDHmbtM7v/B0i/HrUWClfgpyzBS pIcm7bwlou08qrRSIKG2KHhBq8G4AlIqtbWhWnpSO/Oi6XeHlK46oloeOb+eDcCkISN5kxI2zsCN ++GzZhBDDl5H4U6N7QMkSIJOsT/ne3/4ySN6OaRwOn+az/PYuoQUtzxjnf/EdY+CUWIpVFCOFOT4 4nzgQYpbSDhWeiOkjN2XCg0lXkyzaUxwWgoWnCHM2XZfSYuOJMxP/GJR4HkMs/qgWATrOGHrq+2J kBcbLpcq4EElQOdqXQbkx2KyWM/X83yUZ7P1KJ/U9ejjpspHs036NK0/1FVVpz8DtTQvOsEYV4Hd bVjT/O+G4fpsLmN2H9e7DMlb9KgXkL39I+nYytC9yxzsNTtv7a3FMJ8x+PqWwgN43IP9+OJXvwAA AP//AwBQSwMEFAAGAAgAAAAhAPwaPFjbAAAACAEAAA8AAABkcnMvZG93bnJldi54bWxMj0FPwkAQ he8m/ofNmHghsgWMaOmWGLU3L6DG69Ad24bubOkuUPn1DvGgxzfvy5v3suXgWnWgPjSeDUzGCSji 0tuGKwPvb8XNPagQkS22nsnANwVY5pcXGabWH3lFh3WslIRwSNFAHWOXah3KmhyGse+IxfvyvcMo sq+07fEo4a7V0yS50w4blg81dvRUU7ld752BUHzQrjiNylHyOas8TXfPry9ozPXV8LgAFWmIfzCc 60t1yKXTxu/ZBtUauJ0/TAQ1MAcl9q/cCDeTu84z/X9A/gMAAP//AwBQSwECLQAUAAYACAAAACEA toM4kv4AAADhAQAAEwAAAAAAAAAAAAAAAAAAAAAAW0NvbnRlbnRfVHlwZXNdLnhtbFBLAQItABQA BgAIAAAAIQA4/SH/1gAAAJQBAAALAAAAAAAAAAAAAAAAAC8BAABfcmVscy8ucmVsc1BLAQItABQA BgAIAAAAIQBvSvqGHwIAADkEAAAOAAAAAAAAAAAAAAAAAC4CAABkcnMvZTJvRG9jLnhtbFBLAQIt ABQABgAIAAAAIQD8GjxY2wAAAAgBAAAPAAAAAAAAAAAAAAAAAHkEAABkcnMvZG93bnJldi54bWxQ SwUGAAAAAAQABADzAAAAgQU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CD là h.thang (AB // CD)</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2512" behindDoc="0" locked="0" layoutInCell="1" allowOverlap="1">
                <wp:simplePos x="0" y="0"/>
                <wp:positionH relativeFrom="column">
                  <wp:posOffset>274955</wp:posOffset>
                </wp:positionH>
                <wp:positionV relativeFrom="paragraph">
                  <wp:posOffset>187325</wp:posOffset>
                </wp:positionV>
                <wp:extent cx="2101850" cy="914400"/>
                <wp:effectExtent l="8255" t="6350" r="13970" b="12700"/>
                <wp:wrapNone/>
                <wp:docPr id="716" name="Group 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914400"/>
                          <a:chOff x="1851" y="4883"/>
                          <a:chExt cx="3310" cy="1440"/>
                        </a:xfrm>
                      </wpg:grpSpPr>
                      <wps:wsp>
                        <wps:cNvPr id="717" name="Line 505"/>
                        <wps:cNvCnPr/>
                        <wps:spPr bwMode="auto">
                          <a:xfrm>
                            <a:off x="1851" y="6323"/>
                            <a:ext cx="3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06"/>
                        <wps:cNvCnPr/>
                        <wps:spPr bwMode="auto">
                          <a:xfrm flipV="1">
                            <a:off x="1851" y="4883"/>
                            <a:ext cx="31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07"/>
                        <wps:cNvCnPr/>
                        <wps:spPr bwMode="auto">
                          <a:xfrm>
                            <a:off x="2169" y="4883"/>
                            <a:ext cx="1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508"/>
                        <wps:cNvCnPr/>
                        <wps:spPr bwMode="auto">
                          <a:xfrm>
                            <a:off x="3497" y="4883"/>
                            <a:ext cx="1632" cy="1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Freeform 509"/>
                        <wps:cNvSpPr>
                          <a:spLocks/>
                        </wps:cNvSpPr>
                        <wps:spPr bwMode="auto">
                          <a:xfrm>
                            <a:off x="1851" y="4900"/>
                            <a:ext cx="1646" cy="1421"/>
                          </a:xfrm>
                          <a:custGeom>
                            <a:avLst/>
                            <a:gdLst>
                              <a:gd name="T0" fmla="*/ 0 w 1646"/>
                              <a:gd name="T1" fmla="*/ 1421 h 1421"/>
                              <a:gd name="T2" fmla="*/ 1646 w 1646"/>
                              <a:gd name="T3" fmla="*/ 0 h 1421"/>
                            </a:gdLst>
                            <a:ahLst/>
                            <a:cxnLst>
                              <a:cxn ang="0">
                                <a:pos x="T0" y="T1"/>
                              </a:cxn>
                              <a:cxn ang="0">
                                <a:pos x="T2" y="T3"/>
                              </a:cxn>
                            </a:cxnLst>
                            <a:rect l="0" t="0" r="r" b="b"/>
                            <a:pathLst>
                              <a:path w="1646" h="1421">
                                <a:moveTo>
                                  <a:pt x="0" y="1421"/>
                                </a:moveTo>
                                <a:lnTo>
                                  <a:pt x="164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6" o:spid="_x0000_s1026" style="position:absolute;margin-left:21.65pt;margin-top:14.75pt;width:165.5pt;height:1in;z-index:251712512" coordorigin="1851,4883" coordsize="331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XeEtaQQAAP0RAAAOAAAAZHJzL2Uyb0RvYy54bWzsWFlv4zYQfi/Q/0DosUCiw/IlxFksfAQF 0jbApn2nJcoSKpEqKcfJFv3v/XhIlr272CBBi6IbP9i0ZjScm9/w6t1jXZEHJlUp+MILLwOPMJ6K rOS7hffr/eZi5hHVUp7RSnC28J6Y8t5df//d1aFJWCQKUWVMEgjhKjk0C69o2ybxfZUWrKbqUjSM g5gLWdMWf+XOzyQ9QHpd+VEQTPyDkFkjRcqUwtOVJXrXRn6es7T9Jc8Va0m18KBba76l+d7qb//6 iiY7SZuiTJ0a9AVa1LTk2LQXtaItJXtZfiKqLlMplMjby1TUvsjzMmXGBlgTBmfW3Eixb4wtu+Sw a3o3wbVnfnqx2PTnhztJymzhTcOJRzitESSzL9EP4J5Ds0vAdSObD82dtDZieSvS3xXI/jld/99Z ZrI9/CQyCKT7Vhj3POay1iJgOHk0UXjqo8AeW5LiYRQG4WyMYKWgzcM4DlyY0gKx1K+BHHoE1Hg2 G9kQpsXavT4ahe5d/aqm+jSx+xpdnW7aMKScOnpVvc6rHwraMBMspf3Ve3XaefW25IyMg7F1qmFa 8jtpXKwSBed+1V+94ZNR5AzvvHY0+9RmmjRStTdM1EQvFl4FNUws6MOtaq17OhYdGi42ZVXhOU0q Tg4IwTgamxeUqMpMEzVNyd12WUnyQHVlmY/z9QkbMphnRljBaLZ265aWlV0jNhXX8mAH1HErWzp/ zoP5eraexRdxNFlfxMFqdfF+s4wvJptwOl6NVsvlKvxLqxbGSVFmGeNau66Mw/h5AXUNxRZgX8i9 G/xT6SadoGz3a5RGYtkI2qzaiuzJBNY8R479a8mGbmtL2CWbq+DnJxvJq7L5DSVmIu7KtE+7Y731 aRdiS12onxTbW+INzrHP9uf/U+LNzxJv+oouF4UTiDtp7126haPI5dtblzOYCc3pm+tyEc73ky43 e0WyjeI5TujPJxtO2a65hSaheyTx1ty+oeYWAWzafNtIxvQsAhg3H+RcB4zVEBWbM9dSOnTwfHwX zzvQ23e+SQx8bk9aKGRxWwen072FeBo+dbAOs0jmENUuc/rfo3LyusKE84NPAnIgoZZq4NmRB9b2 PGEchaQg+uecDaVxZIOYL0gbDdiCgSiUUq8fLSwSpUn6yJ3OWBGqh8jAIJFGKI38tQGo1fvOAeDS Nn+BGSpqZoOUsZ9htr9uE4n58HwylB7BZLi15ja01brpPfRSw2HjMlJoxAOnaEotHti9MDztcarp fIYNjwwVHzJaUVCxO8wsGW/ozQzC7BXQeg+i3MPTfwalk/apwdzGMbN72uiaZR6pGEZ8vTIJ4zD8 Vzmh+H8T4Z/MKSfjzMZ8tJlQfsD24lGASIHJC7mLmxIsCiE/wq24dVh46o89lXBy9SPHAGrGXVxT mD/xeKqPOjmkbIcUylOIWnith1LRy2Vrrzb2jSx3BXayCcrFewzgeWmmPd2M7IAC89wMbFbmjsGY 7O5D9CXG8L/hOt7aXP8NAAD//wMAUEsDBBQABgAIAAAAIQBiY1gO4AAAAAkBAAAPAAAAZHJzL2Rv d25yZXYueG1sTI/BTsMwDIbvSLxDZCRuLO26MihNp2kCTtMkNiTELWu8tlrjVE3Wdm+POcHR/j/9 /pyvJtuKAXvfOFIQzyIQSKUzDVUKPg9vD08gfNBkdOsIFVzRw6q4vcl1ZtxIHzjsQyW4hHymFdQh dJmUvqzRaj9zHRJnJ9dbHXjsK2l6PXK5beU8ih6l1Q3xhVp3uKmxPO8vVsH7qMd1Er8O2/Npc/0+ pLuvbYxK3d9N6xcQAafwB8OvPqtDwU5HdyHjRatgkSRMKpg/pyA4T5YLXhwZXCYpyCKX/z8ofgAA AP//AwBQSwECLQAUAAYACAAAACEAtoM4kv4AAADhAQAAEwAAAAAAAAAAAAAAAAAAAAAAW0NvbnRl bnRfVHlwZXNdLnhtbFBLAQItABQABgAIAAAAIQA4/SH/1gAAAJQBAAALAAAAAAAAAAAAAAAAAC8B AABfcmVscy8ucmVsc1BLAQItABQABgAIAAAAIQAQXeEtaQQAAP0RAAAOAAAAAAAAAAAAAAAAAC4C AABkcnMvZTJvRG9jLnhtbFBLAQItABQABgAIAAAAIQBiY1gO4AAAAAkBAAAPAAAAAAAAAAAAAAAA AMMGAABkcnMvZG93bnJldi54bWxQSwUGAAAAAAQABADzAAAA0AcAAAAA ">
                <v:line id="Line 505" o:spid="_x0000_s1027" style="position:absolute;visibility:visible;mso-wrap-style:square" from="1851,6323" to="5161,6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LMj8YAAADcAAAADwAAAGRycy9kb3ducmV2LnhtbESPQWvCQBSE74X+h+UVeqsbLURJXUUq BfUgVQvt8Zl9JrHZt2F3m8R/3xUEj8PMfMNM572pRUvOV5YVDAcJCOLc6ooLBV+Hj5cJCB+QNdaW ScGFPMxnjw9TzLTteEftPhQiQthnqKAMocmk9HlJBv3ANsTRO1lnMETpCqkddhFuajlKklQarDgu lNjQe0n57/7PKNi+fqbtYr1Z9d/r9Jgvd8efc+eUen7qF28gAvXhHr61V1rBeDiG65l4BOTs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CzI/GAAAA3AAAAA8AAAAAAAAA AAAAAAAAoQIAAGRycy9kb3ducmV2LnhtbFBLBQYAAAAABAAEAPkAAACUAwAAAAA= "/>
                <v:line id="Line 506" o:spid="_x0000_s1028" style="position:absolute;flip:y;visibility:visible;mso-wrap-style:square" from="1851,4883" to="2169,63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nZgsQAAADcAAAADwAAAGRycy9kb3ducmV2LnhtbERPy2oCMRTdC/2HcAvdFM1YStWpUaRQ 6MKND0bcXSe3k2EmN9Mk1fHvzUJweTjv+bK3rTiTD7VjBeNRBoK4dLrmSsF+9z2cgggRWWPrmBRc KcBy8TSYY67dhTd03sZKpBAOOSowMXa5lKE0ZDGMXEecuF/nLcYEfSW1x0sKt618y7IPabHm1GCw oy9DZbP9twrkdP3651en96ZoDoeZKcqiO66VennuV58gIvXxIb67f7SCyTitTWfSEZC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OdmCxAAAANwAAAAPAAAAAAAAAAAA AAAAAKECAABkcnMvZG93bnJldi54bWxQSwUGAAAAAAQABAD5AAAAkgMAAAAA "/>
                <v:line id="Line 507" o:spid="_x0000_s1029" style="position:absolute;visibility:visible;mso-wrap-style:square" from="2169,4883" to="3497,4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H9ZscAAADcAAAADwAAAGRycy9kb3ducmV2LnhtbESPQWvCQBSE70L/w/IKvenGFtIaXUVa CtpDUSvo8Zl9JtHs27C7TdJ/3y0UPA4z8w0zW/SmFi05X1lWMB4lIIhzqysuFOy/3ocvIHxA1lhb JgU/5GExvxvMMNO24y21u1CICGGfoYIyhCaT0uclGfQj2xBH72ydwRClK6R22EW4qeVjkqTSYMVx ocSGXkvKr7tvo+DzaZO2y/XHqj+s01P+tj0dL51T6uG+X05BBOrDLfzfXmkFz+MJ/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0Uf1mxwAAANwAAAAPAAAAAAAA AAAAAAAAAKECAABkcnMvZG93bnJldi54bWxQSwUGAAAAAAQABAD5AAAAlQMAAAAA "/>
                <v:line id="Line 508" o:spid="_x0000_s1030" style="position:absolute;visibility:visible;mso-wrap-style:square" from="3497,4883" to="5129,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eeRsQAAADcAAAADwAAAGRycy9kb3ducmV2LnhtbERPy2rCQBTdF/yH4Qru6kSFtERHEUtB uyj1Abq8Zq5JNHMnzEyT9O87i0KXh/NerHpTi5acrywrmIwTEMS51RUXCk7H9+dXED4ga6wtk4If 8rBaDp4WmGnb8Z7aQyhEDGGfoYIyhCaT0uclGfRj2xBH7madwRChK6R22MVwU8tpkqTSYMWxocSG NiXlj8O3UfA5+0rb9e5j25936TV/218v984pNRr26zmIQH34F/+5t1rByzT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B55GxAAAANwAAAAPAAAAAAAAAAAA AAAAAKECAABkcnMvZG93bnJldi54bWxQSwUGAAAAAAQABAD5AAAAkgMAAAAA "/>
                <v:shape id="Freeform 509" o:spid="_x0000_s1031" style="position:absolute;left:1851;top:4900;width:1646;height:1421;visibility:visible;mso-wrap-style:square;v-text-anchor:top" coordsize="1646,1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phi8MA AADcAAAADwAAAGRycy9kb3ducmV2LnhtbESPT4vCMBDF7wt+hzDCXhZN24VVqlFEEPQi+AfPQzOm 1WZSm6jdb28WhD0+3rzfmzedd7YWD2p95VhBOkxAEBdOV2wUHA+rwRiED8gaa8ek4Jc8zGe9jynm 2j15R499MCJC2OeooAyhyaX0RUkW/dA1xNE7u9ZiiLI1Urf4jHBbyyxJfqTFimNDiQ0tSyqu+7uN b1Al082FjTt/b65b+XUzp+ym1Ge/W0xABOrC//E7vdYKRlkKf2MiAeTsBQAA//8DAFBLAQItABQA BgAIAAAAIQDw94q7/QAAAOIBAAATAAAAAAAAAAAAAAAAAAAAAABbQ29udGVudF9UeXBlc10ueG1s UEsBAi0AFAAGAAgAAAAhADHdX2HSAAAAjwEAAAsAAAAAAAAAAAAAAAAALgEAAF9yZWxzLy5yZWxz UEsBAi0AFAAGAAgAAAAhADMvBZ5BAAAAOQAAABAAAAAAAAAAAAAAAAAAKQIAAGRycy9zaGFwZXht bC54bWxQSwECLQAUAAYACAAAACEAC0phi8MAAADcAAAADwAAAAAAAAAAAAAAAACYAgAAZHJzL2Rv d25yZXYueG1sUEsFBgAAAAAEAAQA9QAAAIgDAAAAAA== " path="m,1421l1646,e" filled="f">
                  <v:path arrowok="t" o:connecttype="custom" o:connectlocs="0,1421;1646,0" o:connectangles="0,0"/>
                </v:shape>
              </v:group>
            </w:pict>
          </mc:Fallback>
        </mc:AlternateContent>
      </w:r>
      <w:r w:rsidRPr="00D1405C">
        <w:rPr>
          <w:rFonts w:ascii="Times New Roman" w:eastAsia="Times New Roman" w:hAnsi="Times New Roman" w:cs="Times New Roman"/>
          <w:sz w:val="28"/>
          <w:szCs w:val="28"/>
        </w:rPr>
        <w:t xml:space="preserve">   A    </w:t>
      </w:r>
      <w:r w:rsidRPr="00D1405C">
        <w:rPr>
          <w:rFonts w:ascii="Times New Roman" w:eastAsia="Times New Roman" w:hAnsi="Times New Roman" w:cs="Times New Roman"/>
          <w:sz w:val="24"/>
          <w:szCs w:val="28"/>
        </w:rPr>
        <w:t>12,5</w:t>
      </w: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AB = 12,5cm; CD = 28,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15" name="Straight Connector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JZqz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k+zMUaK dNCkrbdE7FuPKq0USKgtCl7QqjeugJRKbWyolp7U1rxo+t0hpauWqD2PnN/OBmCykJG8SwkbZ+DG Xf9FM4ghB6+jcKfGdgESJEGn2J/zvT/85BGFw9E0f4KmY0RvvoQUt0Rjnf/MdYeCUWIpVJCOFOT4 4nwgQopbSDhWei2kjO2XCvUlno9H45jgtBQsOEOYs/tdJS06kjBA8YtVgecxzOqDYhGs5YStrrYn Ql5suFyqgAelAJ2rdZmQH/N0vpqtZvkgH01Wgzyt68GndZUPJutsOq6f6qqqs5+BWpYXrWCMq8Du Nq1Z/nfTcH03lzm7z+tdhuQ9etQLyN7+kXTsZWjfZRB2mp039tZjGNAYfH1M4QU87sF+fPLLXwAA AP//AwBQSwMEFAAGAAgAAAAhAD6TCSbdAAAACQEAAA8AAABkcnMvZG93bnJldi54bWxMj8FOwzAM hu9IvENkJC4TS7ZOU1WaTgjojQsbiKvXmraicbom2wpPjxEHOPr3p9+f883kenWiMXSeLSzmBhRx 5euOGwsvu/ImBRUico29Z7LwSQE2xeVFjlntz/xMp21slJRwyNBCG+OQaR2qlhyGuR+IZffuR4dR xrHR9YhnKXe9Xhqz1g47lgstDnTfUvWxPToLoXylQ/k1q2bmLWk8LQ8PT49o7fXVdHcLKtIU/2D4 0Rd1KMRp749cB9VbWJn1QlALySoBJUCapBLsfwNd5Pr/B8U3AAAA//8DAFBLAQItABQABgAIAAAA IQC2gziS/gAAAOEBAAATAAAAAAAAAAAAAAAAAAAAAABbQ29udGVudF9UeXBlc10ueG1sUEsBAi0A FAAGAAgAAAAhADj9If/WAAAAlAEAAAsAAAAAAAAAAAAAAAAALwEAAF9yZWxzLy5yZWxzUEsBAi0A FAAGAAgAAAAhAHglmrMfAgAAOgQAAA4AAAAAAAAAAAAAAAAALgIAAGRycy9lMm9Eb2MueG1sUEsB Ai0AFAAGAAgAAAAhAD6TCSb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540" w:dyaOrig="340">
          <v:shape id="_x0000_i1030" type="#_x0000_t75" style="width:27pt;height:17.25pt" o:ole="">
            <v:imagedata r:id="rId18" o:title=""/>
          </v:shape>
          <o:OLEObject Type="Embed" ProgID="Equation.DSMT4" ShapeID="_x0000_i1030" DrawAspect="Content" ObjectID="_1610262737" r:id="rId1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1" type="#_x0000_t75" style="width:29.25pt;height:18pt" o:ole="">
            <v:imagedata r:id="rId20" o:title=""/>
          </v:shape>
          <o:OLEObject Type="Embed" ProgID="Equation.DSMT4" ShapeID="_x0000_i1031" DrawAspect="Content" ObjectID="_1610262738" r:id="rId21"/>
        </w:objec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x</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x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C có :  </w:t>
      </w:r>
      <w:r w:rsidRPr="00D1405C">
        <w:rPr>
          <w:rFonts w:ascii="Times New Roman" w:eastAsia="Times New Roman" w:hAnsi="Times New Roman" w:cs="Times New Roman"/>
          <w:position w:val="-4"/>
          <w:sz w:val="28"/>
          <w:szCs w:val="28"/>
        </w:rPr>
        <w:object w:dxaOrig="560" w:dyaOrig="340">
          <v:shape id="_x0000_i1032" type="#_x0000_t75" style="width:27.75pt;height:17.25pt" o:ole="">
            <v:imagedata r:id="rId22" o:title=""/>
          </v:shape>
          <o:OLEObject Type="Embed" ProgID="Equation.DSMT4" ShapeID="_x0000_i1032" DrawAspect="Content" ObjectID="_1610262739" r:id="rId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33" type="#_x0000_t75" style="width:29.25pt;height:18pt" o:ole="">
            <v:imagedata r:id="rId24" o:title=""/>
          </v:shape>
          <o:OLEObject Type="Embed" ProgID="Equation.DSMT4" ShapeID="_x0000_i1033" DrawAspect="Content" ObjectID="_1610262740" r:id="rId25"/>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79" w:dyaOrig="360">
          <v:shape id="_x0000_i1034" type="#_x0000_t75" style="width:14.25pt;height:18pt" o:ole="">
            <v:imagedata r:id="rId26" o:title=""/>
          </v:shape>
          <o:OLEObject Type="Embed" ProgID="Equation.DSMT4" ShapeID="_x0000_i1034" DrawAspect="Content" ObjectID="_1610262741" r:id="rId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035" type="#_x0000_t75" style="width:15.75pt;height:18pt" o:ole="">
            <v:imagedata r:id="rId28" o:title=""/>
          </v:shape>
          <o:OLEObject Type="Embed" ProgID="Equation.DSMT4" ShapeID="_x0000_i1035" DrawAspect="Content" ObjectID="_1610262742" r:id="rId29"/>
        </w:object>
      </w:r>
      <w:r w:rsidRPr="00D1405C">
        <w:rPr>
          <w:rFonts w:ascii="Times New Roman" w:eastAsia="Times New Roman" w:hAnsi="Times New Roman" w:cs="Times New Roman"/>
          <w:sz w:val="28"/>
          <w:szCs w:val="28"/>
        </w:rPr>
        <w:t xml:space="preserve"> ( so le trong do AB // C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40" w:dyaOrig="620">
          <v:shape id="_x0000_i1036" type="#_x0000_t75" style="width:21.75pt;height:30.75pt" o:ole="">
            <v:imagedata r:id="rId30" o:title=""/>
          </v:shape>
          <o:OLEObject Type="Embed" ProgID="Equation.DSMT4" ShapeID="_x0000_i1036" DrawAspect="Content" ObjectID="_1610262743" r:id="rId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037" type="#_x0000_t75" style="width:24pt;height:30.75pt" o:ole="">
            <v:imagedata r:id="rId32" o:title=""/>
          </v:shape>
          <o:OLEObject Type="Embed" ProgID="Equation.DSMT4" ShapeID="_x0000_i1037" DrawAspect="Content" ObjectID="_1610262744" r:id="rId33"/>
        </w:object>
      </w:r>
      <w:r w:rsidRPr="00D1405C">
        <w:rPr>
          <w:rFonts w:ascii="Times New Roman" w:eastAsia="Times New Roman" w:hAnsi="Times New Roman" w:cs="Times New Roman"/>
          <w:sz w:val="28"/>
          <w:szCs w:val="28"/>
        </w:rPr>
        <w:t xml:space="preserve"> hay </w:t>
      </w:r>
      <w:r w:rsidRPr="00D1405C">
        <w:rPr>
          <w:rFonts w:ascii="Times New Roman" w:eastAsia="Times New Roman" w:hAnsi="Times New Roman" w:cs="Times New Roman"/>
          <w:position w:val="-24"/>
          <w:sz w:val="28"/>
          <w:szCs w:val="28"/>
        </w:rPr>
        <w:object w:dxaOrig="499" w:dyaOrig="620">
          <v:shape id="_x0000_i1038" type="#_x0000_t75" style="width:24.75pt;height:30.75pt" o:ole="">
            <v:imagedata r:id="rId34" o:title=""/>
          </v:shape>
          <o:OLEObject Type="Embed" ProgID="Equation.DSMT4" ShapeID="_x0000_i1038" DrawAspect="Content" ObjectID="_1610262745" r:id="rId3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8"/>
          <w:sz w:val="28"/>
          <w:szCs w:val="28"/>
        </w:rPr>
        <w:object w:dxaOrig="520" w:dyaOrig="660">
          <v:shape id="_x0000_i1039" type="#_x0000_t75" style="width:26.25pt;height:33pt" o:ole="">
            <v:imagedata r:id="rId36" o:title=""/>
          </v:shape>
          <o:OLEObject Type="Embed" ProgID="Equation.DSMT4" ShapeID="_x0000_i1039" DrawAspect="Content" ObjectID="_1610262746" r:id="rId37"/>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12,5 . 28,5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12"/>
          <w:sz w:val="28"/>
          <w:szCs w:val="28"/>
        </w:rPr>
        <w:object w:dxaOrig="1200" w:dyaOrig="400">
          <v:shape id="_x0000_i1040" type="#_x0000_t75" style="width:60pt;height:20.25pt" o:ole="">
            <v:imagedata r:id="rId38" o:title=""/>
          </v:shape>
          <o:OLEObject Type="Embed" ProgID="Equation.DSMT4" ShapeID="_x0000_i1040" DrawAspect="Content" ObjectID="_1610262747" r:id="rId39"/>
        </w:object>
      </w:r>
      <w:r w:rsidRPr="00D1405C">
        <w:rPr>
          <w:rFonts w:ascii="Times New Roman" w:eastAsia="Times New Roman" w:hAnsi="Times New Roman" w:cs="Times New Roman"/>
          <w:position w:val="-10"/>
          <w:sz w:val="28"/>
          <w:szCs w:val="28"/>
        </w:rPr>
        <w:object w:dxaOrig="180" w:dyaOrig="340">
          <v:shape id="_x0000_i1041" type="#_x0000_t75" style="width:9pt;height:17.25pt" o:ole="">
            <v:imagedata r:id="rId40" o:title=""/>
          </v:shape>
          <o:OLEObject Type="Embed" ProgID="Equation.DSMT4" ShapeID="_x0000_i1041" DrawAspect="Content" ObjectID="_1610262748" r:id="rId41"/>
        </w:object>
      </w:r>
      <w:r w:rsidRPr="00D1405C">
        <w:rPr>
          <w:rFonts w:ascii="Times New Roman" w:eastAsia="Times New Roman" w:hAnsi="Times New Roman" w:cs="Times New Roman"/>
          <w:sz w:val="28"/>
          <w:szCs w:val="28"/>
        </w:rPr>
        <w:sym w:font="Symbol" w:char="F0BB"/>
      </w:r>
      <w:r w:rsidRPr="00D1405C">
        <w:rPr>
          <w:rFonts w:ascii="Times New Roman" w:eastAsia="Times New Roman" w:hAnsi="Times New Roman" w:cs="Times New Roman"/>
          <w:sz w:val="28"/>
          <w:szCs w:val="28"/>
        </w:rPr>
        <w:t xml:space="preserve"> 18,9(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Bài 35 – 72 – SB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99200" behindDoc="0" locked="0" layoutInCell="1" allowOverlap="1">
                <wp:simplePos x="0" y="0"/>
                <wp:positionH relativeFrom="column">
                  <wp:posOffset>311150</wp:posOffset>
                </wp:positionH>
                <wp:positionV relativeFrom="paragraph">
                  <wp:posOffset>133985</wp:posOffset>
                </wp:positionV>
                <wp:extent cx="1911350" cy="1045210"/>
                <wp:effectExtent l="6350" t="10160" r="6350" b="11430"/>
                <wp:wrapNone/>
                <wp:docPr id="710" name="Group 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0" cy="1045210"/>
                          <a:chOff x="1908" y="9893"/>
                          <a:chExt cx="3010" cy="1646"/>
                        </a:xfrm>
                      </wpg:grpSpPr>
                      <wps:wsp>
                        <wps:cNvPr id="711" name="Line 421"/>
                        <wps:cNvCnPr/>
                        <wps:spPr bwMode="auto">
                          <a:xfrm>
                            <a:off x="1908" y="11539"/>
                            <a:ext cx="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22"/>
                        <wps:cNvCnPr/>
                        <wps:spPr bwMode="auto">
                          <a:xfrm flipV="1">
                            <a:off x="1908" y="9893"/>
                            <a:ext cx="916"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23"/>
                        <wps:cNvCnPr/>
                        <wps:spPr bwMode="auto">
                          <a:xfrm>
                            <a:off x="2824" y="9893"/>
                            <a:ext cx="2076" cy="1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4"/>
                        <wps:cNvCnPr/>
                        <wps:spPr bwMode="auto">
                          <a:xfrm flipV="1">
                            <a:off x="2132" y="10903"/>
                            <a:ext cx="2001"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0" o:spid="_x0000_s1026" style="position:absolute;margin-left:24.5pt;margin-top:10.55pt;width:150.5pt;height:82.3pt;z-index:251699200" coordorigin="1908,9893" coordsize="3010,16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Ne96/gIAAMIMAAAOAAAAZHJzL2Uyb0RvYy54bWzsV1tvmzAUfp+0/2DxnoCBXEAl1RSSvnRb pG57d8BcNLCRTUOqaf99xzaQNtu0tZumqWofqPGxD+d85zuXXFwe6wodqJAlZ5GFp46FKEt4WrI8 sj5+2E6WFpItYSmpOKORdUeldbl6/eqia0Lq8oJXKRUIlDAZdk1kFW3bhLYtk4LWRE55QxkIMy5q 0sKryO1UkA6015XtOs7c7rhIG8ETKiXsxkZorbT+LKNJ+z7LJG1RFVlgW6ufQj/36mmvLkiYC9IU ZdKbQZ5gRU1KBh8dVcWkJehWlN+pqstEcMmzdprw2uZZViZU+wDeYOfMmyvBbxvtSx52eTPCBNCe 4fRktcm7w06gMo2sBQZ8GKkhSPq7SG0APF2Th3DqSjQ3zU4YH2F5zZPPEsT2uVy95+Yw2ndveQoK yW3LNTzHTNRKBTiOjjoKd2MU6LFFCWziAGNvBsYkIMOOP3ONISRMCgimuocDB3gF4mAZeCaGSbHp 73sAZH957s+V1Cah+bA2tjdOeQackydY5Z/BelOQhupoSQXYCCseYL0uGUW+iw2q+tCa7YTGWIYS 0P0lYKPjGM+8wHg+4HbyW8dtdJqEjZDtFeU1UovIqsAOHQ1yuJatwWc4ooLD+LasKtgnYcVQByjP 3Jm+IHlVpkqoZFLk+3Ul0IGo3NJ/PdgPjgGHWaqVFZSkm37dkrIya7CzYkof+AHm9CuTPF8CJ9gs N0t/4rvzzcR34njyZrv2J/MtXsxiL16vY/xVmYb9sCjTlDJl3ZDI2P+9iPYlxaTgmMojDPZD7ZpP YOzwXxsNzDIhNLTa8/ROR1bvA8n+GdvcM7a5j2Ubyqqy+QQ5piPeJ+rIu1PCDbQL8Pwn2fZCvHud 7IcV+jkRzzsjnq7LKiugFj62zLlL1z+r7wPdXGcx8s1d9AVnaCtDFXspdNNnzzcgiJlW+rbq/5VC 52IPKqgePAKnHy1O1HOgl6upxAV6mr75wrz/qMXq8Q4GZd2Z+6FeTeL332F9/6fH6hsAAAD//wMA UEsDBBQABgAIAAAAIQAO4W/O4AAAAAkBAAAPAAAAZHJzL2Rvd25yZXYueG1sTI/BTsMwEETvSPyD tUjcqOOWQAlxqqoCThUSLRLito23SdTYjmI3Sf+e5QTHnRnNvslXk23FQH1ovNOgZgkIcqU3jas0 fO5f75YgQkRnsPWONFwowKq4vsoxM350HzTsYiW4xIUMNdQxdpmUoazJYpj5jhx7R99bjHz2lTQ9 jlxuWzlPkgdpsXH8ocaONjWVp93ZangbcVwv1MuwPR03l+99+v61VaT17c20fgYRaYp/YfjFZ3Qo mOngz84E0Wq4f+IpUcNcKRDsL9KEhQMHl+kjyCKX/xcUPwAAAP//AwBQSwECLQAUAAYACAAAACEA toM4kv4AAADhAQAAEwAAAAAAAAAAAAAAAAAAAAAAW0NvbnRlbnRfVHlwZXNdLnhtbFBLAQItABQA BgAIAAAAIQA4/SH/1gAAAJQBAAALAAAAAAAAAAAAAAAAAC8BAABfcmVscy8ucmVsc1BLAQItABQA BgAIAAAAIQBDNe96/gIAAMIMAAAOAAAAAAAAAAAAAAAAAC4CAABkcnMvZTJvRG9jLnhtbFBLAQIt ABQABgAIAAAAIQAO4W/O4AAAAAkBAAAPAAAAAAAAAAAAAAAAAFgFAABkcnMvZG93bnJldi54bWxQ SwUGAAAAAAQABADzAAAAZQYAAAAA ">
                <v:line id="Line 421" o:spid="_x0000_s1027" style="position:absolute;visibility:visible;mso-wrap-style:square" from="1908,11539" to="4918,11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fxYMcAAADcAAAADwAAAGRycy9kb3ducmV2LnhtbESPQWvCQBSE7wX/w/IEb3WTCqm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J/FgxwAAANwAAAAPAAAAAAAA AAAAAAAAAKECAABkcnMvZG93bnJldi54bWxQSwUGAAAAAAQABAD5AAAAlQMAAAAA "/>
                <v:line id="Line 422" o:spid="_x0000_s1028" style="position:absolute;flip:y;visibility:visible;mso-wrap-style:square" from="1908,9893" to="2824,11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HuaMYAAADcAAAADwAAAGRycy9kb3ducmV2LnhtbESPQWsCMRSE7wX/Q3hCL0WzSqm6GkUK hR68VGXF23Pz3Cy7edkmqW7/fVMo9DjMzDfMatPbVtzIh9qxgsk4A0FcOl1zpeB4eBvNQYSIrLF1 TAq+KcBmPXhYYa7dnT/oto+VSBAOOSowMXa5lKE0ZDGMXUecvKvzFmOSvpLa4z3BbSunWfYiLdac Fgx29GqobPZfVoGc754+/fby3BTN6bQwRVl0551Sj8N+uwQRqY//4b/2u1Ywm0z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PR7mjGAAAA3AAAAA8AAAAAAAAA AAAAAAAAoQIAAGRycy9kb3ducmV2LnhtbFBLBQYAAAAABAAEAPkAAACUAwAAAAA= "/>
                <v:line id="Line 423" o:spid="_x0000_s1029" style="position:absolute;visibility:visible;mso-wrap-style:square" from="2824,9893" to="490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KjMYAAADcAAAADwAAAGRycy9kb3ducmV2LnhtbESPQWvCQBSE74L/YXmCN91YIZX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5yozGAAAA3AAAAA8AAAAAAAAA AAAAAAAAoQIAAGRycy9kb3ducmV2LnhtbFBLBQYAAAAABAAEAPkAAACUAwAAAAA= "/>
                <v:line id="Line 424" o:spid="_x0000_s1030" style="position:absolute;flip:y;visibility:visible;mso-wrap-style:square" from="2132,10903" to="4133,11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TTh8YAAADcAAAADwAAAGRycy9kb3ducmV2LnhtbESPQWsCMRSE74X+h/AKXqRmLdLq1ihS KHjwopaV3p6b182ym5dtEnX996Yg9DjMzDfMfNnbVpzJh9qxgvEoA0FcOl1zpeBr//k8BREissbW MSm4UoDl4vFhjrl2F97SeRcrkSAcclRgYuxyKUNpyGIYuY44eT/OW4xJ+kpqj5cEt618ybJXabHm tGCwow9DZbM7WQVyuhn++tVx0hTN4TAzRVl03xulBk/96h1EpD7+h+/ttVbwNp7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004fGAAAA3AAAAA8AAAAAAAAA AAAAAAAAoQIAAGRycy9kb3ducmV2LnhtbFBLBQYAAAAABAAEAPkAAACUAw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arBVHwIAADkEAAAOAAAAZHJzL2Uyb0RvYy54bWysU02P2yAQvVfqf0DcE9upk3WsOKvKTnrZ tpGy/QEEcIyKAQGJE1X97x3Ih7LtparqAx6YmcebN8Pi+dRLdOTWCa0qnI1TjLiimgm1r/C31/Wo wMh5ohiRWvEKn7nDz8v37xaDKflEd1oybhGAKFcOpsKd96ZMEkc73hM31oYrcLba9sTD1u4TZskA 6L1MJmk6SwZtmbGacufgtLk48TLity2n/mvbOu6RrDBw83G1cd2FNVkuSLm3xHSCXmmQf2DRE6Hg 0jtUQzxBByv+gOoFtdrp1o+p7hPdtoLyWANUk6W/VbPtiOGxFhDHmbtM7v/B0i/HjUWCVfgpnWOk SA9N2npLxL7zqNZKgYTaouAFrQbjSkip1caGaulJbc2Lpt8dUrruiNrzyPn1bAAmCxnJm5SwcQZu 3A2fNYMYcvA6CndqbR8gQRJ0iv053/vDTx7RyyGF0+KpKPLYuoSUtzxjnf/EdY+CUWEpVFCOlOT4 4nzgQcpbSDhWei2kjN2XCg0Vnk8n05jgtBQsOEOYs/tdLS06kjA/8YtFgecxzOqDYhGs44StrrYn Ql5suFyqgAeVAJ2rdRmQH/N0vipWRT7KJ7PVKE+bZvRxXeej2Tp7mjYfmrpusp+BWpaXnWCMq8Du NqxZ/nfDcH02lzG7j+tdhuQtetQLyN7+kXRsZejeZQ52mp039tZimM8YfH1L4QE87sF+fPHLXwAA AP//AwBQSwMEFAAGAAgAAAAhAPwaPFjbAAAACAEAAA8AAABkcnMvZG93bnJldi54bWxMj0FPwkAQ he8m/ofNmHghsgWMaOmWGLU3L6DG69Ad24bubOkuUPn1DvGgxzfvy5v3suXgWnWgPjSeDUzGCSji 0tuGKwPvb8XNPagQkS22nsnANwVY5pcXGabWH3lFh3WslIRwSNFAHWOXah3KmhyGse+IxfvyvcMo sq+07fEo4a7V0yS50w4blg81dvRUU7ld752BUHzQrjiNylHyOas8TXfPry9ozPXV8LgAFWmIfzCc 60t1yKXTxu/ZBtUauJ0/TAQ1MAcl9q/cCDeTu84z/X9A/gMAAP//AwBQSwECLQAUAAYACAAAACEA toM4kv4AAADhAQAAEwAAAAAAAAAAAAAAAAAAAAAAW0NvbnRlbnRfVHlwZXNdLnhtbFBLAQItABQA BgAIAAAAIQA4/SH/1gAAAJQBAAALAAAAAAAAAAAAAAAAAC8BAABfcmVscy8ucmVsc1BLAQItABQA BgAIAAAAIQAfarBVHwIAADkEAAAOAAAAAAAAAAAAAAAAAC4CAABkcnMvZTJvRG9jLnhtbFBLAQIt ABQABgAIAAAAIQD8GjxY2wAAAAgBAAAPAAAAAAAAAAAAAAAAAHkEAABkcnMvZG93bnJldi54bWxQ SwUGAAAAAAQABADzAAAAgQUAAAAA "/>
            </w:pict>
          </mc:Fallback>
        </mc:AlternateContent>
      </w: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12cm; AC = 15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578735</wp:posOffset>
                </wp:positionH>
                <wp:positionV relativeFrom="paragraph">
                  <wp:posOffset>217805</wp:posOffset>
                </wp:positionV>
                <wp:extent cx="2743200" cy="0"/>
                <wp:effectExtent l="6985" t="8255" r="12065" b="10795"/>
                <wp:wrapNone/>
                <wp:docPr id="708" name="Straight Connector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7.15pt" to="419.05pt,1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lgdV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k9TaJUi HTRp6y0R+9ajSisFEmqLghe06o0rIKVSGxuqpSe1NS+afndI6aolas8j57ezAZgsZCTvUsLGGbhx 13/RDGLIweso3KmxXYAESdAp9ud87w8/eUThcDTNn6DpGNGbLyHFLdFY5z9z3aFglFgKFaQjBTm+ OB+IkOIWEo6VXgspY/ulQn2J5+PROCY4LQULzhDm7H5XSYuOJAxQ/GJV4HkMs/qgWARrOWGrq+2J kBcbLpcq4EEpQOdqXSbkxzydr2arWT7IR5PVIE/revBpXeWDyTqbjuunuqrq7GegluVFKxjjKrC7 TWuW/900XN/NZc7u83qXIXmPHvUCsrd/JB17Gdp3GYSdZueNvfUYBjQGXx9TeAGPe7Afn/zyFwAA AP//AwBQSwMEFAAGAAgAAAAhAD6TCSbdAAAACQEAAA8AAABkcnMvZG93bnJldi54bWxMj8FOwzAM hu9IvENkJC4TS7ZOU1WaTgjojQsbiKvXmraicbom2wpPjxEHOPr3p9+f883kenWiMXSeLSzmBhRx 5euOGwsvu/ImBRUico29Z7LwSQE2xeVFjlntz/xMp21slJRwyNBCG+OQaR2qlhyGuR+IZffuR4dR xrHR9YhnKXe9Xhqz1g47lgstDnTfUvWxPToLoXylQ/k1q2bmLWk8LQ8PT49o7fXVdHcLKtIU/2D4 0Rd1KMRp749cB9VbWJn1QlALySoBJUCapBLsfwNd5Pr/B8U3AAAA//8DAFBLAQItABQABgAIAAAA IQC2gziS/gAAAOEBAAATAAAAAAAAAAAAAAAAAAAAAABbQ29udGVudF9UeXBlc10ueG1sUEsBAi0A FAAGAAgAAAAhADj9If/WAAAAlAEAAAsAAAAAAAAAAAAAAAAALwEAAF9yZWxzLy5yZWxzUEsBAi0A FAAGAAgAAAAhANuWB1UfAgAAOgQAAA4AAAAAAAAAAAAAAAAALgIAAGRycy9lMm9Eb2MueG1sUEsB Ai0AFAAGAAgAAAAhAD6TCSb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t xml:space="preserve">  10</w:t>
      </w:r>
      <w:r w:rsidRPr="00D1405C">
        <w:rPr>
          <w:rFonts w:ascii="Times New Roman" w:eastAsia="Times New Roman" w:hAnsi="Times New Roman" w:cs="Times New Roman"/>
          <w:sz w:val="28"/>
          <w:szCs w:val="28"/>
        </w:rPr>
        <w:tab/>
        <w:t xml:space="preserve">        8</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t xml:space="preserve">         GT</w:t>
      </w:r>
      <w:r w:rsidRPr="00D1405C">
        <w:rPr>
          <w:rFonts w:ascii="Times New Roman" w:eastAsia="Times New Roman" w:hAnsi="Times New Roman" w:cs="Times New Roman"/>
          <w:sz w:val="28"/>
          <w:szCs w:val="28"/>
        </w:rPr>
        <w:tab/>
        <w:t>BC = 18dm; AM = 10cm; AN = 8cm</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MN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M                             N</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B                                            C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NM ta có : </w:t>
      </w: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673985</wp:posOffset>
                </wp:positionH>
                <wp:positionV relativeFrom="paragraph">
                  <wp:posOffset>37465</wp:posOffset>
                </wp:positionV>
                <wp:extent cx="1496060" cy="724535"/>
                <wp:effectExtent l="6985" t="8890" r="11430" b="9525"/>
                <wp:wrapNone/>
                <wp:docPr id="707"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724535"/>
                        </a:xfrm>
                        <a:prstGeom prst="rect">
                          <a:avLst/>
                        </a:prstGeom>
                        <a:solidFill>
                          <a:srgbClr val="FFFFFF"/>
                        </a:solidFill>
                        <a:ln w="9525">
                          <a:solidFill>
                            <a:srgbClr val="FFFFFF"/>
                          </a:solidFill>
                          <a:miter lim="800000"/>
                          <a:headEnd/>
                          <a:tailEnd/>
                        </a:ln>
                      </wps:spPr>
                      <wps:txb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465" type="#_x0000_t75" style="width:26.25pt;height:30.75pt" o:ole="">
                                  <v:imagedata r:id="rId42" o:title=""/>
                                </v:shape>
                                <o:OLEObject Type="Embed" ProgID="Equation.DSMT4" ShapeID="_x0000_i1465" DrawAspect="Content" ObjectID="_1610263172" r:id="rId43"/>
                              </w:object>
                            </w:r>
                            <w:r>
                              <w:t xml:space="preserve"> = </w:t>
                            </w:r>
                            <w:r w:rsidRPr="00E73CE9">
                              <w:rPr>
                                <w:position w:val="-24"/>
                              </w:rPr>
                              <w:object w:dxaOrig="460" w:dyaOrig="620">
                                <v:shape id="_x0000_i1466" type="#_x0000_t75" style="width:23.25pt;height:30.75pt" o:ole="">
                                  <v:imagedata r:id="rId44" o:title=""/>
                                </v:shape>
                                <o:OLEObject Type="Embed" ProgID="Equation.DSMT4" ShapeID="_x0000_i1466" DrawAspect="Content" ObjectID="_1610263173"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036" type="#_x0000_t202" style="position:absolute;left:0;text-align:left;margin-left:210.55pt;margin-top:2.95pt;width:117.8pt;height:5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NsfKQIAAFsEAAAOAAAAZHJzL2Uyb0RvYy54bWysVNtu2zAMfR+wfxD0vtjJcmmMOEWXLsOA 7gK0+wBZlm1hkqhJSuzu60vJaZptb8X8IJAidUgekt5cD1qRo3BeginpdJJTIgyHWpq2pD8e9u+u KPGBmZopMKKkj8LT6+3bN5veFmIGHahaOIIgxhe9LWkXgi2yzPNOaOYnYIVBYwNOs4Cqa7PasR7R tcpmeb7MenC1dcCF93h7OxrpNuE3jeDhW9N4EYgqKeYW0unSWcUz225Y0TpmO8lPabBXZKGZNBj0 DHXLAiMHJ/+B0pI78NCECQedQdNILlINWM00/6ua+45ZkWpBcrw90+T/Hyz/evzuiKxLuspXlBim sUkPYgjkAwwk3iFDvfUFOt5bdA0DGrDTqVpv74D/9MTArmOmFTfOQd8JVmOG0/gyu3g64vgIUvVf oMZA7BAgAQ2N05E+JIQgOnbq8dydmAyPIefrZb5EE0fbajZfvF+kEKx4fm2dD58EaBKFkjrsfkJn xzsfYjaseHaJwTwoWe+lUklxbbVTjhwZTso+fSf0P9yUIX1J14vZYiTgFRBaBhx5JXVJr/L4xTis iLR9NHWSA5NqlDFlZU48RupGEsNQDalpiYHIcQX1IxLrYJxw3EgUOnC/Kelxukvqfx2YE5Sozwab s57O53EdkjJfrGaouEtLdWlhhiNUSQMlo7gL4wodrJNth5HGcTBwgw1tZOL6JatT+jjBqQWnbYsr cqknr5d/wvYJAAD//wMAUEsDBBQABgAIAAAAIQAmTT1t3gAAAAkBAAAPAAAAZHJzL2Rvd25yZXYu eG1sTI9BT8JAEIXvJvyHzZBwMbJtI1Vrt4QQjWfQi7elO7QN3dm2u9Dir3c8yXHyvrz3Tb6ebCsu OPjGkYJ4GYFAKp1pqFLw9fn+8AzCB01Gt45QwRU9rIvZXa4z40ba4WUfKsEl5DOtoA6hy6T0ZY1W +6XrkDg7usHqwOdQSTPokcttK5MoSqXVDfFCrTvc1lie9merwI1vV+uwj5L77x/7sd30u2PSK7WY T5tXEAGn8A/Dnz6rQ8FOB3cm40Wr4DGJY0YVrF5AcJ6u0icQBwZ5F2SRy9sPil8AAAD//wMAUEsB Ai0AFAAGAAgAAAAhALaDOJL+AAAA4QEAABMAAAAAAAAAAAAAAAAAAAAAAFtDb250ZW50X1R5cGVz XS54bWxQSwECLQAUAAYACAAAACEAOP0h/9YAAACUAQAACwAAAAAAAAAAAAAAAAAvAQAAX3JlbHMv LnJlbHNQSwECLQAUAAYACAAAACEAw7DbHykCAABbBAAADgAAAAAAAAAAAAAAAAAuAgAAZHJzL2Uy b0RvYy54bWxQSwECLQAUAAYACAAAACEAJk09bd4AAAAJAQAADwAAAAAAAAAAAAAAAACDBAAAZHJz L2Rvd25yZXYueG1sUEsFBgAAAAAEAAQA8wAAAI4FAAAAAA== " strokecolor="white">
                <v:textbox>
                  <w:txbxContent>
                    <w:p w:rsidR="00D1405C" w:rsidRPr="00E73CE9" w:rsidRDefault="00D1405C" w:rsidP="00D1405C">
                      <w:pPr>
                        <w:rPr>
                          <w:sz w:val="14"/>
                        </w:rPr>
                      </w:pPr>
                    </w:p>
                    <w:p w:rsidR="00D1405C" w:rsidRDefault="00D1405C" w:rsidP="00D1405C">
                      <w:r>
                        <w:sym w:font="Symbol" w:char="F0DE"/>
                      </w:r>
                      <w:r>
                        <w:t xml:space="preserve"> </w:t>
                      </w:r>
                      <w:r w:rsidRPr="00632B6C">
                        <w:rPr>
                          <w:position w:val="-24"/>
                        </w:rPr>
                        <w:object w:dxaOrig="520" w:dyaOrig="620">
                          <v:shape id="_x0000_i1465" type="#_x0000_t75" style="width:26.25pt;height:30.75pt" o:ole="">
                            <v:imagedata r:id="rId42" o:title=""/>
                          </v:shape>
                          <o:OLEObject Type="Embed" ProgID="Equation.DSMT4" ShapeID="_x0000_i1465" DrawAspect="Content" ObjectID="_1610263172" r:id="rId46"/>
                        </w:object>
                      </w:r>
                      <w:r>
                        <w:t xml:space="preserve"> = </w:t>
                      </w:r>
                      <w:r w:rsidRPr="00E73CE9">
                        <w:rPr>
                          <w:position w:val="-24"/>
                        </w:rPr>
                        <w:object w:dxaOrig="460" w:dyaOrig="620">
                          <v:shape id="_x0000_i1466" type="#_x0000_t75" style="width:23.25pt;height:30.75pt" o:ole="">
                            <v:imagedata r:id="rId44" o:title=""/>
                          </v:shape>
                          <o:OLEObject Type="Embed" ProgID="Equation.DSMT4" ShapeID="_x0000_i1466" DrawAspect="Content" ObjectID="_1610263173" r:id="rId47"/>
                        </w:objec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2512695</wp:posOffset>
                </wp:positionH>
                <wp:positionV relativeFrom="paragraph">
                  <wp:posOffset>37465</wp:posOffset>
                </wp:positionV>
                <wp:extent cx="90805" cy="676910"/>
                <wp:effectExtent l="7620" t="8890" r="6350" b="9525"/>
                <wp:wrapNone/>
                <wp:docPr id="706" name="Right Brace 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76910"/>
                        </a:xfrm>
                        <a:prstGeom prst="rightBrace">
                          <a:avLst>
                            <a:gd name="adj1" fmla="val 621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06" o:spid="_x0000_s1026" type="#_x0000_t88" style="position:absolute;margin-left:197.85pt;margin-top:2.95pt;width:7.15pt;height:5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x2dThAIAADIFAAAOAAAAZHJzL2Uyb0RvYy54bWysVNuO0zAQfUfiHyy/d3MhvUWbrpamRUgL rFj4ANd2GoNjB9ttWhD/zthJS8u+IIQfnLFncjxnfMa3d4dGoj03VmhV4OQmxogrqplQ2wJ//rQe zTCyjihGpFa8wEdu8d3i5Yvbrs15qmstGTcIQJTNu7bAtXNtHkWW1rwh9ka3XIGz0qYhDpZmGzFD OkBvZJTG8STqtGGt0ZRbC7tl78SLgF9VnLoPVWW5Q7LAkJsLswnzxs/R4pbkW0PaWtAhDfIPWTRE KDj0DFUSR9DOiGdQjaBGW125G6qbSFeVoDxwADZJ/Aebp5q0PHCB4tj2XCb7/2Dp+/2jQYIVeBpP MFKkgUv6KLa1Q68NoRz5bShS19ocYp/aR+Np2vZB068WHNGVxy8sxKBN904zgCI7p0NhDpVp/J9A GR1C/Y/n+vODQxQ25/EsHmNEwTOZTuZJuJ6I5Kd/W2PdG64b5I0CG59myDKcQPYP1oU7YAMPwr4k GFWNhCvdE4kmaZImw5VfxKSXMeMYho+BcwdEsE4ne3il10LKIBypUAdpj9NxyMBqKZh3hhKZ7WYp DYKDgWgYA+xVmNE7xQJYzQlbDbYjQvY2HC6Vx4MiDfx8uYK2fszj+Wq2mmWjLJ2sRllclqP79TIb TdbJdFy+KpfLMvnpU0uyvBaMceWzO+k8yf5OR0PH9Qo9K/2Khb0kuw7jOdnoOo1QYuBy+gZ2QU5e Qb3kNpodQU1G940LDw0YtTbfMeqgaQtsv+2I4RjJtwq6Yp5kme/ysMjG0xQW5tKzufQQRQGqwA6j 3ly6/mXYtUFa8J6Fa1X6HlRcCXeSe5/VoH1ozMBgeER851+uQ9Tvp27xCwAA//8DAFBLAwQUAAYA CAAAACEA7EkJzeAAAAAJAQAADwAAAGRycy9kb3ducmV2LnhtbEyPwU7DMBBE70j8g7VI3KiTlgAN caoC4kJBiFIJcXNiN46w15HtNuHvWU5wXM3T7JtqNTnLjjrE3qOAfJYB09h61WMnYPf+eHEDLCaJ SlqPWsC3jrCqT08qWSo/4ps+blPHqARjKQWYlIaS89ga7WSc+UEjZXsfnEx0ho6rIEcqd5bPs+yK O9kjfTBy0PdGt1/bgxOw/zQL//T8sGlc+HjZ2bv1azN2QpyfTetbYElP6Q+GX31Sh5qcGn9AFZkV sFgW14QKKJbAKL/MM9rWEJjPC+B1xf8vqH8AAAD//wMAUEsBAi0AFAAGAAgAAAAhALaDOJL+AAAA 4QEAABMAAAAAAAAAAAAAAAAAAAAAAFtDb250ZW50X1R5cGVzXS54bWxQSwECLQAUAAYACAAAACEA OP0h/9YAAACUAQAACwAAAAAAAAAAAAAAAAAvAQAAX3JlbHMvLnJlbHNQSwECLQAUAAYACAAAACEA NMdnU4QCAAAyBQAADgAAAAAAAAAAAAAAAAAuAgAAZHJzL2Uyb0RvYy54bWxQSwECLQAUAAYACAAA ACEA7EkJzeAAAAAJAQAADwAAAAAAAAAAAAAAAADeBAAAZHJzL2Rvd25yZXYueG1sUEsFBgAAAAAE AAQA8wAAAOsFAAAAAA== "/>
            </w:pict>
          </mc:Fallback>
        </mc:AlternateConten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520" w:dyaOrig="620">
          <v:shape id="_x0000_i1042" type="#_x0000_t75" style="width:26.25pt;height:30.75pt" o:ole="">
            <v:imagedata r:id="rId42" o:title=""/>
          </v:shape>
          <o:OLEObject Type="Embed" ProgID="Equation.DSMT4" ShapeID="_x0000_i1042" DrawAspect="Content" ObjectID="_1610262749" r:id="rId48"/>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0" w:dyaOrig="620">
          <v:shape id="_x0000_i1043" type="#_x0000_t75" style="width:15.75pt;height:30.75pt" o:ole="">
            <v:imagedata r:id="rId49" o:title=""/>
          </v:shape>
          <o:OLEObject Type="Embed" ProgID="Equation.DSMT4" ShapeID="_x0000_i1043" DrawAspect="Content" ObjectID="_1610262750" r:id="rId5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044" type="#_x0000_t75" style="width:12pt;height:30.75pt" o:ole="">
            <v:imagedata r:id="rId51" o:title=""/>
          </v:shape>
          <o:OLEObject Type="Embed" ProgID="Equation.DSMT4" ShapeID="_x0000_i1044" DrawAspect="Content" ObjectID="_1610262751" r:id="rId52"/>
        </w:object>
      </w:r>
    </w:p>
    <w:p w:rsidR="00D1405C" w:rsidRPr="00D1405C" w:rsidRDefault="00D1405C" w:rsidP="00D1405C">
      <w:pPr>
        <w:spacing w:after="0" w:line="288" w:lineRule="auto"/>
        <w:ind w:left="426"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460" w:dyaOrig="620">
          <v:shape id="_x0000_i1045" type="#_x0000_t75" style="width:23.25pt;height:30.75pt" o:ole="">
            <v:imagedata r:id="rId53" o:title=""/>
          </v:shape>
          <o:OLEObject Type="Embed" ProgID="Equation.DSMT4" ShapeID="_x0000_i1045" DrawAspect="Content" ObjectID="_1610262752" r:id="rId54"/>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0" w:dyaOrig="620">
          <v:shape id="_x0000_i1046" type="#_x0000_t75" style="width:15.75pt;height:30.75pt" o:ole="">
            <v:imagedata r:id="rId55" o:title=""/>
          </v:shape>
          <o:OLEObject Type="Embed" ProgID="Equation.DSMT4" ShapeID="_x0000_i1046" DrawAspect="Content" ObjectID="_1610262753" r:id="rId5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047" type="#_x0000_t75" style="width:12pt;height:30.75pt" o:ole="">
            <v:imagedata r:id="rId57" o:title=""/>
          </v:shape>
          <o:OLEObject Type="Embed" ProgID="Equation.DSMT4" ShapeID="_x0000_i1047" DrawAspect="Content" ObjectID="_1610262754" r:id="rId5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có  </w:t>
      </w:r>
      <w:r w:rsidRPr="00D1405C">
        <w:rPr>
          <w:rFonts w:ascii="Times New Roman" w:eastAsia="Times New Roman" w:hAnsi="Times New Roman" w:cs="Times New Roman"/>
          <w:position w:val="-4"/>
          <w:sz w:val="28"/>
          <w:szCs w:val="28"/>
        </w:rPr>
        <w:object w:dxaOrig="240" w:dyaOrig="340">
          <v:shape id="_x0000_i1048" type="#_x0000_t75" style="width:12pt;height:17.25pt" o:ole="">
            <v:imagedata r:id="rId59" o:title=""/>
          </v:shape>
          <o:OLEObject Type="Embed" ProgID="Equation.DSMT4" ShapeID="_x0000_i1048" DrawAspect="Content" ObjectID="_1610262755" r:id="rId60"/>
        </w:object>
      </w:r>
      <w:r w:rsidRPr="00D1405C">
        <w:rPr>
          <w:rFonts w:ascii="Times New Roman" w:eastAsia="Times New Roman" w:hAnsi="Times New Roman" w:cs="Times New Roman"/>
          <w:sz w:val="28"/>
          <w:szCs w:val="28"/>
        </w:rPr>
        <w:t xml:space="preserve"> chung</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NM (c.g.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đó ta có :  </w:t>
      </w:r>
      <w:r w:rsidRPr="00D1405C">
        <w:rPr>
          <w:rFonts w:ascii="Times New Roman" w:eastAsia="Times New Roman" w:hAnsi="Times New Roman" w:cs="Times New Roman"/>
          <w:position w:val="-24"/>
          <w:sz w:val="28"/>
          <w:szCs w:val="28"/>
          <w:lang w:val="fr-FR"/>
        </w:rPr>
        <w:object w:dxaOrig="460" w:dyaOrig="620">
          <v:shape id="_x0000_i1049" type="#_x0000_t75" style="width:23.25pt;height:30.75pt" o:ole="">
            <v:imagedata r:id="rId61" o:title=""/>
          </v:shape>
          <o:OLEObject Type="Embed" ProgID="Equation.DSMT4" ShapeID="_x0000_i1049" DrawAspect="Content" ObjectID="_1610262756" r:id="rId6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20" w:dyaOrig="620">
          <v:shape id="_x0000_i1050" type="#_x0000_t75" style="width:26.25pt;height:30.75pt" o:ole="">
            <v:imagedata r:id="rId63" o:title=""/>
          </v:shape>
          <o:OLEObject Type="Embed" ProgID="Equation.DSMT4" ShapeID="_x0000_i1050" DrawAspect="Content" ObjectID="_1610262757" r:id="rId64"/>
        </w:object>
      </w:r>
      <w:r w:rsidRPr="00D1405C">
        <w:rPr>
          <w:rFonts w:ascii="Times New Roman" w:eastAsia="Times New Roman" w:hAnsi="Times New Roman" w:cs="Times New Roman"/>
          <w:sz w:val="28"/>
          <w:szCs w:val="28"/>
          <w:lang w:val="fr-FR"/>
        </w:rPr>
        <w:t xml:space="preserve"> hay </w:t>
      </w:r>
      <w:r w:rsidRPr="00D1405C">
        <w:rPr>
          <w:rFonts w:ascii="Times New Roman" w:eastAsia="Times New Roman" w:hAnsi="Times New Roman" w:cs="Times New Roman"/>
          <w:position w:val="-24"/>
          <w:sz w:val="28"/>
          <w:szCs w:val="28"/>
          <w:lang w:val="fr-FR"/>
        </w:rPr>
        <w:object w:dxaOrig="1020" w:dyaOrig="620">
          <v:shape id="_x0000_i1051" type="#_x0000_t75" style="width:51pt;height:30.75pt" o:ole="">
            <v:imagedata r:id="rId65" o:title=""/>
          </v:shape>
          <o:OLEObject Type="Embed" ProgID="Equation.DSMT4" ShapeID="_x0000_i1051" DrawAspect="Content" ObjectID="_1610262758" r:id="rId66"/>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520" w:dyaOrig="620">
          <v:shape id="_x0000_i1052" type="#_x0000_t75" style="width:26.25pt;height:30.75pt" o:ole="">
            <v:imagedata r:id="rId67" o:title=""/>
          </v:shape>
          <o:OLEObject Type="Embed" ProgID="Equation.DSMT4" ShapeID="_x0000_i1052" DrawAspect="Content" ObjectID="_1610262759" r:id="rId68"/>
        </w:object>
      </w:r>
      <w:r w:rsidRPr="00D1405C">
        <w:rPr>
          <w:rFonts w:ascii="Times New Roman" w:eastAsia="Times New Roman" w:hAnsi="Times New Roman" w:cs="Times New Roman"/>
          <w:sz w:val="28"/>
          <w:szCs w:val="28"/>
          <w:lang w:val="fr-FR"/>
        </w:rPr>
        <w:t xml:space="preserve"> = 12(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Bài tập 3:</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Tam giác ABC có </w:t>
      </w:r>
      <w:r w:rsidRPr="00D1405C">
        <w:rPr>
          <w:rFonts w:ascii="Times New Roman" w:eastAsia="Times New Roman" w:hAnsi="Times New Roman" w:cs="Times New Roman"/>
          <w:position w:val="-4"/>
          <w:sz w:val="28"/>
          <w:szCs w:val="28"/>
        </w:rPr>
        <w:object w:dxaOrig="240" w:dyaOrig="340">
          <v:shape id="_x0000_i1053" type="#_x0000_t75" style="width:12pt;height:17.25pt" o:ole="">
            <v:imagedata r:id="rId69" o:title=""/>
          </v:shape>
          <o:OLEObject Type="Embed" ProgID="Equation.DSMT4" ShapeID="_x0000_i1053" DrawAspect="Content" ObjectID="_1610262760" r:id="rId70"/>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54" type="#_x0000_t75" style="width:12pt;height:18pt" o:ole="">
            <v:imagedata r:id="rId71" o:title=""/>
          </v:shape>
          <o:OLEObject Type="Embed" ProgID="Equation.DSMT4" ShapeID="_x0000_i1054" DrawAspect="Content" ObjectID="_1610262761" r:id="rId72"/>
        </w:object>
      </w:r>
      <w:r w:rsidRPr="00D1405C">
        <w:rPr>
          <w:rFonts w:ascii="Times New Roman" w:eastAsia="Times New Roman" w:hAnsi="Times New Roman" w:cs="Times New Roman"/>
          <w:sz w:val="28"/>
          <w:szCs w:val="28"/>
        </w:rPr>
        <w:t>; AB = 4cm; BC = 5cm.</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Tính độ dài AC?</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ính độ dài các cạ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55" type="#_x0000_t75" style="width:12pt;height:17.25pt" o:ole="">
            <v:imagedata r:id="rId69" o:title=""/>
          </v:shape>
          <o:OLEObject Type="Embed" ProgID="Equation.DSMT4" ShapeID="_x0000_i1055" DrawAspect="Content" ObjectID="_1610262762" r:id="rId73"/>
        </w:object>
      </w:r>
      <w:r w:rsidRPr="00D1405C">
        <w:rPr>
          <w:rFonts w:ascii="Times New Roman" w:eastAsia="Times New Roman" w:hAnsi="Times New Roman" w:cs="Times New Roman"/>
          <w:sz w:val="28"/>
          <w:szCs w:val="28"/>
        </w:rPr>
        <w:t xml:space="preserve"> = 2</w:t>
      </w:r>
      <w:r w:rsidRPr="00D1405C">
        <w:rPr>
          <w:rFonts w:ascii="Times New Roman" w:eastAsia="Times New Roman" w:hAnsi="Times New Roman" w:cs="Times New Roman"/>
          <w:position w:val="-6"/>
          <w:sz w:val="28"/>
          <w:szCs w:val="28"/>
        </w:rPr>
        <w:object w:dxaOrig="240" w:dyaOrig="360">
          <v:shape id="_x0000_i1056" type="#_x0000_t75" style="width:12pt;height:18pt" o:ole="">
            <v:imagedata r:id="rId71" o:title=""/>
          </v:shape>
          <o:OLEObject Type="Embed" ProgID="Equation.DSMT4" ShapeID="_x0000_i1056" DrawAspect="Content" ObjectID="_1610262763" r:id="rId74"/>
        </w:object>
      </w:r>
      <w:r w:rsidRPr="00D1405C">
        <w:rPr>
          <w:rFonts w:ascii="Times New Roman" w:eastAsia="Times New Roman" w:hAnsi="Times New Roman" w:cs="Times New Roman"/>
          <w:sz w:val="28"/>
          <w:szCs w:val="28"/>
        </w:rPr>
        <w:t xml:space="preserve"> biết rằng số đo các cạnh là 3 số tự nhiên liên tiếp.</w:t>
      </w:r>
    </w:p>
    <w:p w:rsidR="00D1405C" w:rsidRPr="00D1405C" w:rsidRDefault="00D1405C" w:rsidP="00D1405C">
      <w:pPr>
        <w:spacing w:after="0" w:line="288" w:lineRule="auto"/>
        <w:ind w:left="1440" w:firstLine="720"/>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left="216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0224" behindDoc="0" locked="0" layoutInCell="1" allowOverlap="1">
                <wp:simplePos x="0" y="0"/>
                <wp:positionH relativeFrom="column">
                  <wp:posOffset>97790</wp:posOffset>
                </wp:positionH>
                <wp:positionV relativeFrom="paragraph">
                  <wp:posOffset>2540</wp:posOffset>
                </wp:positionV>
                <wp:extent cx="2220595" cy="1235075"/>
                <wp:effectExtent l="12065" t="12065" r="5715" b="10160"/>
                <wp:wrapNone/>
                <wp:docPr id="701" name="Group 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235075"/>
                          <a:chOff x="1572" y="3497"/>
                          <a:chExt cx="3497" cy="1945"/>
                        </a:xfrm>
                      </wpg:grpSpPr>
                      <wps:wsp>
                        <wps:cNvPr id="702" name="Line 426"/>
                        <wps:cNvCnPr/>
                        <wps:spPr bwMode="auto">
                          <a:xfrm>
                            <a:off x="1572" y="5442"/>
                            <a:ext cx="3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27"/>
                        <wps:cNvCnPr/>
                        <wps:spPr bwMode="auto">
                          <a:xfrm flipV="1">
                            <a:off x="1572" y="3497"/>
                            <a:ext cx="2637"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28"/>
                        <wps:cNvCnPr/>
                        <wps:spPr bwMode="auto">
                          <a:xfrm>
                            <a:off x="4209" y="3497"/>
                            <a:ext cx="842" cy="1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29"/>
                        <wps:cNvCnPr/>
                        <wps:spPr bwMode="auto">
                          <a:xfrm flipH="1" flipV="1">
                            <a:off x="3142" y="4264"/>
                            <a:ext cx="188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1" o:spid="_x0000_s1026" style="position:absolute;margin-left:7.7pt;margin-top:.2pt;width:174.85pt;height:97.25pt;z-index:251700224" coordorigin="1572,3497" coordsize="3497,1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2Hv5AgMAAMsMAAAOAAAAZHJzL2Uyb0RvYy54bWzsV0tv2zAMvg/YfxB0T/yIncRGnWHIozt0 W4Fuuyu2/MBsyZDcOMWw/z6KdpwmK7CuBYahaA6OLEoU+fEjRV+821cl2XGlCyki6oxtSriIZVKI LKJfv2xGc0p0w0TCSil4RO+4pu8Wb99ctHXIXZnLMuGKgBKhw7aOaN40dWhZOs55xfRY1lyAMJWq Yg28qsxKFGtBe1Varm1PrVaqpFYy5lrD7KoT0gXqT1MeN5/TVPOGlBEF2xp8KnxuzdNaXLAwU6zO i7g3gz3BiooVAg4dVK1Yw8itKn5TVRWxklqmzTiWlSXTtIg5+gDeOPaZN5dK3tboSxa2WT3ABNCe 4fRktfGn3bUiRRLRme1QIlgFQcJziZkAeNo6C2HVpapv6mvV+QjDKxl/1yC2zuXmPesWk237USag kN02EuHZp6oyKsBxssco3A1R4PuGxDDpuq7tBz4lMcgcd+LbM7+LU5xDMM0+x5+5lIB44gWzg2zd 78e5bnPg4U6Lhd3BaGxvnPEMOKePsOrnwXqTs5pjtLQBbIAVLO1gvSoEJ5477VDFRUtxrRBjHWpA 94+ADY77nud2jh9gO7qNrB58ZmGtdHPJZUXMIKIlmIHBYLsr3ZgQHpeY2Ai5KcoS5llYCtJGNPBd HzdoWRaJERqZVtl2WSqyYya18GcMAmUny4DCIkFlOWfJuh83rCi7MawvhdEHfoA5/ajLnR+BHazn 67k3AtTWI89erUbvN0tvNN04M381WS2XK+enMc3xwrxIEi6MdYc8drzHBbSvKF0GDpk8wGCdakcX wdjDPxoNxOoi2LFqK5M7DCzOA8f+GdkmZ2TD7DDGASMfRTaSlkX9DVIMI97n6UC7Y74daOdOJ7M+ Vc+z7UirV+aNH6zQL4l53hnz5s8oc55rB2f1/cC3OdS9h4v7K93uNU4vnm7QH5zcqsHf0g0L3QdT 6B4seRPHEA1aDLh6vNOb1pnPoavF7sTx8dzXyxbuyP/ossU+DzpmvKP77t605PffYXz/G2TxCwAA //8DAFBLAwQUAAYACAAAACEAKtz98d0AAAAHAQAADwAAAGRycy9kb3ducmV2LnhtbEyOQUvDQBCF 74L/YRnBm93ENsXGbEop6qkItoJ4mybTJDQ7G7LbJP33jie9DLx5j/e+bD3ZVg3U+8axgXgWgSIu XNlwZeDz8PrwBMoH5BJbx2TgSh7W+e1NhmnpRv6gYR8qJSXsUzRQh9ClWvuiJot+5jpi8U6utxhE 9pUuexyl3Lb6MYqW2mLDslBjR9uaivP+Yg28jThu5vHLsDufttfvQ/L+tYvJmPu7afMMKtAU/sLw iy/okAvT0V249KoVnSwkaUCuuPNlEoM6ynu1WIHOM/2fP/8BAAD//wMAUEsBAi0AFAAGAAgAAAAh ALaDOJL+AAAA4QEAABMAAAAAAAAAAAAAAAAAAAAAAFtDb250ZW50X1R5cGVzXS54bWxQSwECLQAU AAYACAAAACEAOP0h/9YAAACUAQAACwAAAAAAAAAAAAAAAAAvAQAAX3JlbHMvLnJlbHNQSwECLQAU AAYACAAAACEAYdh7+QIDAADLDAAADgAAAAAAAAAAAAAAAAAuAgAAZHJzL2Uyb0RvYy54bWxQSwEC LQAUAAYACAAAACEAKtz98d0AAAAHAQAADwAAAAAAAAAAAAAAAABcBQAAZHJzL2Rvd25yZXYueG1s UEsFBgAAAAAEAAQA8wAAAGYGAAAAAA== ">
                <v:line id="Line 426" o:spid="_x0000_s1027" style="position:absolute;visibility:visible;mso-wrap-style:square" from="1572,5442" to="5069,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z5ysYAAADcAAAADwAAAGRycy9kb3ducmV2LnhtbESPQWvCQBSE7wX/w/IEb3VThbREVxFL QT2Uagt6fGafSWr2bdhdk/TfdwtCj8PMfMPMl72pRUvOV5YVPI0TEMS51RUXCr4+3x5fQPiArLG2 TAp+yMNyMXiYY6Ztx3tqD6EQEcI+QwVlCE0mpc9LMujHtiGO3sU6gyFKV0jtsItwU8tJkqTSYMVx ocSG1iXl18PNKHiffqTtarvb9Mdtes5f9+fTd+eUGg371QxEoD78h+/tjVbwnEz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s+crGAAAA3AAAAA8AAAAAAAAA AAAAAAAAoQIAAGRycy9kb3ducmV2LnhtbFBLBQYAAAAABAAEAPkAAACUAwAAAAA= "/>
                <v:line id="Line 427" o:spid="_x0000_s1028" style="position:absolute;flip:y;visibility:visible;mso-wrap-style:square" from="1572,3497" to="4209,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UTdLscAAADcAAAADwAAAGRycy9kb3ducmV2LnhtbESPQWsCMRSE7wX/Q3hCL6JZW6l2NYoU Cj140ZYVb8/N62bZzcs2SXX77xuh0OMwM98wq01vW3EhH2rHCqaTDARx6XTNlYKP99fxAkSIyBpb x6TghwJs1oO7FebaXXlPl0OsRIJwyFGBibHLpQylIYth4jri5H06bzEm6SupPV4T3LbyIcuepMWa 04LBjl4Mlc3h2yqQi93oy2/Ps6ZojsdnU5RFd9opdT/st0sQkfr4H/5rv2kF8+wR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RN0uxwAAANwAAAAPAAAAAAAA AAAAAAAAAKECAABkcnMvZG93bnJldi54bWxQSwUGAAAAAAQABAD5AAAAlQMAAAAA "/>
                <v:line id="Line 428" o:spid="_x0000_s1029" style="position:absolute;visibility:visible;mso-wrap-style:square" from="4209,3497" to="5051,5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nEJccAAADcAAAADwAAAGRycy9kb3ducmV2LnhtbESPQWvCQBSE74L/YXlCb7ppK2lJXUVa CtqDqC20x2f2NYlm34bdNUn/vSsIPQ4z8w0zW/SmFi05X1lWcD9JQBDnVldcKPj6fB8/g/ABWWNt mRT8kYfFfDiYYaZtxztq96EQEcI+QwVlCE0mpc9LMugntiGO3q91BkOUrpDaYRfhppYPSZJKgxXH hRIbei0pP+3PRsHmcZu2y/XHqv9ep4f8bXf4OXZOqbtRv3wBEagP/+Fbe6UVPCV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icQlxwAAANwAAAAPAAAAAAAA AAAAAAAAAKECAABkcnMvZG93bnJldi54bWxQSwUGAAAAAAQABAD5AAAAlQMAAAAA "/>
                <v:line id="Line 429" o:spid="_x0000_s1030" style="position:absolute;flip:x y;visibility:visible;mso-wrap-style:square" from="3142,4264" to="5030,5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5HYR8UAAADcAAAADwAAAGRycy9kb3ducmV2LnhtbESPT2vCQBTE70K/w/IKXqRujLWV1FWC UOkp4j96fWSfSWj2bchuk7SfvlsQPA4z8xtmtRlMLTpqXWVZwWwagSDOra64UHA+vT8tQTiPrLG2 TAp+yMFm/TBaYaJtzwfqjr4QAcIuQQWl900ipctLMuimtiEO3tW2Bn2QbSF1i32Am1rGUfQiDVYc FkpsaFtS/nX8NgqQs9/5sp/Rs9zRp4uz/SS9XJUaPw7pGwhPg7+Hb+0PreA1WsD/mXA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5HYR8UAAADcAAAADwAAAAAAAAAA AAAAAAChAgAAZHJzL2Rvd25yZXYueG1sUEsFBgAAAAAEAAQA+QAAAJMDAAAAAA== "/>
              </v:group>
            </w:pict>
          </mc:Fallback>
        </mc:AlternateConten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 Trên tia đối của tia BA lấy BD = BC</w:t>
      </w:r>
    </w:p>
    <w:p w:rsidR="00D1405C" w:rsidRPr="00D1405C" w:rsidRDefault="00D1405C" w:rsidP="00D1405C">
      <w:pPr>
        <w:spacing w:after="0" w:line="288"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w:t>
      </w:r>
      <w:r w:rsidRPr="00D1405C">
        <w:rPr>
          <w:rFonts w:ascii="Times New Roman" w:eastAsia="Times New Roman" w:hAnsi="Times New Roman" w:cs="Times New Roman"/>
          <w:position w:val="-4"/>
          <w:sz w:val="28"/>
          <w:szCs w:val="28"/>
        </w:rPr>
        <w:object w:dxaOrig="240" w:dyaOrig="340">
          <v:shape id="_x0000_i1057" type="#_x0000_t75" style="width:12pt;height:17.25pt" o:ole="">
            <v:imagedata r:id="rId59" o:title=""/>
          </v:shape>
          <o:OLEObject Type="Embed" ProgID="Equation.DSMT4" ShapeID="_x0000_i1057" DrawAspect="Content" ObjectID="_1610262764" r:id="rId75"/>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position w:val="-6"/>
          <w:sz w:val="28"/>
          <w:szCs w:val="28"/>
        </w:rPr>
        <w:object w:dxaOrig="240" w:dyaOrig="360">
          <v:shape id="_x0000_i1058" type="#_x0000_t75" style="width:12pt;height:18pt" o:ole="">
            <v:imagedata r:id="rId71" o:title=""/>
          </v:shape>
          <o:OLEObject Type="Embed" ProgID="Equation.DSMT4" ShapeID="_x0000_i1058" DrawAspect="Content" ObjectID="_1610262765" r:id="rId7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059" type="#_x0000_t75" style="width:12.75pt;height:17.25pt" o:ole="">
            <v:imagedata r:id="rId77" o:title=""/>
          </v:shape>
          <o:OLEObject Type="Embed" ProgID="Equation.DSMT4" ShapeID="_x0000_i1059" DrawAspect="Content" ObjectID="_1610262766" r:id="rId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sym w:font="Symbol" w:char="F0B5"/>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g.g)</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060" type="#_x0000_t75" style="width:23.25pt;height:30.75pt" o:ole="">
            <v:imagedata r:id="rId79" o:title=""/>
          </v:shape>
          <o:OLEObject Type="Embed" ProgID="Equation.DSMT4" ShapeID="_x0000_i1060" DrawAspect="Content" ObjectID="_1610262767" r:id="rId8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061" type="#_x0000_t75" style="width:23.25pt;height:30.75pt" o:ole="">
            <v:imagedata r:id="rId81" o:title=""/>
          </v:shape>
          <o:OLEObject Type="Embed" ProgID="Equation.DSMT4" ShapeID="_x0000_i1061" DrawAspect="Content" ObjectID="_1610262768" r:id="rId8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w:t>
      </w:r>
    </w:p>
    <w:p w:rsidR="00D1405C" w:rsidRPr="00D1405C" w:rsidRDefault="00D1405C" w:rsidP="00D1405C">
      <w:p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                                                 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 4 . 9 = 36</w:t>
      </w:r>
    </w:p>
    <w:p w:rsidR="00D1405C" w:rsidRPr="00D1405C" w:rsidRDefault="00D1405C" w:rsidP="00D1405C">
      <w:pPr>
        <w:spacing w:after="0" w:line="288" w:lineRule="auto"/>
        <w:ind w:left="360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C = 6(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Gọi số đo của cạnh BC, AC, AB lần lượt là a,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eo câu (a) ta có.</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D = AB(AB+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c+a)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b &gt; c (đối diện với góc lớn hơn) nên chỉ có 2 khả năng là: </w:t>
      </w:r>
    </w:p>
    <w:p w:rsidR="00D1405C" w:rsidRPr="00D1405C" w:rsidRDefault="00D1405C" w:rsidP="00D1405C">
      <w:pPr>
        <w:spacing w:after="0" w:line="288"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 c + 1 hoặc b= c +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1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1)</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2c + 1 =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2) = 1 (loại) vì c= 1 ; a = 3; b = 2 không là các cạnh của 1 tam giá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Nếu b = c + 2 thì từ (1)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 + 2)</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4c + 4 = a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a – 4) = 4</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c = 1, 2, 4 chỉ có c = 4; a = 5; 5 = 6 thỏa mãn bài toá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AB = 4cm; BC = 5cm; AC = 6cm.</w:t>
      </w:r>
    </w:p>
    <w:p w:rsidR="00D1405C" w:rsidRPr="00D1405C" w:rsidRDefault="00D1405C" w:rsidP="00D1405C">
      <w:pPr>
        <w:spacing w:after="0" w:line="288"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vuông ở A, có AB = 24cm; AC = 18cm; đường trung trực của BC cắt BC , BA, CA lần lượt ở M, E, D. Tính độ dài các đoạn BC, BE, CD.</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2:</w:t>
      </w:r>
      <w:r w:rsidRPr="00D1405C">
        <w:rPr>
          <w:rFonts w:ascii="Times New Roman" w:eastAsia="Times New Roman" w:hAnsi="Times New Roman" w:cs="Times New Roman"/>
          <w:sz w:val="28"/>
          <w:szCs w:val="28"/>
        </w:rPr>
        <w:t xml:space="preserve"> Hình thoi BEDF nội tiế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Tính cạnh hình thoi biết AB = 4cm; BC = 6cm. </w:t>
      </w:r>
      <w:r w:rsidRPr="00D1405C">
        <w:rPr>
          <w:rFonts w:ascii="Times New Roman" w:eastAsia="Times New Roman" w:hAnsi="Times New Roman" w:cs="Times New Roman"/>
          <w:sz w:val="28"/>
          <w:szCs w:val="28"/>
          <w:lang w:val="fr-FR"/>
        </w:rPr>
        <w:t>Tổng quát với BC = a, BC = c.</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BD &lt; </w:t>
      </w:r>
      <w:r w:rsidRPr="00D1405C">
        <w:rPr>
          <w:rFonts w:ascii="Times New Roman" w:eastAsia="Times New Roman" w:hAnsi="Times New Roman" w:cs="Times New Roman"/>
          <w:position w:val="-24"/>
          <w:sz w:val="28"/>
          <w:szCs w:val="28"/>
        </w:rPr>
        <w:object w:dxaOrig="580" w:dyaOrig="620">
          <v:shape id="_x0000_i1062" type="#_x0000_t75" style="width:29.25pt;height:30.75pt" o:ole="">
            <v:imagedata r:id="rId83" o:title=""/>
          </v:shape>
          <o:OLEObject Type="Embed" ProgID="Equation.DSMT4" ShapeID="_x0000_i1062" DrawAspect="Content" ObjectID="_1610262769" r:id="rId84"/>
        </w:object>
      </w:r>
      <w:r w:rsidRPr="00D1405C">
        <w:rPr>
          <w:rFonts w:ascii="Times New Roman" w:eastAsia="Times New Roman" w:hAnsi="Times New Roman" w:cs="Times New Roman"/>
          <w:sz w:val="28"/>
          <w:szCs w:val="28"/>
        </w:rPr>
        <w:t xml:space="preserve"> với AB = c; BC = a.</w:t>
      </w:r>
    </w:p>
    <w:p w:rsidR="00D1405C" w:rsidRPr="00D1405C" w:rsidRDefault="00D1405C" w:rsidP="00D1405C">
      <w:pPr>
        <w:numPr>
          <w:ilvl w:val="0"/>
          <w:numId w:val="1"/>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AB, BC biết AD = m; DC = n. Cạnh hình thoi bằng d.</w:t>
      </w:r>
    </w:p>
    <w:p w:rsidR="00D1405C" w:rsidRPr="00D1405C" w:rsidRDefault="00D1405C" w:rsidP="00D1405C">
      <w:pPr>
        <w:spacing w:after="0" w:line="288"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TÍNH GÓC</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vuông tại H có AB = 20cm; BH = 12cm. Trên tia đối của HB lấy điểm C sao cho AC = </w:t>
      </w:r>
      <w:r w:rsidRPr="00D1405C">
        <w:rPr>
          <w:rFonts w:ascii="Times New Roman" w:eastAsia="Times New Roman" w:hAnsi="Times New Roman" w:cs="Times New Roman"/>
          <w:position w:val="-24"/>
          <w:sz w:val="28"/>
          <w:szCs w:val="28"/>
        </w:rPr>
        <w:object w:dxaOrig="220" w:dyaOrig="620">
          <v:shape id="_x0000_i1063" type="#_x0000_t75" style="width:11.25pt;height:30.75pt" o:ole="">
            <v:imagedata r:id="rId85" o:title=""/>
          </v:shape>
          <o:OLEObject Type="Embed" ProgID="Equation.DSMT4" ShapeID="_x0000_i1063" DrawAspect="Content" ObjectID="_1610262770" r:id="rId86"/>
        </w:object>
      </w:r>
      <w:r w:rsidRPr="00D1405C">
        <w:rPr>
          <w:rFonts w:ascii="Times New Roman" w:eastAsia="Times New Roman" w:hAnsi="Times New Roman" w:cs="Times New Roman"/>
          <w:sz w:val="28"/>
          <w:szCs w:val="28"/>
        </w:rPr>
        <w:t xml:space="preserve">AH. Tính </w:t>
      </w:r>
      <w:r w:rsidRPr="00D1405C">
        <w:rPr>
          <w:rFonts w:ascii="Times New Roman" w:eastAsia="Times New Roman" w:hAnsi="Times New Roman" w:cs="Times New Roman"/>
          <w:position w:val="-6"/>
          <w:sz w:val="28"/>
          <w:szCs w:val="28"/>
        </w:rPr>
        <w:object w:dxaOrig="560" w:dyaOrig="360">
          <v:shape id="_x0000_i1064" type="#_x0000_t75" style="width:27.75pt;height:18pt" o:ole="">
            <v:imagedata r:id="rId87" o:title=""/>
          </v:shape>
          <o:OLEObject Type="Embed" ProgID="Equation.DSMT4" ShapeID="_x0000_i1064" DrawAspect="Content" ObjectID="_1610262771" r:id="rId88"/>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A</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1248" behindDoc="0" locked="0" layoutInCell="1" allowOverlap="1">
                <wp:simplePos x="0" y="0"/>
                <wp:positionH relativeFrom="column">
                  <wp:posOffset>215900</wp:posOffset>
                </wp:positionH>
                <wp:positionV relativeFrom="paragraph">
                  <wp:posOffset>20320</wp:posOffset>
                </wp:positionV>
                <wp:extent cx="1710055" cy="1139825"/>
                <wp:effectExtent l="6350" t="10795" r="7620" b="11430"/>
                <wp:wrapNone/>
                <wp:docPr id="696" name="Group 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055" cy="1139825"/>
                          <a:chOff x="1758" y="1571"/>
                          <a:chExt cx="2693" cy="1795"/>
                        </a:xfrm>
                      </wpg:grpSpPr>
                      <wps:wsp>
                        <wps:cNvPr id="697" name="Line 431"/>
                        <wps:cNvCnPr/>
                        <wps:spPr bwMode="auto">
                          <a:xfrm>
                            <a:off x="1777" y="3366"/>
                            <a:ext cx="2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32"/>
                        <wps:cNvCnPr/>
                        <wps:spPr bwMode="auto">
                          <a:xfrm flipV="1">
                            <a:off x="2431" y="1571"/>
                            <a:ext cx="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33"/>
                        <wps:cNvCnPr/>
                        <wps:spPr bwMode="auto">
                          <a:xfrm flipH="1">
                            <a:off x="1758" y="1571"/>
                            <a:ext cx="673"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434"/>
                        <wps:cNvCnPr/>
                        <wps:spPr bwMode="auto">
                          <a:xfrm flipH="1" flipV="1">
                            <a:off x="2412" y="1571"/>
                            <a:ext cx="2039"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6" o:spid="_x0000_s1026" style="position:absolute;margin-left:17pt;margin-top:1.6pt;width:134.65pt;height:89.75pt;z-index:251701248" coordorigin="1758,1571" coordsize="2693,1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8sID/AIAANIMAAAOAAAAZHJzL2Uyb0RvYy54bWzsV1tv0zAUfkfiP1h573Jt0kRLJ9S042HA pAHvbuIkFokd2VnTCfHfd+xctpZNQJEQgu0h8/X4nO/7zrF7frGvK7QjQlLOYsM+swxEWMozyorY +PRxM1sYSLaYZbjijMTGHZHGxfL1q/OuiYjDS15lRCAwwmTUNbFRtm0TmaZMS1JjecYbwmAy56LG LXRFYWYCd2C9rkzHsnyz4yJrBE+JlDCa9JPGUtvPc5K2H/JckhZVsQG+tfor9HervubyHEeFwE1J 08ENfIIXNaYMDp1MJbjF6FbQ70zVNBVc8rw9S3lt8jynKdExQDS2dRTNpeC3jY6liLqimWACaI9w Otls+n53LRDNYsMPfQMxXANJ+lykBgCerikiWHUpmpvmWvQxQvOKp18kTJvH86pf9IvRtnvHMzCI b1uu4dnnolYmIHC01yzcTSyQfYtSGLQD27LmcwOlMGfbbrhw5j1PaQlkqn12MAddqel5YI9z62G/ 44fusDkI9U4TR/3B2tnBORUZaE4+wCp/D9abEjdEsyUVYBOswQjrFWUEea52WJ0Ni1bsWmiMZSQB 3R8CZgcBmIPAXdfX7OBohM3xA68PW6t6ihlHjZDtJeE1Uo3YqMANTQbeXclWUfiwRHHD+IZWFYzj qGKoi41wDgSoruQVzdSk7ohiu6oE2mGVWvpPMQHGDpaBhFmmjZUEZ+uh3WJa9W1YXzFlD+IAd4ZW nztfQytcL9YLb+Y5/nrmWUkye7NZeTN/AwpI3GS1SuxvyjXbi0qaZYQp78Y8tr2fI3SoKH0GTpk8 wWAeWtchgrPjf+00CKtnsFfVlmd3mlg9Dhr7Y2KDtOhzeBCbozj5FbGhvKLNZ8gszfiQp45S7WG+ jbKDoqrzVAmzp3/M8RfZTdfYk+X5X5JdeCQ79yTZvT2S3RNlfpSdH0w1/kV4/fMJytT/Vu8CC8rP Qb3zThfeM5XPdp6pfI7lguyH4qcv45c79+/SoH7uwcNZX9XDI1+9zB/3of34p8jyHgAA//8DAFBL AwQUAAYACAAAACEAbIpVJt8AAAAIAQAADwAAAGRycy9kb3ducmV2LnhtbEyPzWrDMBCE74W+g9hC b41sqz/BtRxCaHsKhSaF0tvG2tgmlmQsxXbevttTe1qGGWa/KVaz7cRIQ2i905AuEhDkKm9aV2v4 3L/eLUGEiM5g5x1puFCAVXl9VWBu/OQ+aNzFWnCJCzlqaGLscylD1ZDFsPA9OfaOfrAYWQ61NANO XG47mSXJo7TYOv7QYE+bhqrT7mw1vE04rVX6Mm5Px83le//w/rVNSevbm3n9DCLSHP/C8IvP6FAy 08GfnQmi06DueUrkm4FgWyVKgThwbpk9gSwL+X9A+QMAAP//AwBQSwECLQAUAAYACAAAACEAtoM4 kv4AAADhAQAAEwAAAAAAAAAAAAAAAAAAAAAAW0NvbnRlbnRfVHlwZXNdLnhtbFBLAQItABQABgAI AAAAIQA4/SH/1gAAAJQBAAALAAAAAAAAAAAAAAAAAC8BAABfcmVscy8ucmVsc1BLAQItABQABgAI AAAAIQC48sID/AIAANIMAAAOAAAAAAAAAAAAAAAAAC4CAABkcnMvZTJvRG9jLnhtbFBLAQItABQA BgAIAAAAIQBsilUm3wAAAAgBAAAPAAAAAAAAAAAAAAAAAFYFAABkcnMvZG93bnJldi54bWxQSwUG AAAAAAQABADzAAAAYgYAAAAA ">
                <v:line id="Line 431" o:spid="_x0000_s1027" style="position:absolute;visibility:visible;mso-wrap-style:square" from="1777,3366" to="4451,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DASMcAAADcAAAADwAAAGRycy9kb3ducmV2LnhtbESPQWvCQBSE74L/YXlCb7ppC7FNXUVa CupB1Bba4zP7mkSzb8PumqT/visIPQ4z8w0zW/SmFi05X1lWcD9JQBDnVldcKPj8eB8/gfABWWNt mRT8kofFfDiYYaZtx3tqD6EQEcI+QwVlCE0mpc9LMugntiGO3o91BkOUrpDaYRfhppYPSZJKgxXH hRIbei0pPx8uRsH2cZe2y/Vm1X+t02P+tj9+nzqn1N2oX76ACNSH//CtvdIK0ucp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sMBIxwAAANwAAAAPAAAAAAAA AAAAAAAAAKECAABkcnMvZG93bnJldi54bWxQSwUGAAAAAAQABAD5AAAAlQMAAAAA "/>
                <v:line id="Line 432" o:spid="_x0000_s1028" style="position:absolute;flip:y;visibility:visible;mso-wrap-style:square" from="2431,1571" to="2431,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vVRcMAAADcAAAADwAAAGRycy9kb3ducmV2LnhtbERPz2vCMBS+C/4P4Q12EU0dQ7RrKiIM dvAyJxVvb81bU9q81CTT7r9fDoMdP77fxXa0vbiRD61jBctFBoK4drrlRsHp43W+BhEissbeMSn4 oQDbcjopMNfuzu90O8ZGpBAOOSowMQ65lKE2ZDEs3ECcuC/nLcYEfSO1x3sKt718yrKVtNhyajA4 0N5Q3R2/rQK5Psyufvf53FXd+bwxVV0Nl4NSjw/j7gVEpDH+i//cb1rBapPWpjPpCMj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L1UXDAAAA3AAAAA8AAAAAAAAAAAAA AAAAoQIAAGRycy9kb3ducmV2LnhtbFBLBQYAAAAABAAEAPkAAACRAwAAAAA= "/>
                <v:line id="Line 433" o:spid="_x0000_s1029" style="position:absolute;flip:x;visibility:visible;mso-wrap-style:square" from="1758,1571" to="2431,3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kdw3sYAAADcAAAADwAAAGRycy9kb3ducmV2LnhtbESPQWsCMRSE70L/Q3gFL1KzLSLuahQp FHrwopaV3p6b182ym5dtkur675uC0OMwM98wq81gO3EhHxrHCp6nGQjiyumGawUfx7enBYgQkTV2 jknBjQJs1g+jFRbaXXlPl0OsRYJwKFCBibEvpAyVIYth6nri5H05bzEm6WupPV4T3HbyJcvm0mLD acFgT6+GqvbwYxXIxW7y7bfnWVu2p1NuyqrsP3dKjR+H7RJEpCH+h+/td61gnu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ZHcN7GAAAA3AAAAA8AAAAAAAAA AAAAAAAAoQIAAGRycy9kb3ducmV2LnhtbFBLBQYAAAAABAAEAPkAAACUAwAAAAA= "/>
                <v:line id="Line 434" o:spid="_x0000_s1030" style="position:absolute;flip:x y;visibility:visible;mso-wrap-style:square" from="2412,1571" to="4451,3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738IAAADcAAAADwAAAGRycy9kb3ducmV2LnhtbERPyWrDMBC9B/oPYgq9hETOQmIcyyEU WnJySdrS62CNF2KNjKXabr++OhRyfLw9PU6mFQP1rrGsYLWMQBAXVjdcKfh4f1nEIJxH1thaJgU/ 5OCYPcxSTLQd+ULD1VcihLBLUEHtfZdI6YqaDLql7YgDV9reoA+wr6TucQzhppXrKNpJgw2Hhho7 eq6puF2/jQLk/HcTjyvaylf6cuv8bX76LJV6epxOBxCeJn8X/7vPWsE+CvPDmXAEZPY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738IAAADcAAAADwAAAAAAAAAAAAAA AAChAgAAZHJzL2Rvd25yZXYueG1sUEsFBgAAAAAEAAQA+QAAAJADA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3042285</wp:posOffset>
                </wp:positionH>
                <wp:positionV relativeFrom="paragraph">
                  <wp:posOffset>4445</wp:posOffset>
                </wp:positionV>
                <wp:extent cx="0" cy="878840"/>
                <wp:effectExtent l="13335" t="13970" r="5715" b="12065"/>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35pt" to="239.55pt,6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GtDYHw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4tphgp 0kOTdt4S0XYeVVopkFBbFLyg1WBcASmV2tpQLT2pnXnR9LtDSlcdUS2PnF/PBmCykJG8SQkbZ+DG /fBZM4ghB6+jcKfG9gESJEGn2J/zvT/85BG9HFI4nT/N53lsXUKKW56xzn/iukfBKLEUKihHCnJ8 cT7wIMUtJBwrvRFSxu5LhYYSL6aTaUxwWgoWnCHM2XZfSYuOJMxP/GJR4HkMs/qgWATrOGHrq+2J kBcbLpcq4EElQOdqXQbkxyJdrOfreT7KJ7P1KE/revRxU+Wj2SZ7mtYf6qqqs5+BWpYXnWCMq8Du NqxZ/nfDcH02lzG7j+tdhuQtetQLyN7+kXRsZejeZQ72mp239tZimM8YfH1L4QE87sF+fPGrXwAA AP//AwBQSwMEFAAGAAgAAAAhAPwaPFjbAAAACAEAAA8AAABkcnMvZG93bnJldi54bWxMj0FPwkAQ he8m/ofNmHghsgWMaOmWGLU3L6DG69Ad24bubOkuUPn1DvGgxzfvy5v3suXgWnWgPjSeDUzGCSji 0tuGKwPvb8XNPagQkS22nsnANwVY5pcXGabWH3lFh3WslIRwSNFAHWOXah3KmhyGse+IxfvyvcMo sq+07fEo4a7V0yS50w4blg81dvRUU7ld752BUHzQrjiNylHyOas8TXfPry9ozPXV8LgAFWmIfzCc 60t1yKXTxu/ZBtUauJ0/TAQ1MAcl9q/cCDeTu84z/X9A/gMAAP//AwBQSwECLQAUAAYACAAAACEA toM4kv4AAADhAQAAEwAAAAAAAAAAAAAAAAAAAAAAW0NvbnRlbnRfVHlwZXNdLnhtbFBLAQItABQA BgAIAAAAIQA4/SH/1gAAAJQBAAALAAAAAAAAAAAAAAAAAC8BAABfcmVscy8ucmVsc1BLAQItABQA BgAIAAAAIQA2GtDYHwIAADkEAAAOAAAAAAAAAAAAAAAAAC4CAABkcnMvZTJvRG9jLnhtbFBLAQIt ABQABgAIAAAAIQD8GjxY2wAAAAgBAAAPAAAAAAAAAAAAAAAAAHkEAABkcnMvZG93bnJldi54bWxQ SwUGAAAAAAQABADzAAAAgQU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w:t>
      </w:r>
      <w:r w:rsidRPr="00D1405C">
        <w:rPr>
          <w:rFonts w:ascii="Times New Roman" w:eastAsia="Times New Roman" w:hAnsi="Times New Roman" w:cs="Times New Roman"/>
          <w:position w:val="-4"/>
          <w:sz w:val="28"/>
          <w:szCs w:val="28"/>
        </w:rPr>
        <w:object w:dxaOrig="279" w:dyaOrig="340">
          <v:shape id="_x0000_i1065" type="#_x0000_t75" style="width:14.25pt;height:17.25pt" o:ole="">
            <v:imagedata r:id="rId89" o:title=""/>
          </v:shape>
          <o:OLEObject Type="Embed" ProgID="Equation.DSMT4" ShapeID="_x0000_i1065" DrawAspect="Content" ObjectID="_1610262772" r:id="rId90"/>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 AB = 20cm</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2578735</wp:posOffset>
                </wp:positionH>
                <wp:positionV relativeFrom="paragraph">
                  <wp:posOffset>410845</wp:posOffset>
                </wp:positionV>
                <wp:extent cx="2743200" cy="0"/>
                <wp:effectExtent l="6985" t="10795" r="12065" b="8255"/>
                <wp:wrapNone/>
                <wp:docPr id="694" name="Straight Connector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32.35pt" to="419.05pt,3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jgXHw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TeY6R Ij00aestEW3nUaWVAgm1RcELWg3GFZBSqY0N1dKj2poXTb87pHTVEdXyyPntZAAmCxnJu5SwcQZu 3A1fNIMYsvc6CndsbB8gQRJ0jP053frDjx5ROBw/5Y/QdIzo1ZeQ4pporPOfue5RMEoshQrSkYIc XpwPREhxDQnHSq+FlLH9UqGhxPPJeBITnJaCBWcIc7bdVdKiAwkDFL9YFXjuw6zeKxbBOk7Y6mJ7 IuTZhsulCnhQCtC5WOcJ+TFP56vZapaP8vF0NcrTuh59Wlf5aLrOnib1Y11VdfYzUMvyohOMcRXY Xac1y/9uGi7v5jxnt3m9yZC8R496AdnrP5KOvQztOw/CTrPTxl57DAMagy+PKbyA+z3Y909++QsA AP//AwBQSwMEFAAGAAgAAAAhAMdBKqzdAAAACQEAAA8AAABkcnMvZG93bnJldi54bWxMj01PwzAM hu9I/IfISFwmlu5DpSpNJwT0xoUB4uo1pq1onK7JtsKvx4gDHP360evHxWZyvTrSGDrPBhbzBBRx 7W3HjYGX5+oqAxUissXeMxn4pACb8vyswNz6Ez/RcRsbJSUccjTQxjjkWoe6JYdh7gdi2b370WGU cWy0HfEk5a7XyyRJtcOO5UKLA921VH9sD85AqF5pX33N6lnytmo8Lff3jw9ozOXFdHsDKtIU/2D4 0Rd1KMVp5w9sg+oNrJN0IaiBdH0NSoBslUmw+w10Wej/H5TfAAAA//8DAFBLAQItABQABgAIAAAA IQC2gziS/gAAAOEBAAATAAAAAAAAAAAAAAAAAAAAAABbQ29udGVudF9UeXBlc10ueG1sUEsBAi0A FAAGAAgAAAAhADj9If/WAAAAlAEAAAsAAAAAAAAAAAAAAAAALwEAAF9yZWxzLy5yZWxzUEsBAi0A FAAGAAgAAAAhAMduOBcfAgAAOgQAAA4AAAAAAAAAAAAAAAAALgIAAGRycy9lMm9Eb2MueG1sUEsB Ai0AFAAGAAgAAAAhAMdBKqzdAAAACQEAAA8AAAAAAAAAAAAAAAAAeQQAAGRycy9kb3ducmV2Lnht bFBLBQYAAAAABAAEAPMAAACDBQAAAAA= "/>
            </w:pict>
          </mc:Fallback>
        </mc:AlternateContent>
      </w:r>
      <w:r w:rsidRPr="00D1405C">
        <w:rPr>
          <w:rFonts w:ascii="Times New Roman" w:eastAsia="Times New Roman" w:hAnsi="Times New Roman" w:cs="Times New Roman"/>
          <w:sz w:val="28"/>
          <w:szCs w:val="28"/>
        </w:rPr>
        <w:t>20</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H = 12cm; AC = </w:t>
      </w:r>
      <w:r w:rsidRPr="00D1405C">
        <w:rPr>
          <w:rFonts w:ascii="Times New Roman" w:eastAsia="Times New Roman" w:hAnsi="Times New Roman" w:cs="Times New Roman"/>
          <w:position w:val="-24"/>
          <w:sz w:val="28"/>
          <w:szCs w:val="28"/>
        </w:rPr>
        <w:object w:dxaOrig="220" w:dyaOrig="620">
          <v:shape id="_x0000_i1066" type="#_x0000_t75" style="width:11.25pt;height:30.75pt" o:ole="">
            <v:imagedata r:id="rId91" o:title=""/>
          </v:shape>
          <o:OLEObject Type="Embed" ProgID="Equation.DSMT4" ShapeID="_x0000_i1066" DrawAspect="Content" ObjectID="_1610262773" r:id="rId92"/>
        </w:object>
      </w:r>
      <w:r w:rsidRPr="00D1405C">
        <w:rPr>
          <w:rFonts w:ascii="Times New Roman" w:eastAsia="Times New Roman" w:hAnsi="Times New Roman" w:cs="Times New Roman"/>
          <w:sz w:val="28"/>
          <w:szCs w:val="28"/>
        </w:rPr>
        <w:t>AH</w:t>
      </w:r>
    </w:p>
    <w:p w:rsidR="00D1405C" w:rsidRPr="00D1405C" w:rsidRDefault="00D1405C" w:rsidP="00D1405C">
      <w:pPr>
        <w:spacing w:after="0"/>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KL</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067" type="#_x0000_t75" style="width:27.75pt;height:18pt" o:ole="">
            <v:imagedata r:id="rId93" o:title=""/>
          </v:shape>
          <o:OLEObject Type="Embed" ProgID="Equation.DSMT4" ShapeID="_x0000_i1067" DrawAspect="Content" ObjectID="_1610262774" r:id="rId94"/>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rPr>
          <w:rFonts w:ascii="Times New Roman" w:eastAsia="Times New Roman" w:hAnsi="Times New Roman" w:cs="Times New Roman"/>
          <w:b/>
          <w:sz w:val="28"/>
          <w:szCs w:val="28"/>
          <w:u w:val="single"/>
          <w:lang w:val="fr-FR"/>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 xml:space="preserve">B   </w:t>
      </w:r>
      <w:r w:rsidRPr="00D1405C">
        <w:rPr>
          <w:rFonts w:ascii="Times New Roman" w:eastAsia="Times New Roman" w:hAnsi="Times New Roman" w:cs="Times New Roman"/>
          <w:sz w:val="20"/>
          <w:szCs w:val="28"/>
          <w:lang w:val="fr-FR"/>
        </w:rPr>
        <w:t xml:space="preserve">12 </w:t>
      </w:r>
      <w:r w:rsidRPr="00D1405C">
        <w:rPr>
          <w:rFonts w:ascii="Times New Roman" w:eastAsia="Times New Roman" w:hAnsi="Times New Roman" w:cs="Times New Roman"/>
          <w:sz w:val="28"/>
          <w:szCs w:val="28"/>
          <w:lang w:val="fr-FR"/>
        </w:rPr>
        <w:t xml:space="preserve"> H                           C       </w:t>
      </w:r>
      <w:r w:rsidRPr="00D1405C">
        <w:rPr>
          <w:rFonts w:ascii="Times New Roman" w:eastAsia="Times New Roman" w:hAnsi="Times New Roman" w:cs="Times New Roman"/>
          <w:b/>
          <w:sz w:val="28"/>
          <w:szCs w:val="28"/>
          <w:u w:val="single"/>
          <w:lang w:val="fr-FR"/>
        </w:rPr>
        <w:t>Giải:</w:t>
      </w:r>
    </w:p>
    <w:p w:rsidR="00D1405C" w:rsidRPr="00D1405C" w:rsidRDefault="00D1405C" w:rsidP="00D1405C">
      <w:pPr>
        <w:spacing w:after="0" w:line="240" w:lineRule="auto"/>
        <w:ind w:firstLine="426"/>
        <w:rPr>
          <w:rFonts w:ascii="Times New Roman" w:eastAsia="Times New Roman" w:hAnsi="Times New Roman" w:cs="Times New Roman"/>
          <w:sz w:val="28"/>
          <w:szCs w:val="28"/>
          <w:lang w:val="fr-FR"/>
        </w:rPr>
      </w:pP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w:t>
      </w:r>
      <w:r w:rsidRPr="00D1405C">
        <w:rPr>
          <w:rFonts w:ascii="Times New Roman" w:eastAsia="Times New Roman" w:hAnsi="Times New Roman" w:cs="Times New Roman"/>
          <w:position w:val="-24"/>
          <w:sz w:val="28"/>
          <w:szCs w:val="28"/>
          <w:lang w:val="fr-FR"/>
        </w:rPr>
        <w:object w:dxaOrig="2100" w:dyaOrig="620">
          <v:shape id="_x0000_i1068" type="#_x0000_t75" style="width:105pt;height:30.75pt" o:ole="">
            <v:imagedata r:id="rId95" o:title=""/>
          </v:shape>
          <o:OLEObject Type="Embed" ProgID="Equation.DSMT4" ShapeID="_x0000_i1068" DrawAspect="Content" ObjectID="_1610262775" r:id="rId96"/>
        </w:object>
      </w:r>
    </w:p>
    <w:p w:rsidR="00D1405C" w:rsidRPr="00D1405C" w:rsidRDefault="00D1405C" w:rsidP="00D1405C">
      <w:pPr>
        <w:spacing w:after="0" w:line="288" w:lineRule="auto"/>
        <w:ind w:left="720"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20" w:dyaOrig="620">
          <v:shape id="_x0000_i1069" type="#_x0000_t75" style="width:56.25pt;height:30.75pt" o:ole="">
            <v:imagedata r:id="rId97" o:title=""/>
          </v:shape>
          <o:OLEObject Type="Embed" ProgID="Equation.DSMT4" ShapeID="_x0000_i1069" DrawAspect="Content" ObjectID="_1610262776" r:id="rId9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H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CAH có : </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4"/>
          <w:sz w:val="28"/>
          <w:szCs w:val="28"/>
        </w:rPr>
        <w:object w:dxaOrig="560" w:dyaOrig="340">
          <v:shape id="_x0000_i1070" type="#_x0000_t75" style="width:27.75pt;height:17.25pt" o:ole="">
            <v:imagedata r:id="rId99" o:title=""/>
          </v:shape>
          <o:OLEObject Type="Embed" ProgID="Equation.DSMT4" ShapeID="_x0000_i1070" DrawAspect="Content" ObjectID="_1610262777" r:id="rId10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40" w:dyaOrig="360">
          <v:shape id="_x0000_i1071" type="#_x0000_t75" style="width:27pt;height:18pt" o:ole="">
            <v:imagedata r:id="rId101" o:title=""/>
          </v:shape>
          <o:OLEObject Type="Embed" ProgID="Equation.DSMT4" ShapeID="_x0000_i1071" DrawAspect="Content" ObjectID="_1610262778" r:id="rId10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1120" w:dyaOrig="620">
          <v:shape id="_x0000_i1072" type="#_x0000_t75" style="width:56.25pt;height:30.75pt" o:ole="">
            <v:imagedata r:id="rId103" o:title=""/>
          </v:shape>
          <o:OLEObject Type="Embed" ProgID="Equation.DSMT4" ShapeID="_x0000_i1072" DrawAspect="Content" ObjectID="_1610262779" r:id="rId104"/>
        </w:object>
      </w:r>
      <w:r w:rsidRPr="00D1405C">
        <w:rPr>
          <w:rFonts w:ascii="Times New Roman" w:eastAsia="Times New Roman" w:hAnsi="Times New Roman" w:cs="Times New Roman"/>
          <w:sz w:val="28"/>
          <w:szCs w:val="28"/>
        </w:rPr>
        <w:t xml:space="preserve"> (chứng minh trên)</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H (CH cạnh g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580" w:dyaOrig="360">
          <v:shape id="_x0000_i1073" type="#_x0000_t75" style="width:29.25pt;height:18pt" o:ole="">
            <v:imagedata r:id="rId105" o:title=""/>
          </v:shape>
          <o:OLEObject Type="Embed" ProgID="Equation.DSMT4" ShapeID="_x0000_i1073" DrawAspect="Content" ObjectID="_1610262780" r:id="rId10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00" w:dyaOrig="340">
          <v:shape id="_x0000_i1074" type="#_x0000_t75" style="width:30pt;height:17.25pt" o:ole="">
            <v:imagedata r:id="rId107" o:title=""/>
          </v:shape>
          <o:OLEObject Type="Embed" ProgID="Equation.DSMT4" ShapeID="_x0000_i1074" DrawAspect="Content" ObjectID="_1610262781" r:id="rId108"/>
        </w:objec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Lại có </w:t>
      </w:r>
      <w:r w:rsidRPr="00D1405C">
        <w:rPr>
          <w:rFonts w:ascii="Times New Roman" w:eastAsia="Times New Roman" w:hAnsi="Times New Roman" w:cs="Times New Roman"/>
          <w:position w:val="-4"/>
          <w:sz w:val="28"/>
          <w:szCs w:val="28"/>
        </w:rPr>
        <w:object w:dxaOrig="580" w:dyaOrig="340">
          <v:shape id="_x0000_i1075" type="#_x0000_t75" style="width:29.25pt;height:17.25pt" o:ole="">
            <v:imagedata r:id="rId109" o:title=""/>
          </v:shape>
          <o:OLEObject Type="Embed" ProgID="Equation.DSMT4" ShapeID="_x0000_i1075" DrawAspect="Content" ObjectID="_1610262782" r:id="rId11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076" type="#_x0000_t75" style="width:30pt;height:17.25pt" o:ole="">
            <v:imagedata r:id="rId107" o:title=""/>
          </v:shape>
          <o:OLEObject Type="Embed" ProgID="Equation.DSMT4" ShapeID="_x0000_i1076" DrawAspect="Content" ObjectID="_1610262783" r:id="rId111"/>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w:t>
      </w:r>
      <w:r w:rsidRPr="00D1405C">
        <w:rPr>
          <w:rFonts w:ascii="Times New Roman" w:eastAsia="Times New Roman" w:hAnsi="Times New Roman" w:cs="Times New Roman"/>
          <w:position w:val="-4"/>
          <w:sz w:val="28"/>
          <w:szCs w:val="28"/>
        </w:rPr>
        <w:object w:dxaOrig="580" w:dyaOrig="340">
          <v:shape id="_x0000_i1077" type="#_x0000_t75" style="width:29.25pt;height:17.25pt" o:ole="">
            <v:imagedata r:id="rId109" o:title=""/>
          </v:shape>
          <o:OLEObject Type="Embed" ProgID="Equation.DSMT4" ShapeID="_x0000_i1077" DrawAspect="Content" ObjectID="_1610262784" r:id="rId1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78" type="#_x0000_t75" style="width:29.25pt;height:18pt" o:ole="">
            <v:imagedata r:id="rId105" o:title=""/>
          </v:shape>
          <o:OLEObject Type="Embed" ProgID="Equation.DSMT4" ShapeID="_x0000_i1078" DrawAspect="Content" ObjectID="_1610262785" r:id="rId113"/>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 BAC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2272" behindDoc="0" locked="0" layoutInCell="1" allowOverlap="1">
                <wp:simplePos x="0" y="0"/>
                <wp:positionH relativeFrom="column">
                  <wp:posOffset>738505</wp:posOffset>
                </wp:positionH>
                <wp:positionV relativeFrom="paragraph">
                  <wp:posOffset>420370</wp:posOffset>
                </wp:positionV>
                <wp:extent cx="2315845" cy="1982470"/>
                <wp:effectExtent l="5080" t="10795" r="12700" b="6985"/>
                <wp:wrapNone/>
                <wp:docPr id="684" name="Group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5845" cy="1982470"/>
                          <a:chOff x="2562" y="8779"/>
                          <a:chExt cx="3647" cy="3122"/>
                        </a:xfrm>
                      </wpg:grpSpPr>
                      <wps:wsp>
                        <wps:cNvPr id="685" name="Line 436"/>
                        <wps:cNvCnPr/>
                        <wps:spPr bwMode="auto">
                          <a:xfrm>
                            <a:off x="6209" y="9002"/>
                            <a:ext cx="0" cy="1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Freeform 437"/>
                        <wps:cNvSpPr>
                          <a:spLocks/>
                        </wps:cNvSpPr>
                        <wps:spPr bwMode="auto">
                          <a:xfrm>
                            <a:off x="4414" y="8779"/>
                            <a:ext cx="579" cy="3122"/>
                          </a:xfrm>
                          <a:custGeom>
                            <a:avLst/>
                            <a:gdLst>
                              <a:gd name="T0" fmla="*/ 0 w 579"/>
                              <a:gd name="T1" fmla="*/ 0 h 2805"/>
                              <a:gd name="T2" fmla="*/ 579 w 579"/>
                              <a:gd name="T3" fmla="*/ 2805 h 2805"/>
                            </a:gdLst>
                            <a:ahLst/>
                            <a:cxnLst>
                              <a:cxn ang="0">
                                <a:pos x="T0" y="T1"/>
                              </a:cxn>
                              <a:cxn ang="0">
                                <a:pos x="T2" y="T3"/>
                              </a:cxn>
                            </a:cxnLst>
                            <a:rect l="0" t="0" r="r" b="b"/>
                            <a:pathLst>
                              <a:path w="579" h="2805">
                                <a:moveTo>
                                  <a:pt x="0" y="0"/>
                                </a:moveTo>
                                <a:lnTo>
                                  <a:pt x="579" y="28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Line 438"/>
                        <wps:cNvCnPr/>
                        <wps:spPr bwMode="auto">
                          <a:xfrm flipH="1" flipV="1">
                            <a:off x="2563" y="10761"/>
                            <a:ext cx="2393"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39"/>
                        <wps:cNvCnPr/>
                        <wps:spPr bwMode="auto">
                          <a:xfrm flipV="1">
                            <a:off x="2562" y="8883"/>
                            <a:ext cx="1870" cy="1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440"/>
                        <wps:cNvCnPr/>
                        <wps:spPr bwMode="auto">
                          <a:xfrm flipH="1" flipV="1">
                            <a:off x="3516" y="9781"/>
                            <a:ext cx="1440" cy="1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441"/>
                        <wps:cNvCnPr/>
                        <wps:spPr bwMode="auto">
                          <a:xfrm flipH="1">
                            <a:off x="3665" y="8902"/>
                            <a:ext cx="749" cy="2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442"/>
                        <wps:cNvCnPr/>
                        <wps:spPr bwMode="auto">
                          <a:xfrm flipV="1">
                            <a:off x="3665" y="10248"/>
                            <a:ext cx="1010" cy="9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443"/>
                        <wps:cNvCnPr/>
                        <wps:spPr bwMode="auto">
                          <a:xfrm flipH="1" flipV="1">
                            <a:off x="3516" y="9781"/>
                            <a:ext cx="1159"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444"/>
                        <wps:cNvCnPr/>
                        <wps:spPr bwMode="auto">
                          <a:xfrm>
                            <a:off x="3535" y="9781"/>
                            <a:ext cx="112"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4" o:spid="_x0000_s1026" style="position:absolute;margin-left:58.15pt;margin-top:33.1pt;width:182.35pt;height:156.1pt;z-index:251702272" coordorigin="2562,8779" coordsize="3647,31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JNOJAUAAAkcAAAOAAAAZHJzL2Uyb0RvYy54bWzsWd9vo0YQfq/U/2HFY6XEgAEDinM62fG1 UtpGurTva8AGFVi6kDhp1f+9384CBifX/Gh7Ol2cB2dhh9mZ2W++mYWzd3dFzm4TWWeinBvWqWmw pIxEnJXbufHL9erEN1jd8DLmuSiTuXGf1Ma782+/OdtVYWKLVORxIhmUlHW4q+ZG2jRVOJnUUZoU vD4VVVJiciNkwRtcyu0klnwH7UU+sU3Tm+yEjCspoqSucXepJ41z0r/ZJFHz82ZTJw3L5wZsa+hX 0u9a/U7Oz3i4lbxKs6g1g7/CioJnJRbtVS15w9mNzB6oKrJIilpsmtNIFBOx2WRRQj7AG8s88OaD FDcV+bINd9uqDxNCexCnV6uNfrq9kiyL54bnOwYreYFNonWZuoHw7KptCKkPsvpYXUntI4aXIvqt xvTkcF5db7UwW+9+FDEU8ptGUHjuNrJQKuA4u6NduO93IblrWISb9tRyfcc1WIQ5K/BtZ9buU5Ri M9VztuvZBsO0P5sFeg+j9KJ9fuo5M/3w1LJtNTvhoV6YjG2NU54Bc/U+rPW/C+vHlFcJ7VatAtaH FZ7osF5mZcKcqaejSkKL8kpSjOuwRnSfDJhnmwE5HpgmucbDLmxANwVsqret95mHlaybD4komBrM jRxm0Gbw28u60eHpRNTelGKV5Tnu8zAv2W5uBK7t0gO1yLNYTaq5Wm7Xi1yyW65Si/7aWI/EAOEy JmVpwuOLdtzwLNdj2JmXSh/8gDntSOfOn4EZXPgXvnPi2N7FiWMulyfvVwvnxFtZM3c5XS4WS+sv ZZrlhGkWx0mprOvy2HKet6Eto+gM7DO5D8NkrJ3gBGO7/2Q0gKV3UKNqLeJ72li6D4x9NrB5HdhW MkkUbQJwswHguhyuhwlMUNQznR9PItFxLPDFKAU7JLrIScLig/zjYXSjsaj2ucMfWDNut34bt7ly DThvihxc/N2EmWzHlFKC0V7EGomkzPZN91AGNNGrgYrHFU0HQkoJ2+sCPHvjeKrzBV7cla3BGDGu ap1JGVKJWvGTsh6hubbajICUcvgTwprKrqdDYay7X0SijB0WMGkwFLC19rfijbJNraGGKmlpE1JQ pQqKmijEbXItSKQ54F4stp/Ny6EUqYErXWwpXZUABmqpfkDLK6sHG9yn0P/DJKy5r1BcSjQWhnK5 SGKD5Qn6EDUisLQ886QkuaVi86Wx0IhLR5S7or8WMwOxV9MVk0K3R2jnMEiF/ANhRWs0N+rfb7hE kPMfShTJwHIc1UvRhePObFzI4cx6OMPLCKrmRmMgUdRw0ej+66aS2TbFShbhsxTv0SVsMqpIioY0 iQJgbZ3+bByK7mFUsH0VZGUEqvqzCjbb5Fn1vXKMRr92LrZdD7oXMA6SyjJnHlHEvorb0wBzqpAH s3Hvcqzjg3PBo/3u11THcWwaYZCK34sx+Ajy2r7Z96nc7IFn+eiydQfpu0fk0YEUjd/b6yDRuw2R B6b/b9lv6lpoUong/APy03VFH/tAkVgXdbk7MnZHlOMp5vRrZ78ATDTCIOHkxexHFVg1dW3dnXoe zuJAnh8cHp5nTntkwcsHotoj8N4i+QXo2EbAo0L4YuAdlt0eeJZpO9RNDuouXvt1Dd+R8t5s2Q3Q l42QR1h4MfI+fej4p7JruS37OR69KzqS35skPxw8RxBsX/8//9w7rLXuVNfaYPagy7OAdWryHLt7 QXZs8r6ggwZ9JcH3Jmq/229j6oPW8Jpey+y/4J3/DQAA//8DAFBLAwQUAAYACAAAACEAnuZxq+AA AAAKAQAADwAAAGRycy9kb3ducmV2LnhtbEyPQUvDQBCF74L/YRnBm91sU2OI2ZRS1FMRbAXxtk2m SWh2NmS3SfrvHU96fMzHm+/l69l2YsTBt440qEUEAql0VUu1hs/D60MKwgdDlekcoYYrelgXtze5 ySo30QeO+1ALLiGfGQ1NCH0mpS8btMYvXI/Et5MbrAkch1pWg5m43HZyGUWJtKYl/tCYHrcNluf9 xWp4m8y0idXLuDufttfvw+P7106h1vd38+YZRMA5/MHwq8/qULDT0V2o8qLjrJKYUQ1JsgTBwCpV PO6oIX5KVyCLXP6fUPwAAAD//wMAUEsBAi0AFAAGAAgAAAAhALaDOJL+AAAA4QEAABMAAAAAAAAA AAAAAAAAAAAAAFtDb250ZW50X1R5cGVzXS54bWxQSwECLQAUAAYACAAAACEAOP0h/9YAAACUAQAA CwAAAAAAAAAAAAAAAAAvAQAAX3JlbHMvLnJlbHNQSwECLQAUAAYACAAAACEA5JiTTiQFAAAJHAAA DgAAAAAAAAAAAAAAAAAuAgAAZHJzL2Uyb0RvYy54bWxQSwECLQAUAAYACAAAACEAnuZxq+AAAAAK AQAADwAAAAAAAAAAAAAAAAB+BwAAZHJzL2Rvd25yZXYueG1sUEsFBgAAAAAEAAQA8wAAAIsIAAAA AA== ">
                <v:line id="Line 436" o:spid="_x0000_s1027" style="position:absolute;visibility:visible;mso-wrap-style:square" from="6209,9002" to="6209,10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tecYAAADcAAAADwAAAGRycy9kb3ducmV2LnhtbESPQWvCQBSE74L/YXmCN91YaZDUVaSl oD2UqoX2+Mw+k2j2bdjdJum/7xYEj8PMfMMs172pRUvOV5YVzKYJCOLc6ooLBZ/H18kChA/IGmvL pOCXPKxXw8ESM2073lN7CIWIEPYZKihDaDIpfV6SQT+1DXH0ztYZDFG6QmqHXYSbWj4kSSoNVhwX SmzouaT8evgxCt7nH2m72b1t+69despf9qfvS+eUGo/6zROIQH24h2/trVaQLh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3bXnGAAAA3AAAAA8AAAAAAAAA AAAAAAAAoQIAAGRycy9kb3ducmV2LnhtbFBLBQYAAAAABAAEAPkAAACUAwAAAAA= "/>
                <v:shape id="Freeform 437" o:spid="_x0000_s1028" style="position:absolute;left:4414;top:8779;width:579;height:3122;visibility:visible;mso-wrap-style:square;v-text-anchor:top" coordsize="579,28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85LMQA AADcAAAADwAAAGRycy9kb3ducmV2LnhtbESPQYvCMBSE74L/ITzBm6buoUrXKEtB0MuyVn/As3nb 1m1eahNr9ddvBMHjMDPfMMt1b2rRUesqywpm0wgEcW51xYWC42EzWYBwHlljbZkU3MnBejUcLDHR 9sZ76jJfiABhl6CC0vsmkdLlJRl0U9sQB+/XtgZ9kG0hdYu3ADe1/IiiWBqsOCyU2FBaUv6XXY2C 63muD48q+z7tH+c0vex+ul1aKDUe9V+fIDz1/h1+tbdaQbyI4XkmHAG5+gcAAP//AwBQSwECLQAU AAYACAAAACEA8PeKu/0AAADiAQAAEwAAAAAAAAAAAAAAAAAAAAAAW0NvbnRlbnRfVHlwZXNdLnht bFBLAQItABQABgAIAAAAIQAx3V9h0gAAAI8BAAALAAAAAAAAAAAAAAAAAC4BAABfcmVscy8ucmVs c1BLAQItABQABgAIAAAAIQAzLwWeQQAAADkAAAAQAAAAAAAAAAAAAAAAACkCAABkcnMvc2hhcGV4 bWwueG1sUEsBAi0AFAAGAAgAAAAhAGsPOSzEAAAA3AAAAA8AAAAAAAAAAAAAAAAAmAIAAGRycy9k b3ducmV2LnhtbFBLBQYAAAAABAAEAPUAAACJAwAAAAA= " path="m,l579,2805e" filled="f">
                  <v:path arrowok="t" o:connecttype="custom" o:connectlocs="0,0;579,3122" o:connectangles="0,0"/>
                </v:shape>
                <v:line id="Line 438" o:spid="_x0000_s1029" style="position:absolute;flip:x y;visibility:visible;mso-wrap-style:square" from="2563,10761" to="4956,11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3vbMYAAADcAAAADwAAAGRycy9kb3ducmV2LnhtbESPzWrDMBCE74G+g9hCLqGR4xTXuFFC CKTk5JKf0utibWxTa2UsxXb79FWhkOMwM98wq81oGtFT52rLChbzCARxYXXNpYLLef+UgnAeWWNj mRR8k4PN+mGywkzbgY/Un3wpAoRdhgoq79tMSldUZNDNbUscvKvtDPogu1LqDocAN42MoyiRBmsO CxW2tKuo+DrdjALk/GeZDgt6lm/06eL8fbb9uCo1fRy3ryA8jf4e/m8ftIIkfYG/M+EI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c972zGAAAA3AAAAA8AAAAAAAAA AAAAAAAAoQIAAGRycy9kb3ducmV2LnhtbFBLBQYAAAAABAAEAPkAAACUAwAAAAA= "/>
                <v:line id="Line 439" o:spid="_x0000_s1030" style="position:absolute;flip:y;visibility:visible;mso-wrap-style:square" from="2562,8883" to="4432,10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JDmMMAAADcAAAADwAAAGRycy9kb3ducmV2LnhtbERPz2vCMBS+C/sfwhN2kZlOhnTVKDIQ PHiZjspuz+bZlDYvXRK1+++Xw8Djx/d7uR5sJ27kQ+NYwes0A0FcOd1wreDruH3JQYSIrLFzTAp+ KcB69TRaYqHdnT/pdoi1SCEcClRgYuwLKUNlyGKYup44cRfnLcYEfS21x3sKt52cZdlcWmw4NRjs 6cNQ1R6uVoHM95Mfvzm/tWV7Or2bsir7771Sz+NhswARaYgP8b97pxXM87Q2nU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zSQ5jDAAAA3AAAAA8AAAAAAAAAAAAA AAAAoQIAAGRycy9kb3ducmV2LnhtbFBLBQYAAAAABAAEAPkAAACRAwAAAAA= "/>
                <v:line id="Line 440" o:spid="_x0000_s1031" style="position:absolute;flip:x y;visibility:visible;mso-wrap-style:square" from="3516,9781" to="4956,117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7ehcQAAADcAAAADwAAAGRycy9kb3ducmV2LnhtbESPT4vCMBTE7wt+h/CEvSya6orUahQR VvakrH/w+miebbF5KU201U9vBGGPw8z8hpktWlOKG9WusKxg0I9AEKdWF5wpOOx/ejEI55E1lpZJ wZ0cLOadjxkm2jb8R7edz0SAsEtQQe59lUjp0pwMur6tiIN3trVBH2SdSV1jE+CmlMMoGkuDBYeF HCta5ZRedlejAHnz+I6bAY3kmk5uuNl+LY9npT677XIKwlPr/8Pv9q9WMI4n8DoTjoCcP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7t6FxAAAANwAAAAPAAAAAAAAAAAA AAAAAKECAABkcnMvZG93bnJldi54bWxQSwUGAAAAAAQABAD5AAAAkgMAAAAA "/>
                <v:line id="Line 441" o:spid="_x0000_s1032" style="position:absolute;flip:x;visibility:visible;mso-wrap-style:square" from="3665,8902" to="4414,11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33ZQ8MAAADcAAAADwAAAGRycy9kb3ducmV2LnhtbERPz2vCMBS+C/4P4Q12EU0dQ7RrKiIM dvAyJxVvb81bU9q81CTT7r9fDoMdP77fxXa0vbiRD61jBctFBoK4drrlRsHp43W+BhEissbeMSn4 oQDbcjopMNfuzu90O8ZGpBAOOSowMQ65lKE2ZDEs3ECcuC/nLcYEfSO1x3sKt718yrKVtNhyajA4 0N5Q3R2/rQK5Psyufvf53FXd+bwxVV0Nl4NSjw/j7gVEpDH+i//cb1rBapPmpzPpCMjy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92UPDAAAA3AAAAA8AAAAAAAAAAAAA AAAAoQIAAGRycy9kb3ducmV2LnhtbFBLBQYAAAAABAAEAPkAAACRAwAAAAA= "/>
                <v:line id="Line 442" o:spid="_x0000_s1033" style="position:absolute;flip:y;visibility:visible;mso-wrap-style:square" from="3665,10248" to="4675,112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F82MYAAADcAAAADwAAAGRycy9kb3ducmV2LnhtbESPQWsCMRSE70L/Q3iFXqRmlSK6GkUK ggcv1bLS2+vmuVl287JNom7/fVMQPA4z8w2zXPe2FVfyoXasYDzKQBCXTtdcKfg8bl9nIEJE1tg6 JgW/FGC9ehosMdfuxh90PcRKJAiHHBWYGLtcylAashhGriNO3tl5izFJX0nt8ZbgtpWTLJtKizWn BYMdvRsqm8PFKpCz/fDHb77fmqI5neamKIvua6/Uy3O/WYCI1MdH+N7eaQXT+Rj+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xfNjGAAAA3AAAAA8AAAAAAAAA AAAAAAAAoQIAAGRycy9kb3ducmV2LnhtbFBLBQYAAAAABAAEAPkAAACUAwAAAAA= "/>
                <v:line id="Line 443" o:spid="_x0000_s1034" style="position:absolute;flip:x y;visibility:visible;mso-wrap-style:square" from="3516,9781" to="4675,102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PaKcUAAADcAAAADwAAAGRycy9kb3ducmV2LnhtbESPQWvCQBSE70L/w/IKvUjdJBZJU1cR oeLJYrT0+sg+k9Ds25Bdk9hf3y0UPA4z8w2zXI+mET11rrasIJ5FIIgLq2suFZxP788pCOeRNTaW ScGNHKxXD5MlZtoOfKQ+96UIEHYZKqi8bzMpXVGRQTezLXHwLrYz6IPsSqk7HALcNDKJooU0WHNY qLClbUXFd341CpAPP/N0iOlF7ujLJYeP6ebzotTT47h5A+Fp9Pfwf3uvFSxeE/g7E46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pPaKcUAAADcAAAADwAAAAAAAAAA AAAAAAChAgAAZHJzL2Rvd25yZXYueG1sUEsFBgAAAAAEAAQA+QAAAJMDAAAAAA== "/>
                <v:line id="Line 444" o:spid="_x0000_s1035" style="position:absolute;visibility:visible;mso-wrap-style:square" from="3535,9781" to="3647,11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vGS8cAAADcAAAADwAAAGRycy9kb3ducmV2LnhtbESPT2vCQBTE74LfYXlCb7qxQqipq4il oD2U+gfa4zP7mkSzb8PuNkm/fbcgeBxm5jfMYtWbWrTkfGVZwXSSgCDOra64UHA6vo6fQPiArLG2 TAp+ycNqORwsMNO24z21h1CICGGfoYIyhCaT0uclGfQT2xBH79s6gyFKV0jtsItwU8vHJEmlwYrj QokNbUrKr4cfo+B99pG2693btv/cpef8ZX/+unROqYdRv34GEagP9/CtvdUK0v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i8ZLxwAAANwAAAAPAAAAAAAA AAAAAAAAAKECAABkcnMvZG93bnJldi54bWxQSwUGAAAAAAQABAD5AAAAlQMAAAAA "/>
              </v:group>
            </w:pict>
          </mc:Fallback>
        </mc:AlternateContent>
      </w:r>
      <w:r w:rsidRPr="00D1405C">
        <w:rPr>
          <w:rFonts w:ascii="Times New Roman" w:eastAsia="Times New Roman" w:hAnsi="Times New Roman" w:cs="Times New Roman"/>
          <w:sz w:val="28"/>
          <w:szCs w:val="28"/>
          <w:u w:val="single"/>
        </w:rPr>
        <w:t xml:space="preserve">Bài 2: </w:t>
      </w:r>
      <w:r w:rsidRPr="00D1405C">
        <w:rPr>
          <w:rFonts w:ascii="Times New Roman" w:eastAsia="Times New Roman" w:hAnsi="Times New Roman" w:cs="Times New Roman"/>
          <w:sz w:val="28"/>
          <w:szCs w:val="28"/>
        </w:rPr>
        <w:t xml:space="preserve"> Cho hình thoi ABCD cạnh a, có A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Một đường thẳng bất kỳ đi qua C cắt tia đối của các tia BA, DA tương ứng ở M, N. Gọi K là giao điểm của BN và DM. Tính BKD?                 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ình thoi ABCD; </w:t>
      </w:r>
      <w:r w:rsidRPr="00D1405C">
        <w:rPr>
          <w:rFonts w:ascii="Times New Roman" w:eastAsia="Times New Roman" w:hAnsi="Times New Roman" w:cs="Times New Roman"/>
          <w:position w:val="-4"/>
          <w:sz w:val="28"/>
          <w:szCs w:val="28"/>
        </w:rPr>
        <w:object w:dxaOrig="240" w:dyaOrig="340">
          <v:shape id="_x0000_i1079" type="#_x0000_t75" style="width:12pt;height:17.25pt" o:ole="">
            <v:imagedata r:id="rId59" o:title=""/>
          </v:shape>
          <o:OLEObject Type="Embed" ProgID="Equation.DSMT4" ShapeID="_x0000_i1079" DrawAspect="Content" ObjectID="_1610262786" r:id="rId114"/>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BcgDHw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6G2Ok SAdN2npLxL71qNJKgYTaouAFrXrjCkip1MaGaulJbc2Lpt8dUrpqidrzyPntbAAmCxnJu5SwcQZu 3PVfNIMYcvA6CndqbBcgQRJ0iv053/vDTx5ROBw95WNoOkb05ktIcUs01vnPXHcoGCWWQgXpSEGO L84HIqS4hYRjpddCyth+qVBf4vlkNIkJTkvBgjOEObvfVdKiIwkDFL9YFXgew6w+KBbBWk7Y6mp7 IuTFhsulCnhQCtC5WpcJ+TFP56vZapYP8tF0NcjTuh58Wlf5YLrOnib1uK6qOvsZqGV50QrGuArs btOa5X83Ddd3c5mz+7zeZUjeo0e9gOztH0nHXob2XQZhp9l5Y289hgGNwdfHFF7A4x7sxye//AU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EAFyAM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 xml:space="preserve">BN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DM tại K</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   Tính   </w:t>
      </w:r>
      <w:r w:rsidRPr="00D1405C">
        <w:rPr>
          <w:rFonts w:ascii="Times New Roman" w:eastAsia="Times New Roman" w:hAnsi="Times New Roman" w:cs="Times New Roman"/>
          <w:position w:val="-4"/>
          <w:sz w:val="28"/>
          <w:szCs w:val="28"/>
        </w:rPr>
        <w:object w:dxaOrig="560" w:dyaOrig="340">
          <v:shape id="_x0000_i1080" type="#_x0000_t75" style="width:27.75pt;height:17.25pt" o:ole="">
            <v:imagedata r:id="rId115" o:title=""/>
          </v:shape>
          <o:OLEObject Type="Embed" ProgID="Equation.DSMT4" ShapeID="_x0000_i1080" DrawAspect="Content" ObjectID="_1610262787" r:id="rId116"/>
        </w:object>
      </w:r>
      <w:r w:rsidRPr="00D1405C">
        <w:rPr>
          <w:rFonts w:ascii="Times New Roman" w:eastAsia="Times New Roman" w:hAnsi="Times New Roman" w:cs="Times New Roman"/>
          <w:sz w:val="28"/>
          <w:szCs w:val="28"/>
        </w:rPr>
        <w:t xml:space="preserve">  =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K        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4"/>
          <w:szCs w:val="28"/>
        </w:rPr>
        <w:t xml:space="preserve">                            D</w:t>
      </w:r>
    </w:p>
    <w:p w:rsidR="00D1405C" w:rsidRPr="00D1405C" w:rsidRDefault="00D1405C" w:rsidP="00D1405C">
      <w:pPr>
        <w:spacing w:after="0" w:line="240" w:lineRule="auto"/>
        <w:ind w:firstLine="426"/>
        <w:jc w:val="both"/>
        <w:rPr>
          <w:rFonts w:ascii="Times New Roman" w:eastAsia="Times New Roman" w:hAnsi="Times New Roman" w:cs="Times New Roman"/>
          <w:b/>
          <w:sz w:val="14"/>
          <w:szCs w:val="28"/>
          <w:u w:val="single"/>
        </w:rPr>
      </w:pP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Do BC // AN (vì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D) nên ta có : </w:t>
      </w:r>
      <w:r w:rsidRPr="00D1405C">
        <w:rPr>
          <w:rFonts w:ascii="Times New Roman" w:eastAsia="Times New Roman" w:hAnsi="Times New Roman" w:cs="Times New Roman"/>
          <w:position w:val="-24"/>
          <w:sz w:val="28"/>
          <w:szCs w:val="28"/>
        </w:rPr>
        <w:object w:dxaOrig="1140" w:dyaOrig="620">
          <v:shape id="_x0000_i1081" type="#_x0000_t75" style="width:57pt;height:30.75pt" o:ole="">
            <v:imagedata r:id="rId117" o:title=""/>
          </v:shape>
          <o:OLEObject Type="Embed" ProgID="Equation.DSMT4" ShapeID="_x0000_i1081" DrawAspect="Content" ObjectID="_1610262788" r:id="rId118"/>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o CD // AM (vì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ên ta có : </w:t>
      </w:r>
      <w:r w:rsidRPr="00D1405C">
        <w:rPr>
          <w:rFonts w:ascii="Times New Roman" w:eastAsia="Times New Roman" w:hAnsi="Times New Roman" w:cs="Times New Roman"/>
          <w:position w:val="-24"/>
          <w:sz w:val="28"/>
          <w:szCs w:val="28"/>
        </w:rPr>
        <w:object w:dxaOrig="1160" w:dyaOrig="620">
          <v:shape id="_x0000_i1082" type="#_x0000_t75" style="width:57.75pt;height:30.75pt" o:ole="">
            <v:imagedata r:id="rId119" o:title=""/>
          </v:shape>
          <o:OLEObject Type="Embed" ProgID="Equation.DSMT4" ShapeID="_x0000_i1082" DrawAspect="Content" ObjectID="_1610262789" r:id="rId120"/>
        </w:object>
      </w:r>
      <w:r w:rsidRPr="00D1405C">
        <w:rPr>
          <w:rFonts w:ascii="Times New Roman" w:eastAsia="Times New Roman" w:hAnsi="Times New Roman" w:cs="Times New Roman"/>
          <w:sz w:val="28"/>
          <w:szCs w:val="28"/>
        </w:rPr>
        <w:t xml:space="preserve"> (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83" type="#_x0000_t75" style="width:57pt;height:30.75pt" o:ole="">
            <v:imagedata r:id="rId121" o:title=""/>
          </v:shape>
          <o:OLEObject Type="Embed" ProgID="Equation.DSMT4" ShapeID="_x0000_i1083" DrawAspect="Content" ObjectID="_1610262790" r:id="rId122"/>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D có AB = AD (đ/n hình thoi) và </w:t>
      </w:r>
      <w:r w:rsidRPr="00D1405C">
        <w:rPr>
          <w:rFonts w:ascii="Times New Roman" w:eastAsia="Times New Roman" w:hAnsi="Times New Roman" w:cs="Times New Roman"/>
          <w:position w:val="-4"/>
          <w:sz w:val="28"/>
          <w:szCs w:val="28"/>
        </w:rPr>
        <w:object w:dxaOrig="240" w:dyaOrig="340">
          <v:shape id="_x0000_i1084" type="#_x0000_t75" style="width:12pt;height:17.25pt" o:ole="">
            <v:imagedata r:id="rId59" o:title=""/>
          </v:shape>
          <o:OLEObject Type="Embed" ProgID="Equation.DSMT4" ShapeID="_x0000_i1084" DrawAspect="Content" ObjectID="_1610262791" r:id="rId123"/>
        </w:object>
      </w:r>
      <w:r w:rsidRPr="00D1405C">
        <w:rPr>
          <w:rFonts w:ascii="Times New Roman" w:eastAsia="Times New Roman" w:hAnsi="Times New Roman" w:cs="Times New Roman"/>
          <w:sz w:val="28"/>
          <w:szCs w:val="28"/>
        </w:rPr>
        <w:t xml:space="preserve"> = 6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nên l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ều </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 = BD = DA</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w:t>
      </w:r>
      <w:r w:rsidRPr="00D1405C">
        <w:rPr>
          <w:rFonts w:ascii="Times New Roman" w:eastAsia="Times New Roman" w:hAnsi="Times New Roman" w:cs="Times New Roman"/>
          <w:position w:val="-24"/>
          <w:sz w:val="28"/>
          <w:szCs w:val="28"/>
        </w:rPr>
        <w:object w:dxaOrig="1140" w:dyaOrig="620">
          <v:shape id="_x0000_i1085" type="#_x0000_t75" style="width:57pt;height:30.75pt" o:ole="">
            <v:imagedata r:id="rId124" o:title=""/>
          </v:shape>
          <o:OLEObject Type="Embed" ProgID="Equation.DSMT4" ShapeID="_x0000_i1085" DrawAspect="Content" ObjectID="_1610262792" r:id="rId125"/>
        </w:object>
      </w:r>
      <w:r w:rsidRPr="00D1405C">
        <w:rPr>
          <w:rFonts w:ascii="Times New Roman" w:eastAsia="Times New Roman" w:hAnsi="Times New Roman" w:cs="Times New Roman"/>
          <w:sz w:val="28"/>
          <w:szCs w:val="28"/>
        </w:rPr>
        <w:t xml:space="preserve"> (cm trên)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40" w:dyaOrig="620">
          <v:shape id="_x0000_i1086" type="#_x0000_t75" style="width:57pt;height:30.75pt" o:ole="">
            <v:imagedata r:id="rId126" o:title=""/>
          </v:shape>
          <o:OLEObject Type="Embed" ProgID="Equation.DSMT4" ShapeID="_x0000_i1086" DrawAspect="Content" ObjectID="_1610262793" r:id="rId127"/>
        </w:objec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 </w:t>
      </w:r>
      <w:r w:rsidRPr="00D1405C">
        <w:rPr>
          <w:rFonts w:ascii="Times New Roman" w:eastAsia="Times New Roman" w:hAnsi="Times New Roman" w:cs="Times New Roman"/>
          <w:position w:val="-4"/>
          <w:sz w:val="28"/>
          <w:szCs w:val="28"/>
        </w:rPr>
        <w:object w:dxaOrig="600" w:dyaOrig="340">
          <v:shape id="_x0000_i1087" type="#_x0000_t75" style="width:30pt;height:17.25pt" o:ole="">
            <v:imagedata r:id="rId128" o:title=""/>
          </v:shape>
          <o:OLEObject Type="Embed" ProgID="Equation.DSMT4" ShapeID="_x0000_i1087" DrawAspect="Content" ObjectID="_1610262794" r:id="rId12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88" type="#_x0000_t75" style="width:29.25pt;height:18pt" o:ole="">
            <v:imagedata r:id="rId130" o:title=""/>
          </v:shape>
          <o:OLEObject Type="Embed" ProgID="Equation.DSMT4" ShapeID="_x0000_i1088" DrawAspect="Content" ObjectID="_1610262795" r:id="rId131"/>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Xét 2</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N có : </w:t>
      </w:r>
      <w:r w:rsidRPr="00D1405C">
        <w:rPr>
          <w:rFonts w:ascii="Times New Roman" w:eastAsia="Times New Roman" w:hAnsi="Times New Roman" w:cs="Times New Roman"/>
          <w:position w:val="-24"/>
          <w:sz w:val="28"/>
          <w:szCs w:val="28"/>
        </w:rPr>
        <w:object w:dxaOrig="1140" w:dyaOrig="620">
          <v:shape id="_x0000_i1089" type="#_x0000_t75" style="width:57pt;height:30.75pt" o:ole="">
            <v:imagedata r:id="rId132" o:title=""/>
          </v:shape>
          <o:OLEObject Type="Embed" ProgID="Equation.DSMT4" ShapeID="_x0000_i1089" DrawAspect="Content" ObjectID="_1610262796" r:id="rId13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00" w:dyaOrig="340">
          <v:shape id="_x0000_i1090" type="#_x0000_t75" style="width:30pt;height:17.25pt" o:ole="">
            <v:imagedata r:id="rId128" o:title=""/>
          </v:shape>
          <o:OLEObject Type="Embed" ProgID="Equation.DSMT4" ShapeID="_x0000_i1090" DrawAspect="Content" ObjectID="_1610262797" r:id="rId13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091" type="#_x0000_t75" style="width:29.25pt;height:18pt" o:ole="">
            <v:imagedata r:id="rId130" o:title=""/>
          </v:shape>
          <o:OLEObject Type="Embed" ProgID="Equation.DSMT4" ShapeID="_x0000_i1091" DrawAspect="Content" ObjectID="_1610262798" r:id="rId135"/>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DN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vertAlign w:val="subscript"/>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12"/>
          <w:sz w:val="28"/>
          <w:szCs w:val="28"/>
        </w:rPr>
        <w:object w:dxaOrig="380" w:dyaOrig="420">
          <v:shape id="_x0000_i1092" type="#_x0000_t75" style="width:18.75pt;height:21pt" o:ole="">
            <v:imagedata r:id="rId136" o:title=""/>
          </v:shape>
          <o:OLEObject Type="Embed" ProgID="Equation.DSMT4" ShapeID="_x0000_i1092" DrawAspect="Content" ObjectID="_1610262799" r:id="rId13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3" type="#_x0000_t75" style="width:15pt;height:21pt" o:ole="">
            <v:imagedata r:id="rId138" o:title=""/>
          </v:shape>
          <o:OLEObject Type="Embed" ProgID="Equation.DSMT4" ShapeID="_x0000_i1093" DrawAspect="Content" ObjectID="_1610262800" r:id="rId139"/>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KBD có  </w:t>
      </w:r>
      <w:r w:rsidRPr="00D1405C">
        <w:rPr>
          <w:rFonts w:ascii="Times New Roman" w:eastAsia="Times New Roman" w:hAnsi="Times New Roman" w:cs="Times New Roman"/>
          <w:position w:val="-12"/>
          <w:sz w:val="28"/>
          <w:szCs w:val="28"/>
        </w:rPr>
        <w:object w:dxaOrig="380" w:dyaOrig="420">
          <v:shape id="_x0000_i1094" type="#_x0000_t75" style="width:18.75pt;height:21pt" o:ole="">
            <v:imagedata r:id="rId136" o:title=""/>
          </v:shape>
          <o:OLEObject Type="Embed" ProgID="Equation.DSMT4" ShapeID="_x0000_i1094" DrawAspect="Content" ObjectID="_1610262801" r:id="rId1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095" type="#_x0000_t75" style="width:15pt;height:21pt" o:ole="">
            <v:imagedata r:id="rId138" o:title=""/>
          </v:shape>
          <o:OLEObject Type="Embed" ProgID="Equation.DSMT4" ShapeID="_x0000_i1095" DrawAspect="Content" ObjectID="_1610262802" r:id="rId14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39" w:dyaOrig="340">
          <v:shape id="_x0000_i1096" type="#_x0000_t75" style="width:32.25pt;height:17.25pt" o:ole="">
            <v:imagedata r:id="rId142" o:title=""/>
          </v:shape>
          <o:OLEObject Type="Embed" ProgID="Equation.DSMT4" ShapeID="_x0000_i1096" DrawAspect="Content" ObjectID="_1610262803" r:id="rId143"/>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560" w:dyaOrig="340">
          <v:shape id="_x0000_i1097" type="#_x0000_t75" style="width:27.75pt;height:17.25pt" o:ole="">
            <v:imagedata r:id="rId144" o:title=""/>
          </v:shape>
          <o:OLEObject Type="Embed" ProgID="Equation.DSMT4" ShapeID="_x0000_i1097" DrawAspect="Content" ObjectID="_1610262804" r:id="rId1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600" w:dyaOrig="340">
          <v:shape id="_x0000_i1098" type="#_x0000_t75" style="width:30pt;height:17.25pt" o:ole="">
            <v:imagedata r:id="rId128" o:title=""/>
          </v:shape>
          <o:OLEObject Type="Embed" ProgID="Equation.DSMT4" ShapeID="_x0000_i1098" DrawAspect="Content" ObjectID="_1610262805" r:id="rId146"/>
        </w:object>
      </w:r>
      <w:r w:rsidRPr="00D1405C">
        <w:rPr>
          <w:rFonts w:ascii="Times New Roman" w:eastAsia="Times New Roman" w:hAnsi="Times New Roman" w:cs="Times New Roman"/>
          <w:sz w:val="28"/>
          <w:szCs w:val="28"/>
        </w:rPr>
        <w:t xml:space="preserve"> =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4"/>
          <w:sz w:val="28"/>
          <w:szCs w:val="28"/>
        </w:rPr>
        <w:object w:dxaOrig="560" w:dyaOrig="340">
          <v:shape id="_x0000_i1099" type="#_x0000_t75" style="width:27.75pt;height:17.25pt" o:ole="">
            <v:imagedata r:id="rId144" o:title=""/>
          </v:shape>
          <o:OLEObject Type="Embed" ProgID="Equation.DSMT4" ShapeID="_x0000_i1099" DrawAspect="Content" ObjectID="_1610262806" r:id="rId147"/>
        </w:object>
      </w:r>
      <w:r w:rsidRPr="00D1405C">
        <w:rPr>
          <w:rFonts w:ascii="Times New Roman" w:eastAsia="Times New Roman" w:hAnsi="Times New Roman" w:cs="Times New Roman"/>
          <w:sz w:val="28"/>
          <w:szCs w:val="28"/>
        </w:rPr>
        <w:t>= 12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AC : CB = 2: 3: 5 và chu vi bằng 54c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EF có DE = 3cm; DF = 4,5cm; EF = 6cm</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numPr>
          <w:ilvl w:val="0"/>
          <w:numId w:val="2"/>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iết A = 10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D = 45</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Tính các góc còn lại của mỗi </w:t>
      </w:r>
      <w:r w:rsidRPr="00D1405C">
        <w:rPr>
          <w:rFonts w:ascii="Times New Roman" w:eastAsia="Times New Roman" w:hAnsi="Times New Roman" w:cs="Times New Roman"/>
          <w:sz w:val="28"/>
          <w:szCs w:val="28"/>
        </w:rPr>
        <w:sym w:font="Symbol" w:char="F044"/>
      </w:r>
    </w:p>
    <w:p w:rsidR="00D1405C" w:rsidRPr="00D1405C" w:rsidRDefault="00D1405C" w:rsidP="00D1405C">
      <w:pPr>
        <w:spacing w:after="0" w:line="240" w:lineRule="auto"/>
        <w:ind w:left="426"/>
        <w:jc w:val="both"/>
        <w:rPr>
          <w:rFonts w:ascii="Times New Roman" w:eastAsia="Times New Roman" w:hAnsi="Times New Roman" w:cs="Times New Roman"/>
          <w:b/>
          <w:sz w:val="24"/>
          <w:szCs w:val="28"/>
        </w:rPr>
      </w:pPr>
      <w:r w:rsidRPr="00D1405C">
        <w:rPr>
          <w:rFonts w:ascii="Times New Roman" w:eastAsia="Times New Roman" w:hAnsi="Times New Roman" w:cs="Times New Roman"/>
          <w:b/>
          <w:sz w:val="28"/>
          <w:szCs w:val="28"/>
          <w:u w:val="single"/>
        </w:rPr>
        <w:t xml:space="preserve">Loại 3: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4"/>
          <w:szCs w:val="28"/>
        </w:rPr>
        <w:t xml:space="preserve">TÍNH TỶ SỐ ĐOẠN THẲNG, TỶ SỐ CHU VI, TỶ SỐ DIỆN TÍCH </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Ví dụ minh họ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là điểm trên cạnh AC sao cho </w:t>
      </w:r>
      <w:r w:rsidRPr="00D1405C">
        <w:rPr>
          <w:rFonts w:ascii="Times New Roman" w:eastAsia="Times New Roman" w:hAnsi="Times New Roman" w:cs="Times New Roman"/>
          <w:position w:val="-6"/>
          <w:sz w:val="28"/>
          <w:szCs w:val="28"/>
        </w:rPr>
        <w:object w:dxaOrig="1300" w:dyaOrig="360">
          <v:shape id="_x0000_i1100" type="#_x0000_t75" style="width:65.25pt;height:18pt" o:ole="">
            <v:imagedata r:id="rId148" o:title=""/>
          </v:shape>
          <o:OLEObject Type="Embed" ProgID="Equation.DSMT4" ShapeID="_x0000_i1100" DrawAspect="Content" ObjectID="_1610262807" r:id="rId149"/>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iết AD = 7cm; DC = 9cm. Tính tỷ số </w:t>
      </w:r>
      <w:r w:rsidRPr="00D1405C">
        <w:rPr>
          <w:rFonts w:ascii="Times New Roman" w:eastAsia="Times New Roman" w:hAnsi="Times New Roman" w:cs="Times New Roman"/>
          <w:position w:val="-24"/>
          <w:sz w:val="28"/>
          <w:szCs w:val="28"/>
        </w:rPr>
        <w:object w:dxaOrig="440" w:dyaOrig="620">
          <v:shape id="_x0000_i1101" type="#_x0000_t75" style="width:21.75pt;height:30.75pt" o:ole="">
            <v:imagedata r:id="rId150" o:title=""/>
          </v:shape>
          <o:OLEObject Type="Embed" ProgID="Equation.DSMT4" ShapeID="_x0000_i1101" DrawAspect="Content" ObjectID="_1610262808" r:id="rId151"/>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3296" behindDoc="0" locked="0" layoutInCell="1" allowOverlap="1">
                <wp:simplePos x="0" y="0"/>
                <wp:positionH relativeFrom="column">
                  <wp:posOffset>488950</wp:posOffset>
                </wp:positionH>
                <wp:positionV relativeFrom="paragraph">
                  <wp:posOffset>70485</wp:posOffset>
                </wp:positionV>
                <wp:extent cx="1733550" cy="831215"/>
                <wp:effectExtent l="12700" t="13335" r="6350" b="12700"/>
                <wp:wrapNone/>
                <wp:docPr id="678" name="Group 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831215"/>
                          <a:chOff x="1945" y="11988"/>
                          <a:chExt cx="2730" cy="1309"/>
                        </a:xfrm>
                      </wpg:grpSpPr>
                      <wps:wsp>
                        <wps:cNvPr id="679" name="Line 446"/>
                        <wps:cNvCnPr/>
                        <wps:spPr bwMode="auto">
                          <a:xfrm>
                            <a:off x="1945" y="13297"/>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47"/>
                        <wps:cNvCnPr/>
                        <wps:spPr bwMode="auto">
                          <a:xfrm flipV="1">
                            <a:off x="1945" y="11988"/>
                            <a:ext cx="654"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48"/>
                        <wps:cNvCnPr/>
                        <wps:spPr bwMode="auto">
                          <a:xfrm>
                            <a:off x="2618" y="12006"/>
                            <a:ext cx="2039"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49"/>
                        <wps:cNvCnPr/>
                        <wps:spPr bwMode="auto">
                          <a:xfrm>
                            <a:off x="2618" y="12006"/>
                            <a:ext cx="131" cy="1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8" o:spid="_x0000_s1026" style="position:absolute;margin-left:38.5pt;margin-top:5.55pt;width:136.5pt;height:65.45pt;z-index:251703296" coordorigin="1945,11988" coordsize="2730,13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2p//gIAALoMAAAOAAAAZHJzL2Uyb0RvYy54bWzsV0tv2zAMvg/YfxB8T2z5kcRGnWLIo5du LdBtd8WWH5gtGZIbpxj230dJttOmA5Z1wDAUzcGRRIkmP34k5YvLQ12hPRWy5Cy28NSxEGUJT0uW x9aXz9vJwkKyJSwlFWc0th6otC6X799ddE1EXV7wKqUCgRImo66JraJtm8i2ZVLQmsgpbygDYcZF TVqYitxOBelAe13ZruPM7I6LtBE8oVLC6toIraXWn2U0aW+yTNIWVbEFtrX6KfRzp5728oJEuSBN USa9GeQFVtSkZPDSUdWatATdi/KZqrpMBJc8a6cJr22eZWVCtQ/gDXZOvLkS/L7RvuRRlzcjTADt CU4vVpt82t8KVKaxNZtDqBipIUj6vUgtADxdk0ew60o0d82tMD7C8Jon3ySI7VO5mudmM9p1H3kK Csl9yzU8h0zUSgU4jg46Cg9jFOihRQks4rnnBQEEKwHZwsMuDkyYkgJiqY7h0A8sBFKMw4U2kkRJ senPu3OvP4w9J1RHbRKZF2tje+OUZ8A5eYRV/h2sdwVpqI6WVICNsIYDrNclo8j3ZwZVvWnFboXG WEYS0P0tYEfPPTecG1gG3I5+a1qPTpOoEbK9orxGahBbFdiho0H217I1+AxbVHAY35ZVBeskqhjq YisM3EAfkLwqUyVUMiny3aoSaE9UbulfD/aTbcBhlmplBSXpph+3pKzMGOysmNIHfoA5/cgkz/fQ CTeLzcKf+O5sM/Gd9XryYbvyJ7Mtngdrb71arfEPZRr2o6JMU8qUdUMiY/+8iPYlxaTgmMojDPZT 7ZpPYOzwr40GZpkQGlrtePqgI6vXgWT/im0LoL5J4p5tmiTKOKDkWWxDWVU2XyG3dMT7RD3y7phx A+9mgW9y9Vm6vTHvUSv7ZYl+TczDJ8zru8f5zFOp3/PNnWHoRqrCqyZ/UuccD0qqag7YDXFfcobG MtSxt1I3ffWEc08Ip3v9n5S6MwmHPaD2G9/+39aqr3VwQdYdub/Mqxv44zmMH39yLH8CAAD//wMA UEsDBBQABgAIAAAAIQB+T2Sp3wAAAAkBAAAPAAAAZHJzL2Rvd25yZXYueG1sTI/BbsIwEETvlfoP 1lbqrdiBUlCIgxBqe0KVgEpVbyZekoh4HcUmCX/f7ak97pvR7Ey2Hl0jeuxC7UlDMlEgkApvayo1 fB7fnpYgQjRkTeMJNdwwwDq/v8tMav1Ae+wPsRQcQiE1GqoY21TKUFToTJj4Fom1s++ciXx2pbSd GTjcNXKq1It0pib+UJkWtxUWl8PVaXgfzLCZJa/97nLe3r6P84+vXYJaPz6MmxWIiGP8M8Nvfa4O OXc6+SvZIBoNiwVPicyTBATrs7licGLwPFUg80z+X5D/AAAA//8DAFBLAQItABQABgAIAAAAIQC2 gziS/gAAAOEBAAATAAAAAAAAAAAAAAAAAAAAAABbQ29udGVudF9UeXBlc10ueG1sUEsBAi0AFAAG AAgAAAAhADj9If/WAAAAlAEAAAsAAAAAAAAAAAAAAAAALwEAAF9yZWxzLy5yZWxzUEsBAi0AFAAG AAgAAAAhAMFDan/+AgAAugwAAA4AAAAAAAAAAAAAAAAALgIAAGRycy9lMm9Eb2MueG1sUEsBAi0A FAAGAAgAAAAhAH5PZKnfAAAACQEAAA8AAAAAAAAAAAAAAAAAWAUAAGRycy9kb3ducmV2LnhtbFBL BQYAAAAABAAEAPMAAABkBgAAAAA= ">
                <v:line id="Line 446" o:spid="_x0000_s1027" style="position:absolute;visibility:visible;mso-wrap-style:square" from="1945,13297" to="4675,13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8XW8cAAADcAAAADwAAAGRycy9kb3ducmV2LnhtbESPQWvCQBSE74L/YXlCb7ppC7FNXUVa CupB1Bba4zP7mkSzb8PumqT/visIPQ4z8w0zW/SmFi05X1lWcD9JQBDnVldcKPj8eB8/gfABWWNt mRT8kofFfDiYYaZtx3tqD6EQEcI+QwVlCE0mpc9LMugntiGO3o91BkOUrpDaYRfhppYPSZJKgxXH hRIbei0pPx8uRsH2cZe2y/Vm1X+t02P+tj9+nzqn1N2oX76ACNSH//CtvdIK0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
                <v:line id="Line 447" o:spid="_x0000_s1028" style="position:absolute;flip:y;visibility:visible;mso-wrap-style:square" from="1945,11988" to="2599,13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RPnsMAAADcAAAADwAAAGRycy9kb3ducmV2LnhtbERPz2vCMBS+C/sfwhN2kZlOhnTVKDIQ PHiZjspuz+bZlDYvXRK1+++Xw8Djx/d7uR5sJ27kQ+NYwes0A0FcOd1wreDruH3JQYSIrLFzTAp+ KcB69TRaYqHdnT/pdoi1SCEcClRgYuwLKUNlyGKYup44cRfnLcYEfS21x3sKt52cZdlcWmw4NRjs 6cNQ1R6uVoHM95Mfvzm/tWV7Or2bsir7771Sz+NhswARaYgP8b97pxXM8zQ/nUlHQK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kT57DAAAA3AAAAA8AAAAAAAAAAAAA AAAAoQIAAGRycy9kb3ducmV2LnhtbFBLBQYAAAAABAAEAPkAAACRAwAAAAA= "/>
                <v:line id="Line 448" o:spid="_x0000_s1029" style="position:absolute;visibility:visible;mso-wrap-style:square" from="2618,12006" to="4657,13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esYAAADcAAAADwAAAGRycy9kb3ducmV2LnhtbESPT2vCQBTE7wW/w/IKvdWNFoKkriIV QXso/oN6fGafSTT7Nuxuk/Tbu4WCx2FmfsNM572pRUvOV5YVjIYJCOLc6ooLBcfD6nUCwgdkjbVl UvBLHuazwdMUM2073lG7D4WIEPYZKihDaDIpfV6SQT+0DXH0LtYZDFG6QmqHXYSbWo6TJJUGK44L JTb0UVJ+2/8YBV9v27RdbD7X/fcmPefL3fl07ZxSL8/94h1EoD48wv/ttVaQTk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Ma3rGAAAA3AAAAA8AAAAAAAAA AAAAAAAAoQIAAGRycy9kb3ducmV2LnhtbFBLBQYAAAAABAAEAPkAAACUAwAAAAA= "/>
                <v:line id="Line 449" o:spid="_x0000_s1030" style="position:absolute;visibility:visible;mso-wrap-style:square" from="2618,12006" to="2749,13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71DcYAAADcAAAADwAAAGRycy9kb3ducmV2LnhtbESPQWvCQBSE70L/w/IK3nSjQpDUVUQR tIeittAen9nXJG32bdjdJum/dwXB4zAz3zCLVW9q0ZLzlWUFk3ECgji3uuJCwcf7bjQH4QOyxtoy KfgnD6vl02CBmbYdn6g9h0JECPsMFZQhNJmUPi/JoB/bhjh639YZDFG6QmqHXYSbWk6TJJUGK44L JTa0KSn/Pf8ZBW+zY9quD6/7/vOQXvLt6fL10zmlhs/9+gVEoD48wvf2XitI51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e9Q3GAAAA3AAAAA8AAAAAAAAA AAAAAAAAoQIAAGRycy9kb3ducmV2LnhtbFBLBQYAAAAABAAEAPkAAACUAw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9504"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77" name="Straight Connector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UOhIHwIAADkEAAAOAAAAZHJzL2Uyb0RvYy54bWysU02P2yAQvVfqf0Dcs7ZTJ3GsOKvKTnrZ tpGy/QEEcIyKAQGJE1X97x3Ih7LtparqAx6YmcebN8Pi+dRLdOTWCa0qnD2lGHFFNRNqX+Fvr+tR gZHzRDEiteIVPnOHn5fv3y0GU/Kx7rRk3CIAUa4cTIU7702ZJI52vCfuSRuuwNlq2xMPW7tPmCUD oPcyGafpNBm0ZcZqyp2D0+bixMuI37ac+q9t67hHssLAzcfVxnUX1mS5IOXeEtMJeqVB/oFFT4SC S+9QDfEEHaz4A6oX1GqnW/9EdZ/othWUxxqgmiz9rZptRwyPtYA4ztxlcv8Pln45biwSrMLT2Qwj RXpo0tZbIvadR7VWCiTUFgUvaDUYV0JKrTY2VEtPamteNP3ukNJ1R9SeR86vZwMwWchI3qSEjTNw 4274rBnEkIPXUbhTa/sACZKgU+zP+d4ffvKIXg4pnBazoshj6xJS3vKMdf4T1z0KRoWlUEE5UpLj i/OBBylvIeFY6bWQMnZfKjRUeD4ZT2KC01Kw4Axhzu53tbToSML8xC8WBZ7HMKsPikWwjhO2utqe CHmx4XKpAh5UAnSu1mVAfszT+apYFfkoH09XozxtmtHHdZ2PputsNmk+NHXdZD8DtSwvO8EYV4Hd bViz/O+G4fpsLmN2H9e7DMlb9KgXkL39I+nYytC9yxzsNDtv7K3FMJ8x+PqWwgN43IP9+OKXvwAA AP//AwBQSwMEFAAGAAgAAAAhAEpj8pTcAAAACQEAAA8AAABkcnMvZG93bnJldi54bWxMj8FOwzAQ RO9I/IO1SFwq6iStCoQ4FQJy40IBcd3GSxIRr9PYbQNfzyIOcBzN0+zbYj25Xh1oDJ1nA+k8AUVc e9txY+Dlubq4AhUissXeMxn4pADr8vSkwNz6Iz/RYRMbJSMccjTQxjjkWoe6JYdh7gdi6d796DBK HBttRzzKuOt1liQr7bBjudDiQHct1R+bvTMQqlfaVV+zepa8LRpP2e7+8QGNOT+bbm9ARZriHww/ +qIOpTht/Z5tUL2B5eV1KqiBRQZK+t+8FXCZrkCXhf7/QfkNAAD//wMAUEsBAi0AFAAGAAgAAAAh ALaDOJL+AAAA4QEAABMAAAAAAAAAAAAAAAAAAAAAAFtDb250ZW50X1R5cGVzXS54bWxQSwECLQAU AAYACAAAACEAOP0h/9YAAACUAQAACwAAAAAAAAAAAAAAAAAvAQAAX3JlbHMvLnJlbHNQSwECLQAU AAYACAAAACEAFVDoSB8CAAA5BAAADgAAAAAAAAAAAAAAAAAuAgAAZHJzL2Uyb0RvYy54bWxQSwEC LQAUAAYACAAAACEASmPylNwAAAAJAQAADwAAAAAAAAAAAAAAAAB5BAAAZHJzL2Rvd25yZXYueG1s UEsFBgAAAAAEAAQA8wAAAIIFAAAAAA== "/>
            </w:pict>
          </mc:Fallback>
        </mc:AlternateContent>
      </w:r>
      <w:r w:rsidRPr="00D1405C">
        <w:rPr>
          <w:rFonts w:ascii="Times New Roman" w:eastAsia="Times New Roman" w:hAnsi="Times New Roman" w:cs="Times New Roman"/>
          <w:sz w:val="28"/>
          <w:szCs w:val="28"/>
        </w:rPr>
        <w:tab/>
        <w:t xml:space="preserve">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 </w:t>
      </w:r>
      <w:r w:rsidRPr="00D1405C">
        <w:rPr>
          <w:rFonts w:ascii="Times New Roman" w:eastAsia="Times New Roman" w:hAnsi="Times New Roman" w:cs="Times New Roman"/>
          <w:position w:val="-6"/>
          <w:sz w:val="28"/>
          <w:szCs w:val="28"/>
        </w:rPr>
        <w:object w:dxaOrig="1300" w:dyaOrig="360">
          <v:shape id="_x0000_i1102" type="#_x0000_t75" style="width:65.25pt;height:18pt" o:ole="">
            <v:imagedata r:id="rId148" o:title=""/>
          </v:shape>
          <o:OLEObject Type="Embed" ProgID="Equation.DSMT4" ShapeID="_x0000_i1102" DrawAspect="Content" ObjectID="_1610262809" r:id="rId152"/>
        </w:object>
      </w:r>
      <w:r w:rsidRPr="00D1405C">
        <w:rPr>
          <w:rFonts w:ascii="Times New Roman" w:eastAsia="Times New Roman" w:hAnsi="Times New Roman" w:cs="Times New Roman"/>
          <w:sz w:val="28"/>
          <w:szCs w:val="28"/>
        </w:rPr>
        <w:t>;</w:t>
      </w:r>
    </w:p>
    <w:p w:rsidR="00D1405C" w:rsidRPr="00D1405C" w:rsidRDefault="00D1405C" w:rsidP="00D1405C">
      <w:pPr>
        <w:spacing w:after="0"/>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848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76" name="Straight Connector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8+1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k+mE4wU 6aBJW2+J2LceVVopkFBbFLygVW9cASmV2thQLT2prXnR9LtDSlctUXseOb+dDcBkISN5lxI2zsCN u/6LZhBDDl5H4U6N7QIkSIJOsT/ne3/4ySMKh6Np/gRNx4jefAkpbonGOv+Z6w4Fo8RSqCAdKcjx xflAhBS3kHCs9FpIGdsvFepLPB+PxjHBaSlYcIYwZ/e7Slp0JGGA4herAs9jmNUHxSJYywlbXW1P hLzYcLlUAQ9KATpX6zIhP+bpfDVbzfJBPpqsBnla14NP6yofTNbZdFw/1VVVZz8DtSwvWsEYV4Hd bVqz/O+m4fpuLnN2n9e7DMl79KgXkL39I+nYy9C+yyDsNDtv7K3HMKAx+PqYwgt43IP9+OSXvwA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P8nz7U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D = 7cm; DC = 9c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Tính   </w:t>
      </w:r>
      <w:r w:rsidRPr="00D1405C">
        <w:rPr>
          <w:rFonts w:ascii="Times New Roman" w:eastAsia="Times New Roman" w:hAnsi="Times New Roman" w:cs="Times New Roman"/>
          <w:position w:val="-24"/>
          <w:sz w:val="28"/>
          <w:szCs w:val="28"/>
        </w:rPr>
        <w:object w:dxaOrig="440" w:dyaOrig="620">
          <v:shape id="_x0000_i1103" type="#_x0000_t75" style="width:21.75pt;height:30.75pt" o:ole="">
            <v:imagedata r:id="rId153" o:title=""/>
          </v:shape>
          <o:OLEObject Type="Embed" ProgID="Equation.DSMT4" ShapeID="_x0000_i1103" DrawAspect="Content" ObjectID="_1610262810" r:id="rId154"/>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C         B                         A</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có C chung ; </w:t>
      </w:r>
      <w:r w:rsidRPr="00D1405C">
        <w:rPr>
          <w:rFonts w:ascii="Times New Roman" w:eastAsia="Times New Roman" w:hAnsi="Times New Roman" w:cs="Times New Roman"/>
          <w:position w:val="-6"/>
          <w:sz w:val="28"/>
          <w:szCs w:val="28"/>
        </w:rPr>
        <w:object w:dxaOrig="560" w:dyaOrig="360">
          <v:shape id="_x0000_i1104" type="#_x0000_t75" style="width:27.75pt;height:18pt" o:ole="">
            <v:imagedata r:id="rId155" o:title=""/>
          </v:shape>
          <o:OLEObject Type="Embed" ProgID="Equation.DSMT4" ShapeID="_x0000_i1104" DrawAspect="Content" ObjectID="_1610262811" r:id="rId1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105" type="#_x0000_t75" style="width:29.25pt;height:18pt" o:ole="">
            <v:imagedata r:id="rId157" o:title=""/>
          </v:shape>
          <o:OLEObject Type="Embed" ProgID="Equation.DSMT4" ShapeID="_x0000_i1105" DrawAspect="Content" ObjectID="_1610262812" r:id="rId158"/>
        </w:object>
      </w:r>
      <w:r w:rsidRPr="00D1405C">
        <w:rPr>
          <w:rFonts w:ascii="Times New Roman" w:eastAsia="Times New Roman" w:hAnsi="Times New Roman" w:cs="Times New Roman"/>
          <w:sz w:val="28"/>
          <w:szCs w:val="28"/>
        </w:rPr>
        <w:t xml:space="preserve"> (gt)</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DB (g.g)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60" w:dyaOrig="620">
          <v:shape id="_x0000_i1106" type="#_x0000_t75" style="width:53.25pt;height:30.75pt" o:ole="">
            <v:imagedata r:id="rId159" o:title=""/>
          </v:shape>
          <o:OLEObject Type="Embed" ProgID="Equation.DSMT4" ShapeID="_x0000_i1106" DrawAspect="Content" ObjectID="_1610262813" r:id="rId160"/>
        </w:object>
      </w:r>
      <w:r w:rsidRPr="00D1405C">
        <w:rPr>
          <w:rFonts w:ascii="Times New Roman" w:eastAsia="Times New Roman" w:hAnsi="Times New Roman" w:cs="Times New Roman"/>
          <w:sz w:val="28"/>
          <w:szCs w:val="28"/>
        </w:rPr>
        <w:t xml:space="preserve"> do đó ta có :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A.CD</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heo gt CD = 9cm;   DA = 7cm nên CA = CD + DA = 9 + 7 = 16 (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o đó C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9.16 = 144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CB  = 12(cm)</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ặt khác lại có : </w:t>
      </w:r>
      <w:r w:rsidRPr="00D1405C">
        <w:rPr>
          <w:rFonts w:ascii="Times New Roman" w:eastAsia="Times New Roman" w:hAnsi="Times New Roman" w:cs="Times New Roman"/>
          <w:position w:val="-24"/>
          <w:sz w:val="28"/>
          <w:szCs w:val="28"/>
        </w:rPr>
        <w:object w:dxaOrig="859" w:dyaOrig="620">
          <v:shape id="_x0000_i1107" type="#_x0000_t75" style="width:42.75pt;height:30.75pt" o:ole="">
            <v:imagedata r:id="rId161" o:title=""/>
          </v:shape>
          <o:OLEObject Type="Embed" ProgID="Equation.DSMT4" ShapeID="_x0000_i1107" DrawAspect="Content" ObjectID="_1610262814" r:id="rId162"/>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Bài 29 – 74SGK)</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3536" behindDoc="0" locked="0" layoutInCell="1" allowOverlap="1">
                <wp:simplePos x="0" y="0"/>
                <wp:positionH relativeFrom="column">
                  <wp:posOffset>73660</wp:posOffset>
                </wp:positionH>
                <wp:positionV relativeFrom="paragraph">
                  <wp:posOffset>7620</wp:posOffset>
                </wp:positionV>
                <wp:extent cx="2391410" cy="712470"/>
                <wp:effectExtent l="6985" t="7620" r="11430" b="13335"/>
                <wp:wrapNone/>
                <wp:docPr id="665" name="Group 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1410" cy="712470"/>
                          <a:chOff x="1534" y="11931"/>
                          <a:chExt cx="3766" cy="1122"/>
                        </a:xfrm>
                      </wpg:grpSpPr>
                      <wpg:grpSp>
                        <wpg:cNvPr id="666" name="Group 511"/>
                        <wpg:cNvGrpSpPr>
                          <a:grpSpLocks/>
                        </wpg:cNvGrpSpPr>
                        <wpg:grpSpPr bwMode="auto">
                          <a:xfrm>
                            <a:off x="4172" y="12311"/>
                            <a:ext cx="1128" cy="726"/>
                            <a:chOff x="1590" y="3927"/>
                            <a:chExt cx="2150" cy="1122"/>
                          </a:xfrm>
                        </wpg:grpSpPr>
                        <wps:wsp>
                          <wps:cNvPr id="667" name="Line 512"/>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513"/>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514"/>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 name="Group 515"/>
                        <wpg:cNvGrpSpPr>
                          <a:grpSpLocks/>
                        </wpg:cNvGrpSpPr>
                        <wpg:grpSpPr bwMode="auto">
                          <a:xfrm>
                            <a:off x="1534" y="11931"/>
                            <a:ext cx="2150" cy="1122"/>
                            <a:chOff x="1590" y="3927"/>
                            <a:chExt cx="2150" cy="1122"/>
                          </a:xfrm>
                        </wpg:grpSpPr>
                        <wps:wsp>
                          <wps:cNvPr id="671" name="Line 516"/>
                          <wps:cNvCnPr/>
                          <wps:spPr bwMode="auto">
                            <a:xfrm>
                              <a:off x="1590" y="5049"/>
                              <a:ext cx="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517"/>
                          <wps:cNvCnPr/>
                          <wps:spPr bwMode="auto">
                            <a:xfrm flipV="1">
                              <a:off x="1590" y="3927"/>
                              <a:ext cx="56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18"/>
                          <wps:cNvCnPr/>
                          <wps:spPr bwMode="auto">
                            <a:xfrm>
                              <a:off x="2151" y="3927"/>
                              <a:ext cx="1589"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4" name="Text Box 519"/>
                        <wps:cNvSpPr txBox="1">
                          <a:spLocks noChangeArrowheads="1"/>
                        </wps:cNvSpPr>
                        <wps:spPr bwMode="auto">
                          <a:xfrm>
                            <a:off x="4805" y="12379"/>
                            <a:ext cx="338" cy="411"/>
                          </a:xfrm>
                          <a:prstGeom prst="rect">
                            <a:avLst/>
                          </a:prstGeom>
                          <a:solidFill>
                            <a:srgbClr val="FFFFFF"/>
                          </a:solidFill>
                          <a:ln w="9525">
                            <a:solidFill>
                              <a:srgbClr val="FFFFFF"/>
                            </a:solidFill>
                            <a:miter lim="800000"/>
                            <a:headEnd/>
                            <a:tailEnd/>
                          </a:ln>
                        </wps:spPr>
                        <wps:txbx>
                          <w:txbxContent>
                            <w:p w:rsidR="00D1405C" w:rsidRDefault="00D1405C" w:rsidP="00D1405C">
                              <w:r>
                                <w:t>6</w:t>
                              </w:r>
                            </w:p>
                          </w:txbxContent>
                        </wps:txbx>
                        <wps:bodyPr rot="0" vert="horz" wrap="square" lIns="91440" tIns="45720" rIns="91440" bIns="45720" anchor="t" anchorCtr="0" upright="1">
                          <a:noAutofit/>
                        </wps:bodyPr>
                      </wps:wsp>
                      <wps:wsp>
                        <wps:cNvPr id="675" name="Text Box 520"/>
                        <wps:cNvSpPr txBox="1">
                          <a:spLocks noChangeArrowheads="1"/>
                        </wps:cNvSpPr>
                        <wps:spPr bwMode="auto">
                          <a:xfrm>
                            <a:off x="3983" y="12473"/>
                            <a:ext cx="413" cy="411"/>
                          </a:xfrm>
                          <a:prstGeom prst="rect">
                            <a:avLst/>
                          </a:prstGeom>
                          <a:solidFill>
                            <a:srgbClr val="FFFFFF"/>
                          </a:solidFill>
                          <a:ln w="9525">
                            <a:solidFill>
                              <a:srgbClr val="FFFFFF"/>
                            </a:solidFill>
                            <a:miter lim="800000"/>
                            <a:headEnd/>
                            <a:tailEnd/>
                          </a:ln>
                        </wps:spPr>
                        <wps:txbx>
                          <w:txbxContent>
                            <w:p w:rsidR="00D1405C" w:rsidRDefault="00D1405C" w:rsidP="00D1405C">
                              <w:r>
                                <w:t>4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5" o:spid="_x0000_s1037" style="position:absolute;left:0;text-align:left;margin-left:5.8pt;margin-top:.6pt;width:188.3pt;height:56.1pt;z-index:251713536" coordorigin="1534,11931" coordsize="3766,11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LD7nwQAAGIZAAAOAAAAZHJzL2Uyb0RvYy54bWzsWdtu4zYQfS/QfyD4ntjUxbKFKIvUl6BA 2gbYbd9pXSyhEqmSSuS06L93OJTkS+PdZNsG3dZ+sEmRGnJmDoczx1fvtlVJHlOlCykiyi7HlKQi lkkhNhH98cPqYkqJbrhIeClFGtGnVNN3119/ddXWYerIXJZJqggIETps64jmTVOHo5GO87Ti+lLW qYDBTKqKN9BVm1GieAvSq3LkjMeTUStVUisZp1rD04UdpNcoP8vSuPkhy3TakDKisLcGvxV+r833 6PqKhxvF67yIu23wz9hFxQsBiw6iFrzh5EEVfxJVFbGSWmbNZSyrkcyyIk5RB9CGjY+0uVXyoUZd NmG7qQczgWmP7PTZYuPvH+8VKZKITiY+JYJX4CRcl5gHYJ623oQw61bV7+t7ZXWE5p2Mf9YwPDoe N/2NnUzW7XcyAYH8oZFonm2mKiMCFCdb9MLT4IV025AYHjrujHkMnBXDWMAcL+jcFOfgS/Ma812P EhhlbOYy68M4X3bvu8FkYl9mzHHM6IiHdmHcbLc5qxl2BiUHU4CAfVP4DFc5VtW4++8yhccCx+rk uHY1HvYWAT3gGKE5nEmv7mCLGZgKbOHOnKAf603hML+z4ydNAcdP7xCm/xrC3ue8ThG42mBnMGvQ m/WuECnxGXqnrXHSXNwrhJsONQDtk9hhfqe4P/ZmVvHeXju1ETmD+3lYK93cprIiphHREraBuOSP d7qxSOmnGJgKuSrKEp7zsBSkjejMd3x8QcuySMygGdNqs56XijxyE2XwYzYE6x5Mg9MsEhSWpzxZ du2GF6Vtw/xSGHmgB2yna9kw8ttsPFtOl1PvwnMmywtvvFhc3Kzm3sVkxQJ/4S7m8wX73WyNeWFe JEkqzO76kMa8lzm0C642GA1BbTDD6FA6qgib7X9x03DGrAfNqdLhWiZP6Fh8Dhizj98AbHBk7Bnu wOYan7wGbCQri/oniDLo8S5kDbDbnbcedv6EnYg7Z+Dt3enP3lX/JeDNjoDnvRZ45uR3cINQBqA6 CO893Jg/hZXMrcDGU7yqz4EO4tO/KNDt0g2bYTyfbEB6c5Rs/ON513MJVA+r3eXZ5ww83Mu8vpxs I4CDc3ABYOr0mgtg7xwOYf+cbZyzjWdSW5O8H4ANc/HXgO2cbRQRPae5J8mAEzVV4B4Bb3rONkzc /v+VVYfZxlvU8wGwMDbofTDZwzdyCzU91uJd4DOMEWm2MNBXUdoSR0TIec7FJr1RSramHAbGATkW LBOBM7Bkk5HzIjbAm46BvjK5sOMGR3SA63bsiWeJldNpsgK+8GN8wEE5f1D1r/DzXNX/YuLgtIiq aIAkLYsqotOBXeDhR1kEtKMxna15m+16a2m+PjzYwpwoCTwIZKDA4UIjl+pXSlrgQyOqf3ngKqWk /FaAc4CT82Bagx3PDxzoqP2R9f4IFzGIimhDiW3OG0u6PtSq2OSwki2qhbwBajArkHsxzra7AkLB dN6QLQgG8nMHZVBxxxi8HZTd2RRiOkLZg+iOhFGfnHsMhkzJd4YycMO9e74UKGOEBiIf+bLuTwfz T8F+H6G/+2vk+g8AAAD//wMAUEsDBBQABgAIAAAAIQDpKAXr3QAAAAgBAAAPAAAAZHJzL2Rvd25y ZXYueG1sTE/BasJAEL0X/IdlhN7qJqaVkGYjIm1PUqgWSm9jdkyC2d2QXZP49x1P9TTz5j3ee5Ov J9OKgXrfOKsgXkQgyJZON7ZS8H14f0pB+IBWY+ssKbiSh3Uxe8gx0260XzTsQyXYxPoMFdQhdJmU vqzJoF+4jixzJ9cbDAz7SuoeRzY3rVxG0UoabCwn1NjRtqbyvL8YBR8jjpskfht259P2+nt4+fzZ xaTU43zavIIINIV/Mdzqc3UouNPRXaz2omUcr1jJcwmC6SRNeTne7skzyCKX9w8UfwAAAP//AwBQ SwECLQAUAAYACAAAACEAtoM4kv4AAADhAQAAEwAAAAAAAAAAAAAAAAAAAAAAW0NvbnRlbnRfVHlw ZXNdLnhtbFBLAQItABQABgAIAAAAIQA4/SH/1gAAAJQBAAALAAAAAAAAAAAAAAAAAC8BAABfcmVs cy8ucmVsc1BLAQItABQABgAIAAAAIQB/pLD7nwQAAGIZAAAOAAAAAAAAAAAAAAAAAC4CAABkcnMv ZTJvRG9jLnhtbFBLAQItABQABgAIAAAAIQDpKAXr3QAAAAgBAAAPAAAAAAAAAAAAAAAAAPkGAABk cnMvZG93bnJldi54bWxQSwUGAAAAAAQABADzAAAAAwgAAAAA ">
                <v:group id="_x0000_s1038" style="position:absolute;left:4172;top:12311;width:1128;height:726" coordorigin="1590,3927" coordsize="2150,1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hSPdsYAAADcAAAADwAAAGRycy9kb3ducmV2LnhtbESPQWuDQBSE74X+h+UV emtWWyLFZiMibeghBJoUQm4P90VF9624GzX/vhsI9DjMzDfMKptNJ0YaXGNZQbyIQBCXVjdcKfg9 fL28g3AeWWNnmRRcyUG2fnxYYartxD807n0lAoRdigpq7/tUSlfWZNAtbE8cvLMdDPogh0rqAacA N518jaJEGmw4LNTYU1FT2e4vRsFmwil/iz/HbXsurqfDcnfcxqTU89Ocf4DwNPv/8L39rRUkSQK3 M+EIyPU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2FI92xgAAANwA AAAPAAAAAAAAAAAAAAAAAKoCAABkcnMvZG93bnJldi54bWxQSwUGAAAAAAQABAD6AAAAnQMAAAAA ">
                  <v:line id="Line 512" o:spid="_x0000_s1039" style="position:absolute;visibility:visible;mso-wrap-style:square" from="1590,5049" to="3740,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Wwb8cAAADcAAAADwAAAGRycy9kb3ducmV2LnhtbESPQUsDMRSE70L/Q3hCbzarhVS2TUtp EVoP0lbBHl83z921m5clibvrvzeC4HGYmW+YxWqwjejIh9qxhvtJBoK4cKbmUsPb69PdI4gQkQ02 jknDNwVYLUc3C8yN6/lI3SmWIkE45KihirHNpQxFRRbDxLXEyftw3mJM0pfSeOwT3DbyIcuUtFhz WqiwpU1FxfX0ZTW8TA+qW++fd8P7Xl2K7fFy/uy91uPbYT0HEWmI/+G/9s5oUGoG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ZbBvxwAAANwAAAAPAAAAAAAA AAAAAAAAAKECAABkcnMvZG93bnJldi54bWxQSwUGAAAAAAQABAD5AAAAlQMAAAAA "/>
                  <v:line id="Line 513" o:spid="_x0000_s1040" style="position:absolute;flip:y;visibility:visible;mso-wrap-style:square" from="1590,3927" to="2151,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N6lYsMAAADcAAAADwAAAGRycy9kb3ducmV2LnhtbERPz2vCMBS+C/sfwhvsIjOdjNJ1RpGB 4MHLVCre3pq3prR56ZKo3X+/HAYeP77fi9Voe3ElH1rHCl5mGQji2umWGwXHw+a5ABEissbeMSn4 pQCr5cNkgaV2N/6k6z42IoVwKFGBiXEopQy1IYth5gbixH07bzEm6BupPd5SuO3lPMtyabHl1GBw oA9Ddbe/WAWy2E1//Prrtau60+nNVHU1nHdKPT2O63cQkcZ4F/+7t1pBnqe16Uw6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epWLDAAAA3AAAAA8AAAAAAAAAAAAA AAAAoQIAAGRycy9kb3ducmV2LnhtbFBLBQYAAAAABAAEAPkAAACRAwAAAAA= "/>
                  <v:line id="Line 514" o:spid="_x0000_s1041" style="position:absolute;visibility:visible;mso-wrap-style:square" from="2151,3927" to="3740,5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aBhscAAADcAAAADwAAAGRycy9kb3ducmV2LnhtbESPQUsDMRSE70L/Q3hCbzarhVC3TUtp EVoP0lbBHl83z921m5clibvrvzeC4HGYmW+YxWqwjejIh9qxhvtJBoK4cKbmUsPb69PdDESIyAYb x6ThmwKslqObBebG9Xyk7hRLkSAcctRQxdjmUoaiIoth4lri5H04bzEm6UtpPPYJbhv5kGVKWqw5 LVTY0qai4nr6shpepgfVrffPu+F9ry7F9ng5f/Ze6/HtsJ6DiDTE//Bfe2c0KPUI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toGGxwAAANwAAAAPAAAAAAAA AAAAAAAAAKECAABkcnMvZG93bnJldi54bWxQSwUGAAAAAAQABAD5AAAAlQMAAAAA "/>
                </v:group>
                <v:group id="Group 515" o:spid="_x0000_s1042" style="position:absolute;left:1534;top:11931;width:2150;height:1122" coordorigin="1590,3927" coordsize="2150,11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2gkRMMAAADcAAAADwAAAGRycy9kb3ducmV2LnhtbERPTWvCQBC9F/wPywi9 1U2UWoluQpBaepBCVRBvQ3ZMQrKzIbtN4r/vHgo9Pt73LptMKwbqXW1ZQbyIQBAXVtdcKricDy8b EM4ja2wtk4IHOcjS2dMOE21H/qbh5EsRQtglqKDyvkukdEVFBt3CdsSBu9veoA+wL6XucQzhppXL KFpLgzWHhgo72ldUNKcfo+BjxDFfxe/DsbnvH7fz69f1GJNSz/Mp34LwNPl/8Z/7UytYv4X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TaCREwwAAANwAAAAP AAAAAAAAAAAAAAAAAKoCAABkcnMvZG93bnJldi54bWxQSwUGAAAAAAQABAD6AAAAmgMAAAAA ">
                  <v:line id="Line 516" o:spid="_x0000_s1043" style="position:absolute;visibility:visible;mso-wrap-style:square" from="1590,5049" to="3740,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kbXcYAAADcAAAADwAAAGRycy9kb3ducmV2LnhtbESPQWvCQBSE7wX/w/IKvdWNFlJJXUVa BPUg1Rba4zP7mqRm34bdNYn/3hUEj8PMfMNM572pRUvOV5YVjIYJCOLc6ooLBd9fy+cJCB+QNdaW ScGZPMxng4cpZtp2vKN2HwoRIewzVFCG0GRS+rwkg35oG+Lo/VlnMETpCqkddhFuajlOklQarDgu lNjQe0n5cX8yCrYvn2m7WG9W/c86PeQfu8Pvf+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EZG13GAAAA3AAAAA8AAAAAAAAA AAAAAAAAoQIAAGRycy9kb3ducmV2LnhtbFBLBQYAAAAABAAEAPkAAACUAwAAAAA= "/>
                  <v:line id="Line 517" o:spid="_x0000_s1044" style="position:absolute;flip:y;visibility:visible;mso-wrap-style:square" from="1590,3927" to="2151,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8EVcYAAADcAAAADwAAAGRycy9kb3ducmV2LnhtbESPQWsCMRSE70L/Q3gFL0WzlWJ1axQp FHrwopYVb8/N62bZzcs2ibr9941Q8DjMzDfMYtXbVlzIh9qxgudxBoK4dLrmSsHX/mM0AxEissbW MSn4pQCr5cNggbl2V97SZRcrkSAcclRgYuxyKUNpyGIYu444ed/OW4xJ+kpqj9cEt62cZNlUWqw5 LRjs6N1Q2ezOVoGcbZ5+/Pr00hTN4TA3RVl0x41Sw8d+/QYiUh/v4f/2p1YwfZ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jvBFXGAAAA3AAAAA8AAAAAAAAA AAAAAAAAoQIAAGRycy9kb3ducmV2LnhtbFBLBQYAAAAABAAEAPkAAACUAwAAAAA= "/>
                  <v:line id="Line 518" o:spid="_x0000_s1045" style="position:absolute;visibility:visible;mso-wrap-style:square" from="2151,3927" to="3740,50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group>
                <v:shape id="Text Box 519" o:spid="_x0000_s1046" type="#_x0000_t202" style="position:absolute;left:4805;top:12379;width:338;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K0iMMA AADcAAAADwAAAGRycy9kb3ducmV2LnhtbESPT4vCMBTE7wt+h/AEL4umFlGpRhFZca/+uXh7NM+2 2Ly0TdZWP/1GEDwOM/MbZrnuTCnu1LjCsoLxKAJBnFpdcKbgfNoN5yCcR9ZYWiYFD3KwXvW+lpho 2/KB7kefiQBhl6CC3PsqkdKlORl0I1sRB+9qG4M+yCaTusE2wE0p4yiaSoMFh4UcK9rmlN6Of0aB bX8exlIdxd+Xp9lvN/XhGtdKDfrdZgHCU+c/4Xf7VyuYzi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9cK0iMMAAADcAAAADwAAAAAAAAAAAAAAAACYAgAAZHJzL2Rv d25yZXYueG1sUEsFBgAAAAAEAAQA9QAAAIgDAAAAAA== " strokecolor="white">
                  <v:textbox>
                    <w:txbxContent>
                      <w:p w:rsidR="00D1405C" w:rsidRDefault="00D1405C" w:rsidP="00D1405C">
                        <w:r>
                          <w:t>6</w:t>
                        </w:r>
                      </w:p>
                    </w:txbxContent>
                  </v:textbox>
                </v:shape>
                <v:shape id="Text Box 520" o:spid="_x0000_s1047" type="#_x0000_t202" style="position:absolute;left:3983;top:12473;width:413;height: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4RE8MA AADcAAAADwAAAGRycy9kb3ducmV2LnhtbESPS4vCQBCE7wv+h6EFL4tODPggOorIinv1cfHWZNok mOlJMrMm+ut3BMFjUVVfUct1Z0pxp8YVlhWMRxEI4tTqgjMF59NuOAfhPLLG0jIpeJCD9ar3tcRE 25YPdD/6TAQIuwQV5N5XiZQuzcmgG9mKOHhX2xj0QTaZ1A22AW5KGUfRVBosOCzkWNE2p/R2/DMK bPvzMJbqKP6+PM1+u6kP17hWatDvNgsQnjr/Cb/bv1rBdDaB15lwBOTqHwAA//8DAFBLAQItABQA BgAIAAAAIQDw94q7/QAAAOIBAAATAAAAAAAAAAAAAAAAAAAAAABbQ29udGVudF9UeXBlc10ueG1s UEsBAi0AFAAGAAgAAAAhADHdX2HSAAAAjwEAAAsAAAAAAAAAAAAAAAAALgEAAF9yZWxzLy5yZWxz UEsBAi0AFAAGAAgAAAAhADMvBZ5BAAAAOQAAABAAAAAAAAAAAAAAAAAAKQIAAGRycy9zaGFwZXht bC54bWxQSwECLQAUAAYACAAAACEAmo4RE8MAAADcAAAADwAAAAAAAAAAAAAAAACYAgAAZHJzL2Rv d25yZXYueG1sUEsFBgAAAAAEAAQA9QAAAIgDAAAAAA== " strokecolor="white">
                  <v:textbox>
                    <w:txbxContent>
                      <w:p w:rsidR="00D1405C" w:rsidRDefault="00D1405C" w:rsidP="00D1405C">
                        <w:r>
                          <w:t>46</w:t>
                        </w:r>
                      </w:p>
                    </w:txbxContent>
                  </v:textbox>
                </v:shape>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1552"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6+/HwIAADk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NcowU 6aFJO2+JaDuPKq0USKgtCl7QajCugJRKbW2olp7Uzrxo+t0hpauOqJZHzq9nAzBZyEjepISNM3Dj fvisGcSQg9dRuFNj+wAJkqBT7M/53h9+8oheDimczp/m8zy2LiHFLc9Y5z9x3aNglFgKFZQjBTm+ OB94kOIWEo6V3ggpY/elQkOJF9PJNCY4LQULzhDmbLuvpEVHEuYnfrEo8DyGWX1QLIJ1nLD11fZE yIsNl0sV8KASoHO1LgPyY5Eu1vP1PB/lk9l6lKd1Pfq4qfLRbJM9TesPdVXV2c9ALcuLTjDGVWB3 G9Ys/7thuD6by5jdx/UuQ/IWPeoFZG//SDq2MnTvMgd7zc5be2sxzGcMvr6l8AAe92A/vvjVLwAA AP//AwBQSwMEFAAGAAgAAAAhAEpj8pTcAAAACQEAAA8AAABkcnMvZG93bnJldi54bWxMj8FOwzAQ RO9I/IO1SFwq6iStCoQ4FQJy40IBcd3GSxIRr9PYbQNfzyIOcBzN0+zbYj25Xh1oDJ1nA+k8AUVc e9txY+Dlubq4AhUissXeMxn4pADr8vSkwNz6Iz/RYRMbJSMccjTQxjjkWoe6JYdh7gdi6d796DBK HBttRzzKuOt1liQr7bBjudDiQHct1R+bvTMQqlfaVV+zepa8LRpP2e7+8QGNOT+bbm9ARZriHww/ +qIOpTht/Z5tUL2B5eV1KqiBRQZK+t+8FXCZrkCXhf7/QfkNAAD//wMAUEsBAi0AFAAGAAgAAAAh ALaDOJL+AAAA4QEAABMAAAAAAAAAAAAAAAAAAAAAAFtDb250ZW50X1R5cGVzXS54bWxQSwECLQAU AAYACAAAACEAOP0h/9YAAACUAQAACwAAAAAAAAAAAAAAAAAvAQAAX3JlbHMvLnJlbHNQSwECLQAU AAYACAAAACEA16Ovvx8CAAA5BAAADgAAAAAAAAAAAAAAAAAuAgAAZHJzL2Uyb0RvYy54bWxQSwEC LQAUAAYACAAAACEASmPylNwAAAAJAQAADwAAAAAAAAAAAAAAAAB5BAAAZHJzL2Rvd25yZXYueG1s UEsFBgAAAAAEAAQA8wAAAIIFA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6 ;</w:t>
      </w:r>
    </w:p>
    <w:p w:rsidR="00D1405C" w:rsidRPr="00D1405C" w:rsidRDefault="00D1405C" w:rsidP="00D1405C">
      <w:pPr>
        <w:spacing w:after="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052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63" name="Straight Connector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4mRHw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6HWOk SAdN2npLxL71qNJKgYTaouAFrXrjCkip1MaGaulJbc2Lpt8dUrpqidrzyPntbAAmCxnJu5SwcQZu 3PVfNIMYcvA6CndqbBcgQRJ0iv053/vDTx5ROBw95WNoOkb05ktIcUs01vnPXHcoGCWWQgXpSEGO L84HIqS4hYRjpddCyth+qVBf4vlkNIkJTkvBgjOEObvfVdKiIwkDFL9YFXgew6w+KBbBWk7Y6mp7 IuTFhsulCnhQCtC5WpcJ+TFP56vZapYP8tF0NcjTuh58Wlf5YLrOnib1uK6qOvsZqGV50QrGuArs btOa5X83Ddd3c5mz+7zeZUjeo0e9gOztH0nHXob2XQZhp9l5Y289hgGNwdfHFF7A4x7sxye//AU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IyLiZE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 xml:space="preserve">   6</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9</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t>AC = 9;  A’C’ = 6; B’C’ = 8</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rPr>
          <w:rFonts w:ascii="Times New Roman" w:eastAsia="Times New Roman" w:hAnsi="Times New Roman" w:cs="Times New Roman"/>
          <w:spacing w:val="-10"/>
          <w:sz w:val="28"/>
          <w:szCs w:val="28"/>
        </w:rPr>
      </w:pPr>
      <w:r w:rsidRPr="00D1405C">
        <w:rPr>
          <w:rFonts w:ascii="Times New Roman" w:eastAsia="Times New Roman" w:hAnsi="Times New Roman" w:cs="Times New Roman"/>
          <w:spacing w:val="-10"/>
          <w:sz w:val="28"/>
          <w:szCs w:val="28"/>
        </w:rPr>
        <w:t xml:space="preserve"> B          12                   C    B’     </w:t>
      </w:r>
      <w:r w:rsidRPr="00D1405C">
        <w:rPr>
          <w:rFonts w:ascii="Times New Roman" w:eastAsia="Times New Roman" w:hAnsi="Times New Roman" w:cs="Times New Roman"/>
          <w:spacing w:val="-10"/>
          <w:sz w:val="24"/>
          <w:szCs w:val="28"/>
        </w:rPr>
        <w:t>12</w:t>
      </w:r>
      <w:r w:rsidRPr="00D1405C">
        <w:rPr>
          <w:rFonts w:ascii="Times New Roman" w:eastAsia="Times New Roman" w:hAnsi="Times New Roman" w:cs="Times New Roman"/>
          <w:spacing w:val="-10"/>
          <w:sz w:val="28"/>
          <w:szCs w:val="28"/>
        </w:rPr>
        <w:t xml:space="preserve">         C’                 b) Tính tỉ số chu vi của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 xml:space="preserve">A’B’C’ và </w:t>
      </w:r>
      <w:r w:rsidRPr="00D1405C">
        <w:rPr>
          <w:rFonts w:ascii="Times New Roman" w:eastAsia="Times New Roman" w:hAnsi="Times New Roman" w:cs="Times New Roman"/>
          <w:spacing w:val="-10"/>
          <w:sz w:val="28"/>
          <w:szCs w:val="28"/>
        </w:rPr>
        <w:sym w:font="Symbol" w:char="F044"/>
      </w:r>
      <w:r w:rsidRPr="00D1405C">
        <w:rPr>
          <w:rFonts w:ascii="Times New Roman" w:eastAsia="Times New Roman" w:hAnsi="Times New Roman" w:cs="Times New Roman"/>
          <w:spacing w:val="-10"/>
          <w:sz w:val="28"/>
          <w:szCs w:val="28"/>
        </w:rPr>
        <w:t>ABC</w:t>
      </w:r>
    </w:p>
    <w:p w:rsidR="00D1405C" w:rsidRPr="00D1405C" w:rsidRDefault="00D1405C" w:rsidP="00D1405C">
      <w:pPr>
        <w:spacing w:after="0" w:line="240" w:lineRule="auto"/>
        <w:ind w:firstLine="425"/>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c.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Vì </w:t>
      </w:r>
      <w:r w:rsidRPr="00D1405C">
        <w:rPr>
          <w:rFonts w:ascii="Times New Roman" w:eastAsia="Times New Roman" w:hAnsi="Times New Roman" w:cs="Times New Roman"/>
          <w:position w:val="-24"/>
          <w:sz w:val="28"/>
          <w:szCs w:val="28"/>
        </w:rPr>
        <w:object w:dxaOrig="2420" w:dyaOrig="620">
          <v:shape id="_x0000_i1108" type="#_x0000_t75" style="width:120.75pt;height:30.75pt" o:ole="">
            <v:imagedata r:id="rId163" o:title=""/>
          </v:shape>
          <o:OLEObject Type="Embed" ProgID="Equation.DSMT4" ShapeID="_x0000_i1108" DrawAspect="Content" ObjectID="_1610262815" r:id="rId164"/>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vertAlign w:val="superscript"/>
        </w:rPr>
        <w:t>+</w:t>
      </w:r>
      <w:r w:rsidRPr="00D1405C">
        <w:rPr>
          <w:rFonts w:ascii="Times New Roman" w:eastAsia="Times New Roman" w:hAnsi="Times New Roman" w:cs="Times New Roman"/>
          <w:sz w:val="28"/>
          <w:szCs w:val="28"/>
        </w:rPr>
        <w:t xml:space="preserve"> (câu a)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040" w:dyaOrig="620">
          <v:shape id="_x0000_i1109" type="#_x0000_t75" style="width:102pt;height:30.75pt" o:ole="">
            <v:imagedata r:id="rId165" o:title=""/>
          </v:shape>
          <o:OLEObject Type="Embed" ProgID="Equation.DSMT4" ShapeID="_x0000_i1109" DrawAspect="Content" ObjectID="_1610262816" r:id="rId1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1680" w:dyaOrig="620">
          <v:shape id="_x0000_i1110" type="#_x0000_t75" style="width:84pt;height:30.75pt" o:ole="">
            <v:imagedata r:id="rId167" o:title=""/>
          </v:shape>
          <o:OLEObject Type="Embed" ProgID="Equation.DSMT4" ShapeID="_x0000_i1110" DrawAspect="Content" ObjectID="_1610262817" r:id="rId168"/>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1560" w:dyaOrig="620">
          <v:shape id="_x0000_i1111" type="#_x0000_t75" style="width:78pt;height:30.75pt" o:ole="">
            <v:imagedata r:id="rId169" o:title=""/>
          </v:shape>
          <o:OLEObject Type="Embed" ProgID="Equation.DSMT4" ShapeID="_x0000_i1111" DrawAspect="Content" ObjectID="_1610262818" r:id="rId170"/>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w:t>
      </w:r>
      <w:r w:rsidRPr="00D1405C">
        <w:rPr>
          <w:rFonts w:ascii="Times New Roman" w:eastAsia="Times New Roman" w:hAnsi="Times New Roman" w:cs="Times New Roman"/>
          <w:position w:val="-24"/>
          <w:sz w:val="28"/>
          <w:szCs w:val="28"/>
        </w:rPr>
        <w:object w:dxaOrig="2079" w:dyaOrig="620">
          <v:shape id="_x0000_i1112" type="#_x0000_t75" style="width:104.25pt;height:30.75pt" o:ole="">
            <v:imagedata r:id="rId171" o:title=""/>
          </v:shape>
          <o:OLEObject Type="Embed" ProgID="Equation.DSMT4" ShapeID="_x0000_i1112" DrawAspect="Content" ObjectID="_1610262819" r:id="rId172"/>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hình vuông ABCD, gọi E và F theo thứ tự là trung điểm của Ab, BC, CE cắt DF ở M. Tính tỷ số </w:t>
      </w:r>
      <w:r w:rsidRPr="00D1405C">
        <w:rPr>
          <w:rFonts w:ascii="Times New Roman" w:eastAsia="Times New Roman" w:hAnsi="Times New Roman" w:cs="Times New Roman"/>
          <w:position w:val="-34"/>
          <w:sz w:val="28"/>
          <w:szCs w:val="28"/>
        </w:rPr>
        <w:object w:dxaOrig="800" w:dyaOrig="760">
          <v:shape id="_x0000_i1113" type="#_x0000_t75" style="width:39.75pt;height:38.25pt" o:ole="">
            <v:imagedata r:id="rId173" o:title=""/>
          </v:shape>
          <o:OLEObject Type="Embed" ProgID="Equation.DSMT4" ShapeID="_x0000_i1113" DrawAspect="Content" ObjectID="_1610262820" r:id="rId174"/>
        </w:object>
      </w:r>
      <w:r w:rsidRPr="00D1405C">
        <w:rPr>
          <w:rFonts w:ascii="Times New Roman" w:eastAsia="Times New Roman" w:hAnsi="Times New Roman" w:cs="Times New Roman"/>
          <w:sz w:val="28"/>
          <w:szCs w:val="28"/>
        </w:rPr>
        <w:t>?</w:t>
      </w:r>
    </w:p>
    <w:p w:rsidR="00D1405C" w:rsidRPr="00D1405C" w:rsidRDefault="00D1405C" w:rsidP="00D1405C">
      <w:pPr>
        <w:spacing w:after="0" w:line="264"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4320" behindDoc="1" locked="0" layoutInCell="1" allowOverlap="1">
                <wp:simplePos x="0" y="0"/>
                <wp:positionH relativeFrom="column">
                  <wp:posOffset>454025</wp:posOffset>
                </wp:positionH>
                <wp:positionV relativeFrom="paragraph">
                  <wp:posOffset>177800</wp:posOffset>
                </wp:positionV>
                <wp:extent cx="914400" cy="795655"/>
                <wp:effectExtent l="6350" t="6350" r="12700" b="7620"/>
                <wp:wrapNone/>
                <wp:docPr id="659"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795655"/>
                          <a:chOff x="2095" y="3553"/>
                          <a:chExt cx="1440" cy="1253"/>
                        </a:xfrm>
                      </wpg:grpSpPr>
                      <wps:wsp>
                        <wps:cNvPr id="660" name="Rectangle 451"/>
                        <wps:cNvSpPr>
                          <a:spLocks noChangeArrowheads="1"/>
                        </wps:cNvSpPr>
                        <wps:spPr bwMode="auto">
                          <a:xfrm>
                            <a:off x="2095" y="3553"/>
                            <a:ext cx="1440" cy="12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1" name="Line 452"/>
                        <wps:cNvCnPr/>
                        <wps:spPr bwMode="auto">
                          <a:xfrm flipH="1">
                            <a:off x="2805" y="3553"/>
                            <a:ext cx="730" cy="12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53"/>
                        <wps:cNvCnPr/>
                        <wps:spPr bwMode="auto">
                          <a:xfrm>
                            <a:off x="2095" y="3553"/>
                            <a:ext cx="144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9" o:spid="_x0000_s1026" style="position:absolute;margin-left:35.75pt;margin-top:14pt;width:1in;height:62.65pt;z-index:-251612160" coordorigin="2095,3553" coordsize="1440,12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QTCOagMAAIgKAAAOAAAAZHJzL2Uyb0RvYy54bWzsVttu4zYQfS+w/0Dw3dHFkmMLUYLAl7RA 2gZN+wG0REnEUqRK0lGyi/57h6RkO84iu8gu8rR+kEkNOZw558xQF1ePLUcPVGkmRY6jsxAjKgpZ MlHn+J+/N5M5RtoQURIuBc3xE9X46vLDLxd9l9FYNpKXVCFwInTWdzlujOmyINBFQ1uiz2RHBRgr qVpiYKrqoFSkB+8tD+IwnAW9VGWnZEG1hrcrb8SXzn9V0cL8WVWaGsRzDLEZ91TuubXP4PKCZLUi XcOKIQzyhihawgQcune1IoagnWIvXLWsUFLLypwVsg1kVbGCuhwgmyg8yeZGyV3ncqmzvu72MAG0 Jzi92W3xx8OdQqzM8SxdYCRICyS5c5F9AfD0XZ3BqhvV3Xd3yucIw1tZfNRgDk7tdl77xWjb/y5L cEh2Rjp4HivVWheQOHp0LDztWaCPBhXwchElSQhcFWA6X6SzNPUsFQ1QaXfF4SLFCKzTNJ2OtvWw 2272e6PYWwOS+WNdqENoNi9QnD6Aqr8P1PuGdNRxpS1cI6gzCMaD+hdokYiaU5SkkQfWrRxR1R5S JOSygXX0WinZN5SUEJhbD+EfbbATDYR8FeMvoDUi/QpWJOuUNjdUtsgOcqwgfEchebjVxhJ/WGIZ 1ZKzcsM4dxNVb5dcoQcCZbdxP5sxbHm2jAvUA99pnDrPz2z62EXofl9y0TID/YOzNsfz/SKSWdzW ooQzSWYI434M53PhJOux8yLYyvIJcFTSNwdoZjBopPqEUQ+NIcf63x1RFCP+mwAunDyhk7hJkp7H wLA6tmyPLUQU4CrHBiM/XBrffXadYnUDJ0UudyGvoUYq5pC13PqohmBBp+8m2GgU7C0TVqvxkVaX 4k4Bpq9rD1Wcdb+OiQ2VHs/D05odVXg+3Rfs1JX6vmAPChtEyCGk10QopFWgY/0HaAu67yChV+VE MsgEasJqzebk2v7nRbhYz9fzZJLEs/UkCVeryfVmmUxmm+g8XU1Xy+Uq+s/mEiVZw8qSChv6eAVF ybd1o+Ey9JfH/hLawxA89+4qEEIc/13Qrq3YTnJcDbZYLcvvKbz4RHiutdsgoJ1+k/AsAaPcXl4R o9wOTW82nQ0tZbyWTnreT7mdfKi8i9zcNQ2fO06lw6eZ/Z46njt5Hj4gL/8HAAD//wMAUEsDBBQA BgAIAAAAIQBmd/vO3wAAAAkBAAAPAAAAZHJzL2Rvd25yZXYueG1sTI/NasMwEITvhb6D2EJvjfyD 2+BYDiG0PYVCk0LJTbE2tom1MpZiO2/f7ak97szH7Eyxnm0nRhx860hBvIhAIFXOtFQr+Dq8PS1B +KDJ6M4RKrihh3V5f1fo3LiJPnHch1pwCPlcK2hC6HMpfdWg1X7heiT2zm6wOvA51NIMeuJw28kk ip6l1S3xh0b3uG2wuuyvVsH7pKdNGr+Ou8t5ezseso/vXYxKPT7MmxWIgHP4g+G3PleHkjud3JWM F52ClzhjUkGy5EnsJ3HGwonBLE1BloX8v6D8AQAA//8DAFBLAQItABQABgAIAAAAIQC2gziS/gAA AOEBAAATAAAAAAAAAAAAAAAAAAAAAABbQ29udGVudF9UeXBlc10ueG1sUEsBAi0AFAAGAAgAAAAh ADj9If/WAAAAlAEAAAsAAAAAAAAAAAAAAAAALwEAAF9yZWxzLy5yZWxzUEsBAi0AFAAGAAgAAAAh ACFBMI5qAwAAiAoAAA4AAAAAAAAAAAAAAAAALgIAAGRycy9lMm9Eb2MueG1sUEsBAi0AFAAGAAgA AAAhAGZ3+87fAAAACQEAAA8AAAAAAAAAAAAAAAAAxAUAAGRycy9kb3ducmV2LnhtbFBLBQYAAAAA BAAEAPMAAADQBgAAAAA= ">
                <v:rect id="Rectangle 451" o:spid="_x0000_s1027" style="position:absolute;left:2095;top:3553;width:1440;height:12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XV8IA AADcAAAADwAAAGRycy9kb3ducmV2LnhtbERPPW+DMBDdI/U/WBepW2JCJdRSDKpapUrHhCzdrvgC pPiMsAOkvz4eInV8et9ZMZtOjDS41rKCzToCQVxZ3XKt4FhuV88gnEfW2FkmBVdyUOQPiwxTbSfe 03jwtQgh7FJU0Hjfp1K6qiGDbm174sCd7GDQBzjUUg84hXDTyTiKEmmw5dDQYE/vDVW/h4tR8NPG R/zbl5+Redk++a+5PF++P5R6XM5vryA8zf5ffHfvtIIkCfPDmXAEZH4DAAD//wMAUEsBAi0AFAAG AAgAAAAhAPD3irv9AAAA4gEAABMAAAAAAAAAAAAAAAAAAAAAAFtDb250ZW50X1R5cGVzXS54bWxQ SwECLQAUAAYACAAAACEAMd1fYdIAAACPAQAACwAAAAAAAAAAAAAAAAAuAQAAX3JlbHMvLnJlbHNQ SwECLQAUAAYACAAAACEAMy8FnkEAAAA5AAAAEAAAAAAAAAAAAAAAAAApAgAAZHJzL3NoYXBleG1s LnhtbFBLAQItABQABgAIAAAAIQBb2ldXwgAAANwAAAAPAAAAAAAAAAAAAAAAAJgCAABkcnMvZG93 bnJldi54bWxQSwUGAAAAAAQABAD1AAAAhwMAAAAA "/>
                <v:line id="Line 452" o:spid="_x0000_s1028" style="position:absolute;flip:x;visibility:visible;mso-wrap-style:square" from="2805,3553" to="3535,4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eQM/8YAAADcAAAADwAAAGRycy9kb3ducmV2LnhtbESPQWsCMRSE70L/Q3gFL6JZiyx2axQp FHrwoi0rvT03r5tlNy/bJNX13xuh0OMwM98wq81gO3EmHxrHCuazDARx5XTDtYLPj7fpEkSIyBo7 x6TgSgE264fRCgvtLryn8yHWIkE4FKjAxNgXUobKkMUwcz1x8r6dtxiT9LXUHi8Jbjv5lGW5tNhw WjDY06uhqj38WgVyuZv8+O1p0Zbt8fhsyqrsv3ZKjR+H7QuISEP8D/+137WCPJ/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3kDP/GAAAA3AAAAA8AAAAAAAAA AAAAAAAAoQIAAGRycy9kb3ducmV2LnhtbFBLBQYAAAAABAAEAPkAAACUAwAAAAA= "/>
                <v:line id="Line 453" o:spid="_x0000_s1029" style="position:absolute;visibility:visible;mso-wrap-style:square" from="2095,3553" to="3535,4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IT98YAAADcAAAADwAAAGRycy9kb3ducmV2LnhtbESPQWsCMRSE74L/ITyhN81qIZTVKKIU tIdSbaEen5vX3a2blyVJd7f/vikUehxm5htmtRlsIzryoXasYT7LQBAXztRcanh7fZw+gAgR2WDj mDR8U4DNejxaYW5czyfqzrEUCcIhRw1VjG0uZSgqshhmriVO3ofzFmOSvpTGY5/gtpGLLFPSYs1p ocKWdhUVt/OX1fB8/6K67fHpMLwf1bXYn66Xz95rfTcZtksQkYb4H/5rH4wGpRb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SE/fGAAAA3AAAAA8AAAAAAAAA AAAAAAAAoQIAAGRycy9kb3ducmV2LnhtbFBLBQYAAAAABAAEAPkAAACUAw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3597275</wp:posOffset>
                </wp:positionH>
                <wp:positionV relativeFrom="paragraph">
                  <wp:posOffset>20320</wp:posOffset>
                </wp:positionV>
                <wp:extent cx="0" cy="878840"/>
                <wp:effectExtent l="6350" t="10795" r="12700" b="5715"/>
                <wp:wrapNone/>
                <wp:docPr id="658" name="Straight Connector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25pt,1.6pt" to="283.2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S9KdHgIAADkEAAAOAAAAZHJzL2Uyb0RvYy54bWysU8GO2jAQvVfqP1i5QxIa2BARVlUCvWxb JLYfYGwnserYlm0IqOq/d+wAYttLVTUHZ+yZeX7zZrx6PvcCnZixXMkySqdJhJgkinLZltG31+0k j5B1WFIslGRldGE2el6/f7cadMFmqlOCMoMARNpi0GXUOaeLOLakYz22U6WZBGejTI8dbE0bU4MH QO9FPEuSRTwoQ7VRhFkLp/XojNYBv2kYcV+bxjKHRBkBNxdWE9aDX+P1Chetwbrj5EoD/wOLHnMJ l96hauwwOhr+B1TPiVFWNW5KVB+rpuGEhRqgmjT5rZp9hzULtYA4Vt9lsv8Plnw57QzitIwWc2iV xD00ae8M5m3nUKWkBAmVQd4LWg3aFpBSyZ3x1ZKz3OsXRb5bJFXVYdmywPn1ogEm9RnxmxS/sRpu PAyfFYUYfHQqCHduTO8hQRJ0Dv253PvDzg6R8ZDAaf6U51loXYyLW5421n1iqkfeKCPBpVcOF/j0 Yp3ngYtbiD+WasuFCN0XEg1ltJzP5iHBKsGpd/owa9pDJQw6YT8/4QtFgecxzKijpAGsY5hurrbD XIw2XC6kx4NKgM7VGgfkxzJZbvJNnk2y2WIzyZK6nnzcVtlksU2f5vWHuqrq9KenlmZFxyll0rO7 DWua/d0wXJ/NOGb3cb3LEL9FD3oB2ds/kA6t9N0b5+Cg6GVnbi2G+QzB17fkH8DjHuzHF7/+BQAA //8DAFBLAwQUAAYACAAAACEAR6XugtwAAAAJAQAADwAAAGRycy9kb3ducmV2LnhtbEyPwU7DMBBE 70j8g7VIXCrqNKURCnEqBOTGhQLiuo2XJCJep7HbBr6eRT3AcTRPs2+L9eR6daAxdJ4NLOYJKOLa 244bA68v1dUNqBCRLfaeycAXBViX52cF5tYf+ZkOm9goGeGQo4E2xiHXOtQtOQxzPxBL9+FHh1Hi 2Gg74lHGXa/TJMm0w47lQosD3bdUf272zkCo3mhXfc/qWfK+bDylu4enRzTm8mK6uwUVaYp/MPzq izqU4rT1e7ZB9QZWWbYS1MAyBSX9KW8FvF5koMtC//+g/AEAAP//AwBQSwECLQAUAAYACAAAACEA toM4kv4AAADhAQAAEwAAAAAAAAAAAAAAAAAAAAAAW0NvbnRlbnRfVHlwZXNdLnhtbFBLAQItABQA BgAIAAAAIQA4/SH/1gAAAJQBAAALAAAAAAAAAAAAAAAAAC8BAABfcmVscy8ucmVsc1BLAQItABQA BgAIAAAAIQC7S9KdHgIAADkEAAAOAAAAAAAAAAAAAAAAAC4CAABkcnMvZTJvRG9jLnhtbFBLAQIt ABQABgAIAAAAIQBHpe6C3AAAAAkBAAAPAAAAAAAAAAAAAAAAAHgEAABkcnMvZG93bnJldi54bWxQ SwUGAAAAAAQABADzAAAAgQUAAAAA "/>
            </w:pict>
          </mc:Fallback>
        </mc:AlternateContent>
      </w:r>
      <w:r w:rsidRPr="00D1405C">
        <w:rPr>
          <w:rFonts w:ascii="Times New Roman" w:eastAsia="Times New Roman" w:hAnsi="Times New Roman" w:cs="Times New Roman"/>
          <w:sz w:val="28"/>
          <w:szCs w:val="28"/>
        </w:rPr>
        <w:t xml:space="preserve"> D                     C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Hình vuông ABCD; AE = EB ;</w:t>
      </w:r>
    </w:p>
    <w:p w:rsidR="00D1405C" w:rsidRPr="00D1405C" w:rsidRDefault="00D1405C" w:rsidP="00D1405C">
      <w:pPr>
        <w:spacing w:after="0" w:line="264" w:lineRule="auto"/>
        <w:jc w:val="both"/>
        <w:rPr>
          <w:rFonts w:ascii="Times New Roman" w:eastAsia="Times New Roman" w:hAnsi="Times New Roman" w:cs="Times New Roman"/>
          <w:spacing w:val="-10"/>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72576" behindDoc="0" locked="0" layoutInCell="1" allowOverlap="1">
                <wp:simplePos x="0" y="0"/>
                <wp:positionH relativeFrom="column">
                  <wp:posOffset>3133725</wp:posOffset>
                </wp:positionH>
                <wp:positionV relativeFrom="paragraph">
                  <wp:posOffset>229870</wp:posOffset>
                </wp:positionV>
                <wp:extent cx="2743200" cy="0"/>
                <wp:effectExtent l="9525" t="10795" r="9525" b="8255"/>
                <wp:wrapNone/>
                <wp:docPr id="657" name="Straight Connector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8.1pt" to="462.7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HQXHwIAADo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k/GU4wU 6aBJW2+J2LceVVopkFBbFLygVW9cASmV2thQLT2prXnR9LtDSlctUXseOb+dDcBkISN5lxI2zsCN u/6LZhBDDl5H4U6N7QIkSIJOsT/ne3/4ySMKh6Np/gRNx4jefAkpbonGOv+Z6w4Fo8RSqCAdKcjx xflAhBS3kHCs9FpIGdsvFepLPB+PxjHBaSlYcIYwZ/e7Slp0JGGA4herAs9jmNUHxSJYywlbXW1P hLzYcLlUAQ9KATpX6zIhP+bpfDVbzfJBPpqsBnla14NP6yofTNbZdFw/1VVVZz8DtSwvWsEYV4Hd bVqz/O+m4fpuLnN2n9e7DMl79KgXkL39I+nYy9C+yyDsNDtv7K3HMKAx+PqYwgt43IP9+OSXvwAA AP//AwBQSwMEFAAGAAgAAAAhAFYAtZ/dAAAACQEAAA8AAABkcnMvZG93bnJldi54bWxMj8FOwzAM hu9IvENkJC4TS2nZxErTCQG9cWGAuHqNaSsap2uyrfD0GHGAo39/+v25WE+uVwcaQ+fZwOU8AUVc e9txY+Dlubq4BhUissXeMxn4pADr8vSkwNz6Iz/RYRMbJSUccjTQxjjkWoe6JYdh7gdi2b370WGU cWy0HfEo5a7XaZIstcOO5UKLA921VH9s9s5AqF5pV33N6lnyljWe0t394wMac3423d6AijTFPxh+ 9EUdSnHa+j3boHoDV6tsIaiBbJmCEmCVLiTY/ga6LPT/D8pvAAAA//8DAFBLAQItABQABgAIAAAA IQC2gziS/gAAAOEBAAATAAAAAAAAAAAAAAAAAAAAAABbQ29udGVudF9UeXBlc10ueG1sUEsBAi0A FAAGAAgAAAAhADj9If/WAAAAlAEAAAsAAAAAAAAAAAAAAAAALwEAAF9yZWxzLy5yZWxzUEsBAi0A FAAGAAgAAAAhAMfEdBcfAgAAOgQAAA4AAAAAAAAAAAAAAAAALgIAAGRycy9lMm9Eb2MueG1sUEsB Ai0AFAAGAAgAAAAhAFYAtZ/dAAAACQEAAA8AAAAAAAAAAAAAAAAAeQQAAGRycy9kb3ducmV2Lnht bFBLBQYAAAAABAAEAPMAAACDBQAAAAA= "/>
            </w:pict>
          </mc:Fallback>
        </mc:AlternateConten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4"/>
          <w:szCs w:val="28"/>
          <w:lang w:val="fr-FR"/>
        </w:rPr>
        <w:t>M</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GT</w:t>
      </w:r>
      <w:r w:rsidRPr="00D1405C">
        <w:rPr>
          <w:rFonts w:ascii="Times New Roman" w:eastAsia="Times New Roman" w:hAnsi="Times New Roman" w:cs="Times New Roman"/>
          <w:sz w:val="28"/>
          <w:szCs w:val="28"/>
          <w:lang w:val="fr-FR"/>
        </w:rPr>
        <w:tab/>
        <w:t xml:space="preserve">BF = CF;   CE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lang w:val="fr-FR"/>
        </w:rPr>
        <w:t xml:space="preserve"> DF tại M</w:t>
      </w:r>
      <w:r w:rsidRPr="00D1405C">
        <w:rPr>
          <w:rFonts w:ascii="Times New Roman" w:eastAsia="Times New Roman" w:hAnsi="Times New Roman" w:cs="Times New Roman"/>
          <w:sz w:val="28"/>
          <w:szCs w:val="28"/>
          <w:lang w:val="fr-FR"/>
        </w:rPr>
        <w:tab/>
        <w:t xml:space="preserve">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 F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KL</w:t>
      </w:r>
      <w:r w:rsidRPr="00D1405C">
        <w:rPr>
          <w:rFonts w:ascii="Times New Roman" w:eastAsia="Times New Roman" w:hAnsi="Times New Roman" w:cs="Times New Roman"/>
          <w:sz w:val="28"/>
          <w:szCs w:val="28"/>
          <w:lang w:val="fr-FR"/>
        </w:rPr>
        <w:tab/>
        <w:t xml:space="preserve">Tính </w:t>
      </w:r>
      <w:r w:rsidRPr="00D1405C">
        <w:rPr>
          <w:rFonts w:ascii="Times New Roman" w:eastAsia="Times New Roman" w:hAnsi="Times New Roman" w:cs="Times New Roman"/>
          <w:position w:val="-34"/>
          <w:sz w:val="28"/>
          <w:szCs w:val="28"/>
          <w:lang w:val="fr-FR"/>
        </w:rPr>
        <w:object w:dxaOrig="800" w:dyaOrig="760">
          <v:shape id="_x0000_i1114" type="#_x0000_t75" style="width:39.75pt;height:38.25pt" o:ole="">
            <v:imagedata r:id="rId175" o:title=""/>
          </v:shape>
          <o:OLEObject Type="Embed" ProgID="Equation.DSMT4" ShapeID="_x0000_i1114" DrawAspect="Content" ObjectID="_1610262821" r:id="rId176"/>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40"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t xml:space="preserve">A       E         B      </w:t>
      </w: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ó DC = BC (gt); </w:t>
      </w:r>
      <w:r w:rsidRPr="00D1405C">
        <w:rPr>
          <w:rFonts w:ascii="Times New Roman" w:eastAsia="Times New Roman" w:hAnsi="Times New Roman" w:cs="Times New Roman"/>
          <w:position w:val="-6"/>
          <w:sz w:val="28"/>
          <w:szCs w:val="28"/>
        </w:rPr>
        <w:object w:dxaOrig="240" w:dyaOrig="360">
          <v:shape id="_x0000_i1115" type="#_x0000_t75" style="width:12pt;height:18pt" o:ole="">
            <v:imagedata r:id="rId71" o:title=""/>
          </v:shape>
          <o:OLEObject Type="Embed" ProgID="Equation.DSMT4" ShapeID="_x0000_i1115" DrawAspect="Content" ObjectID="_1610262822" r:id="rId17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116" type="#_x0000_t75" style="width:12pt;height:17.25pt" o:ole="">
            <v:imagedata r:id="rId69" o:title=""/>
          </v:shape>
          <o:OLEObject Type="Embed" ProgID="Equation.DSMT4" ShapeID="_x0000_i1116" DrawAspect="Content" ObjectID="_1610262823" r:id="rId178"/>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BE = CF</w:t>
      </w:r>
    </w:p>
    <w:p w:rsidR="00D1405C" w:rsidRPr="00D1405C" w:rsidRDefault="00D1405C" w:rsidP="00D1405C">
      <w:pPr>
        <w:numPr>
          <w:ilvl w:val="0"/>
          <w:numId w:val="3"/>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CF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CBE (c.g.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117" type="#_x0000_t75" style="width:12.75pt;height:17.25pt" o:ole="">
            <v:imagedata r:id="rId77" o:title=""/>
          </v:shape>
          <o:OLEObject Type="Embed" ProgID="Equation.DSMT4" ShapeID="_x0000_i1117" DrawAspect="Content" ObjectID="_1610262824" r:id="rId179"/>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118" type="#_x0000_t75" style="width:12pt;height:18pt" o:ole="">
            <v:imagedata r:id="rId71" o:title=""/>
          </v:shape>
          <o:OLEObject Type="Embed" ProgID="Equation.DSMT4" ShapeID="_x0000_i1118" DrawAspect="Content" ObjectID="_1610262825" r:id="rId180"/>
        </w:object>
      </w:r>
      <w:r w:rsidRPr="00D1405C">
        <w:rPr>
          <w:rFonts w:ascii="Times New Roman" w:eastAsia="Times New Roman" w:hAnsi="Times New Roman" w:cs="Times New Roman"/>
          <w:sz w:val="28"/>
          <w:szCs w:val="28"/>
          <w:vertAlign w:val="sub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à </w:t>
      </w:r>
      <w:r w:rsidRPr="00D1405C">
        <w:rPr>
          <w:rFonts w:ascii="Times New Roman" w:eastAsia="Times New Roman" w:hAnsi="Times New Roman" w:cs="Times New Roman"/>
          <w:position w:val="-6"/>
          <w:sz w:val="28"/>
          <w:szCs w:val="28"/>
          <w:lang w:val="fr-FR"/>
        </w:rPr>
        <w:object w:dxaOrig="240" w:dyaOrig="360">
          <v:shape id="_x0000_i1119" type="#_x0000_t75" style="width:12pt;height:18pt" o:ole="">
            <v:imagedata r:id="rId71" o:title=""/>
          </v:shape>
          <o:OLEObject Type="Embed" ProgID="Equation.DSMT4" ShapeID="_x0000_i1119" DrawAspect="Content" ObjectID="_1610262826" r:id="rId181"/>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0" type="#_x0000_t75" style="width:12pt;height:18pt" o:ole="">
            <v:imagedata r:id="rId71" o:title=""/>
          </v:shape>
          <o:OLEObject Type="Embed" ProgID="Equation.DSMT4" ShapeID="_x0000_i1120" DrawAspect="Content" ObjectID="_1610262827" r:id="rId182"/>
        </w:object>
      </w:r>
      <w:r w:rsidRPr="00D1405C">
        <w:rPr>
          <w:rFonts w:ascii="Times New Roman" w:eastAsia="Times New Roman" w:hAnsi="Times New Roman" w:cs="Times New Roman"/>
          <w:sz w:val="28"/>
          <w:szCs w:val="28"/>
          <w:vertAlign w:val="subscript"/>
          <w:lang w:val="fr-FR"/>
        </w:rPr>
        <w:t>2</w:t>
      </w:r>
      <w:r w:rsidRPr="00D1405C">
        <w:rPr>
          <w:rFonts w:ascii="Times New Roman" w:eastAsia="Times New Roman" w:hAnsi="Times New Roman" w:cs="Times New Roman"/>
          <w:sz w:val="28"/>
          <w:szCs w:val="28"/>
          <w:lang w:val="fr-FR"/>
        </w:rPr>
        <w:t xml:space="preserve"> = 1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lang w:val="fr-FR"/>
        </w:rPr>
        <w:object w:dxaOrig="240" w:dyaOrig="360">
          <v:shape id="_x0000_i1121" type="#_x0000_t75" style="width:12pt;height:18pt" o:ole="">
            <v:imagedata r:id="rId71" o:title=""/>
          </v:shape>
          <o:OLEObject Type="Embed" ProgID="Equation.DSMT4" ShapeID="_x0000_i1121" DrawAspect="Content" ObjectID="_1610262828" r:id="rId183"/>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4"/>
          <w:sz w:val="28"/>
          <w:szCs w:val="28"/>
          <w:lang w:val="fr-FR"/>
        </w:rPr>
        <w:object w:dxaOrig="260" w:dyaOrig="340">
          <v:shape id="_x0000_i1122" type="#_x0000_t75" style="width:12.75pt;height:17.25pt" o:ole="">
            <v:imagedata r:id="rId77" o:title=""/>
          </v:shape>
          <o:OLEObject Type="Embed" ProgID="Equation.DSMT4" ShapeID="_x0000_i1122" DrawAspect="Content" ObjectID="_1610262829" r:id="rId184"/>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1v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CMD vuông ở 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CM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FCD (vì </w:t>
      </w:r>
      <w:r w:rsidRPr="00D1405C">
        <w:rPr>
          <w:rFonts w:ascii="Times New Roman" w:eastAsia="Times New Roman" w:hAnsi="Times New Roman" w:cs="Times New Roman"/>
          <w:position w:val="-4"/>
          <w:sz w:val="28"/>
          <w:szCs w:val="28"/>
          <w:lang w:val="fr-FR"/>
        </w:rPr>
        <w:object w:dxaOrig="260" w:dyaOrig="340">
          <v:shape id="_x0000_i1123" type="#_x0000_t75" style="width:12.75pt;height:17.25pt" o:ole="">
            <v:imagedata r:id="rId77" o:title=""/>
          </v:shape>
          <o:OLEObject Type="Embed" ProgID="Equation.DSMT4" ShapeID="_x0000_i1123" DrawAspect="Content" ObjectID="_1610262830" r:id="rId185"/>
        </w:object>
      </w:r>
      <w:r w:rsidRPr="00D1405C">
        <w:rPr>
          <w:rFonts w:ascii="Times New Roman" w:eastAsia="Times New Roman" w:hAnsi="Times New Roman" w:cs="Times New Roman"/>
          <w:sz w:val="28"/>
          <w:szCs w:val="28"/>
          <w:vertAlign w:val="subscript"/>
          <w:lang w:val="fr-FR"/>
        </w:rPr>
        <w:t>1</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4" type="#_x0000_t75" style="width:12pt;height:18pt" o:ole="">
            <v:imagedata r:id="rId71" o:title=""/>
          </v:shape>
          <o:OLEObject Type="Embed" ProgID="Equation.DSMT4" ShapeID="_x0000_i1124" DrawAspect="Content" ObjectID="_1610262831" r:id="rId186"/>
        </w:object>
      </w:r>
      <w:r w:rsidRPr="00D1405C">
        <w:rPr>
          <w:rFonts w:ascii="Times New Roman" w:eastAsia="Times New Roman" w:hAnsi="Times New Roman" w:cs="Times New Roman"/>
          <w:sz w:val="28"/>
          <w:szCs w:val="28"/>
          <w:vertAlign w:val="subscript"/>
          <w:lang w:val="fr-FR"/>
        </w:rPr>
        <w:t>2</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240" w:dyaOrig="360">
          <v:shape id="_x0000_i1125" type="#_x0000_t75" style="width:12pt;height:18pt" o:ole="">
            <v:imagedata r:id="rId71" o:title=""/>
          </v:shape>
          <o:OLEObject Type="Embed" ProgID="Equation.DSMT4" ShapeID="_x0000_i1125" DrawAspect="Content" ObjectID="_1610262832" r:id="rId187"/>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4"/>
          <w:sz w:val="28"/>
          <w:szCs w:val="28"/>
          <w:lang w:val="fr-FR"/>
        </w:rPr>
        <w:object w:dxaOrig="320" w:dyaOrig="340">
          <v:shape id="_x0000_i1126" type="#_x0000_t75" style="width:15.75pt;height:17.25pt" o:ole="">
            <v:imagedata r:id="rId188" o:title=""/>
          </v:shape>
          <o:OLEObject Type="Embed" ProgID="Equation.DSMT4" ShapeID="_x0000_i1126" DrawAspect="Content" ObjectID="_1610262833" r:id="rId189"/>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60" w:dyaOrig="620">
          <v:shape id="_x0000_i1127" type="#_x0000_t75" style="width:57.75pt;height:30.75pt" o:ole="">
            <v:imagedata r:id="rId190" o:title=""/>
          </v:shape>
          <o:OLEObject Type="Embed" ProgID="Equation.DSMT4" ShapeID="_x0000_i1127" DrawAspect="Content" ObjectID="_1610262834" r:id="rId191"/>
        </w:objec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30"/>
          <w:sz w:val="28"/>
          <w:szCs w:val="28"/>
          <w:lang w:val="fr-FR"/>
        </w:rPr>
        <w:object w:dxaOrig="580" w:dyaOrig="680">
          <v:shape id="_x0000_i1128" type="#_x0000_t75" style="width:29.25pt;height:33.75pt" o:ole="">
            <v:imagedata r:id="rId192" o:title=""/>
          </v:shape>
          <o:OLEObject Type="Embed" ProgID="Equation.DSMT4" ShapeID="_x0000_i1128" DrawAspect="Content" ObjectID="_1610262835" r:id="rId193"/>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29" type="#_x0000_t75" style="width:27pt;height:33pt" o:ole="">
            <v:imagedata r:id="rId194" o:title=""/>
          </v:shape>
          <o:OLEObject Type="Embed" ProgID="Equation.DSMT4" ShapeID="_x0000_i1129" DrawAspect="Content" ObjectID="_1610262836" r:id="rId195"/>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lang w:val="fr-FR"/>
        </w:rPr>
        <w:t>CM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30" type="#_x0000_t75" style="width:27pt;height:33pt" o:ole="">
            <v:imagedata r:id="rId194" o:title=""/>
          </v:shape>
          <o:OLEObject Type="Embed" ProgID="Equation.DSMT4" ShapeID="_x0000_i1130" DrawAspect="Content" ObjectID="_1610262837" r:id="rId196"/>
        </w:object>
      </w:r>
      <w:r w:rsidRPr="00D1405C">
        <w:rPr>
          <w:rFonts w:ascii="Times New Roman" w:eastAsia="Times New Roman" w:hAnsi="Times New Roman" w:cs="Times New Roman"/>
          <w:sz w:val="28"/>
          <w:szCs w:val="28"/>
          <w:lang w:val="fr-FR"/>
        </w:rPr>
        <w:t>. S</w:t>
      </w:r>
      <w:r w:rsidRPr="00D1405C">
        <w:rPr>
          <w:rFonts w:ascii="Times New Roman" w:eastAsia="Times New Roman" w:hAnsi="Times New Roman" w:cs="Times New Roman"/>
          <w:sz w:val="28"/>
          <w:szCs w:val="28"/>
          <w:vertAlign w:val="subscript"/>
          <w:lang w:val="fr-FR"/>
        </w:rPr>
        <w:t>FCD</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Mà S</w:t>
      </w:r>
      <w:r w:rsidRPr="00D1405C">
        <w:rPr>
          <w:rFonts w:ascii="Times New Roman" w:eastAsia="Times New Roman" w:hAnsi="Times New Roman" w:cs="Times New Roman"/>
          <w:sz w:val="28"/>
          <w:szCs w:val="28"/>
          <w:vertAlign w:val="subscript"/>
          <w:lang w:val="fr-FR"/>
        </w:rPr>
        <w:t>FC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31" type="#_x0000_t75" style="width:12pt;height:30.75pt" o:ole="">
            <v:imagedata r:id="rId197" o:title=""/>
          </v:shape>
          <o:OLEObject Type="Embed" ProgID="Equation.DSMT4" ShapeID="_x0000_i1131" DrawAspect="Content" ObjectID="_1610262838" r:id="rId198"/>
        </w:object>
      </w:r>
      <w:r w:rsidRPr="00D1405C">
        <w:rPr>
          <w:rFonts w:ascii="Times New Roman" w:eastAsia="Times New Roman" w:hAnsi="Times New Roman" w:cs="Times New Roman"/>
          <w:sz w:val="28"/>
          <w:szCs w:val="28"/>
          <w:lang w:val="fr-FR"/>
        </w:rPr>
        <w:t xml:space="preserve">CF.CD = </w:t>
      </w:r>
      <w:r w:rsidRPr="00D1405C">
        <w:rPr>
          <w:rFonts w:ascii="Times New Roman" w:eastAsia="Times New Roman" w:hAnsi="Times New Roman" w:cs="Times New Roman"/>
          <w:position w:val="-24"/>
          <w:sz w:val="28"/>
          <w:szCs w:val="28"/>
          <w:lang w:val="fr-FR"/>
        </w:rPr>
        <w:object w:dxaOrig="240" w:dyaOrig="620">
          <v:shape id="_x0000_i1132" type="#_x0000_t75" style="width:12pt;height:30.75pt" o:ole="">
            <v:imagedata r:id="rId199" o:title=""/>
          </v:shape>
          <o:OLEObject Type="Embed" ProgID="Equation.DSMT4" ShapeID="_x0000_i1132" DrawAspect="Content" ObjectID="_1610262839" r:id="rId200"/>
        </w:object>
      </w:r>
      <w:r w:rsidRPr="00D1405C">
        <w:rPr>
          <w:rFonts w:ascii="Times New Roman" w:eastAsia="Times New Roman" w:hAnsi="Times New Roman" w:cs="Times New Roman"/>
          <w:sz w:val="28"/>
          <w:szCs w:val="28"/>
          <w:lang w:val="fr-FR"/>
        </w:rPr>
        <w:t>.</w:t>
      </w:r>
      <w:r w:rsidRPr="00D1405C">
        <w:rPr>
          <w:rFonts w:ascii="Times New Roman" w:eastAsia="Times New Roman" w:hAnsi="Times New Roman" w:cs="Times New Roman"/>
          <w:position w:val="-24"/>
          <w:sz w:val="28"/>
          <w:szCs w:val="28"/>
          <w:lang w:val="fr-FR"/>
        </w:rPr>
        <w:object w:dxaOrig="240" w:dyaOrig="620">
          <v:shape id="_x0000_i1133" type="#_x0000_t75" style="width:12pt;height:30.75pt" o:ole="">
            <v:imagedata r:id="rId199" o:title=""/>
          </v:shape>
          <o:OLEObject Type="Embed" ProgID="Equation.DSMT4" ShapeID="_x0000_i1133" DrawAspect="Content" ObjectID="_1610262840" r:id="rId201"/>
        </w:object>
      </w:r>
      <w:r w:rsidRPr="00D1405C">
        <w:rPr>
          <w:rFonts w:ascii="Times New Roman" w:eastAsia="Times New Roman" w:hAnsi="Times New Roman" w:cs="Times New Roman"/>
          <w:sz w:val="28"/>
          <w:szCs w:val="28"/>
          <w:lang w:val="fr-FR"/>
        </w:rPr>
        <w:t xml:space="preserve">BC.CD = </w:t>
      </w:r>
      <w:r w:rsidRPr="00D1405C">
        <w:rPr>
          <w:rFonts w:ascii="Times New Roman" w:eastAsia="Times New Roman" w:hAnsi="Times New Roman" w:cs="Times New Roman"/>
          <w:position w:val="-24"/>
          <w:sz w:val="28"/>
          <w:szCs w:val="28"/>
          <w:lang w:val="fr-FR"/>
        </w:rPr>
        <w:object w:dxaOrig="240" w:dyaOrig="620">
          <v:shape id="_x0000_i1134" type="#_x0000_t75" style="width:12pt;height:30.75pt" o:ole="">
            <v:imagedata r:id="rId202" o:title=""/>
          </v:shape>
          <o:OLEObject Type="Embed" ProgID="Equation.DSMT4" ShapeID="_x0000_i1134" DrawAspect="Content" ObjectID="_1610262841" r:id="rId203"/>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Vậy S</w:t>
      </w:r>
      <w:r w:rsidRPr="00D1405C">
        <w:rPr>
          <w:rFonts w:ascii="Times New Roman" w:eastAsia="Times New Roman" w:hAnsi="Times New Roman" w:cs="Times New Roman"/>
          <w:sz w:val="28"/>
          <w:szCs w:val="28"/>
          <w:vertAlign w:val="subscript"/>
          <w:lang w:val="fr-FR"/>
        </w:rPr>
        <w:t>CMD</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40" w:dyaOrig="660">
          <v:shape id="_x0000_i1135" type="#_x0000_t75" style="width:27pt;height:33pt" o:ole="">
            <v:imagedata r:id="rId194" o:title=""/>
          </v:shape>
          <o:OLEObject Type="Embed" ProgID="Equation.DSMT4" ShapeID="_x0000_i1135" DrawAspect="Content" ObjectID="_1610262842" r:id="rId204"/>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40" w:dyaOrig="620">
          <v:shape id="_x0000_i1136" type="#_x0000_t75" style="width:12pt;height:30.75pt" o:ole="">
            <v:imagedata r:id="rId205" o:title=""/>
          </v:shape>
          <o:OLEObject Type="Embed" ProgID="Equation.DSMT4" ShapeID="_x0000_i1136" DrawAspect="Content" ObjectID="_1610262843" r:id="rId206"/>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37" type="#_x0000_t75" style="width:12pt;height:30.75pt" o:ole="">
            <v:imagedata r:id="rId205" o:title=""/>
          </v:shape>
          <o:OLEObject Type="Embed" ProgID="Equation.DSMT4" ShapeID="_x0000_i1137" DrawAspect="Content" ObjectID="_1610262844" r:id="rId207"/>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540" w:dyaOrig="660">
          <v:shape id="_x0000_i1138" type="#_x0000_t75" style="width:27pt;height:33pt" o:ole="">
            <v:imagedata r:id="rId208" o:title=""/>
          </v:shape>
          <o:OLEObject Type="Embed" ProgID="Equation.DSMT4" ShapeID="_x0000_i1138" DrawAspect="Content" ObjectID="_1610262845" r:id="rId209"/>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Áp dụng định lý pitago vào tam giác vuông DFC, ta có:</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F</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39" type="#_x0000_t75" style="width:12pt;height:30.75pt" o:ole="">
            <v:imagedata r:id="rId197" o:title=""/>
          </v:shape>
          <o:OLEObject Type="Embed" ProgID="Equation.DSMT4" ShapeID="_x0000_i1139" DrawAspect="Content" ObjectID="_1610262846" r:id="rId210"/>
        </w:object>
      </w:r>
      <w:r w:rsidRPr="00D1405C">
        <w:rPr>
          <w:rFonts w:ascii="Times New Roman" w:eastAsia="Times New Roman" w:hAnsi="Times New Roman" w:cs="Times New Roman"/>
          <w:sz w:val="28"/>
          <w:szCs w:val="28"/>
        </w:rPr>
        <w:t>BC)</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140" type="#_x0000_t75" style="width:12pt;height:30.75pt" o:ole="">
            <v:imagedata r:id="rId205" o:title=""/>
          </v:shape>
          <o:OLEObject Type="Embed" ProgID="Equation.DSMT4" ShapeID="_x0000_i1140" DrawAspect="Content" ObjectID="_1610262847" r:id="rId211"/>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 xml:space="preserve">2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40" w:dyaOrig="620">
          <v:shape id="_x0000_i1141" type="#_x0000_t75" style="width:12pt;height:30.75pt" o:ole="">
            <v:imagedata r:id="rId212" o:title=""/>
          </v:shape>
          <o:OLEObject Type="Embed" ProgID="Equation.DSMT4" ShapeID="_x0000_i1141" DrawAspect="Content" ObjectID="_1610262848" r:id="rId213"/>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hay DF</w:t>
      </w:r>
      <w:r w:rsidRPr="00D1405C">
        <w:rPr>
          <w:rFonts w:ascii="Times New Roman" w:eastAsia="Times New Roman" w:hAnsi="Times New Roman" w:cs="Times New Roman"/>
          <w:sz w:val="28"/>
          <w:szCs w:val="28"/>
          <w:vertAlign w:val="superscript"/>
          <w:lang w:val="fr-FR"/>
        </w:rPr>
        <w:t>2</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42" type="#_x0000_t75" style="width:12pt;height:30.75pt" o:ole="">
            <v:imagedata r:id="rId214" o:title=""/>
          </v:shape>
          <o:OLEObject Type="Embed" ProgID="Equation.DSMT4" ShapeID="_x0000_i1142" DrawAspect="Content" ObjectID="_1610262849" r:id="rId215"/>
        </w:object>
      </w:r>
      <w:r w:rsidRPr="00D1405C">
        <w:rPr>
          <w:rFonts w:ascii="Times New Roman" w:eastAsia="Times New Roman" w:hAnsi="Times New Roman" w:cs="Times New Roman"/>
          <w:sz w:val="28"/>
          <w:szCs w:val="28"/>
          <w:lang w:val="fr-FR"/>
        </w:rPr>
        <w:t>CD</w:t>
      </w:r>
      <w:r w:rsidRPr="00D1405C">
        <w:rPr>
          <w:rFonts w:ascii="Times New Roman" w:eastAsia="Times New Roman" w:hAnsi="Times New Roman" w:cs="Times New Roman"/>
          <w:sz w:val="28"/>
          <w:szCs w:val="28"/>
          <w:vertAlign w:val="superscript"/>
          <w:lang w:val="fr-FR"/>
        </w:rPr>
        <w:t xml:space="preserve">2 </w:t>
      </w:r>
      <w:r w:rsidRPr="00D1405C">
        <w:rPr>
          <w:rFonts w:ascii="Times New Roman" w:eastAsia="Times New Roman" w:hAnsi="Times New Roman" w:cs="Times New Roman"/>
          <w:sz w:val="28"/>
          <w:szCs w:val="28"/>
          <w:lang w:val="fr-FR"/>
        </w:rPr>
        <w:t>ta có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 xml:space="preserve">CMD </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3" type="#_x0000_t75" style="width:11.25pt;height:30.75pt" o:ole="">
            <v:imagedata r:id="rId216" o:title=""/>
          </v:shape>
          <o:OLEObject Type="Embed" ProgID="Equation.DSMT4" ShapeID="_x0000_i1143" DrawAspect="Content" ObjectID="_1610262850" r:id="rId217"/>
        </w:object>
      </w:r>
      <w:r w:rsidRPr="00D1405C">
        <w:rPr>
          <w:rFonts w:ascii="Times New Roman" w:eastAsia="Times New Roman" w:hAnsi="Times New Roman" w:cs="Times New Roman"/>
          <w:sz w:val="28"/>
          <w:szCs w:val="28"/>
        </w:rPr>
        <w:t>C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4" type="#_x0000_t75" style="width:11.25pt;height:30.75pt" o:ole="">
            <v:imagedata r:id="rId218" o:title=""/>
          </v:shape>
          <o:OLEObject Type="Embed" ProgID="Equation.DSMT4" ShapeID="_x0000_i1144" DrawAspect="Content" ObjectID="_1610262851" r:id="rId219"/>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ABCD</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4"/>
          <w:sz w:val="28"/>
          <w:szCs w:val="28"/>
        </w:rPr>
        <w:object w:dxaOrig="800" w:dyaOrig="760">
          <v:shape id="_x0000_i1145" type="#_x0000_t75" style="width:39.75pt;height:38.25pt" o:ole="">
            <v:imagedata r:id="rId173" o:title=""/>
          </v:shape>
          <o:OLEObject Type="Embed" ProgID="Equation.DSMT4" ShapeID="_x0000_i1145" DrawAspect="Content" ObjectID="_1610262852" r:id="rId22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46" type="#_x0000_t75" style="width:11.25pt;height:30.75pt" o:ole="">
            <v:imagedata r:id="rId221" o:title=""/>
          </v:shape>
          <o:OLEObject Type="Embed" ProgID="Equation.DSMT4" ShapeID="_x0000_i1146" DrawAspect="Content" ObjectID="_1610262853" r:id="rId222"/>
        </w:object>
      </w: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D là trung điểm của BC, M là trung điểm của AD.</w: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M cắt AC ở P, P’ là điểm đối xứng củ P qua M. Chứng minh rằng PA = P’D. Tính tỷ số </w:t>
      </w:r>
      <w:r w:rsidRPr="00D1405C">
        <w:rPr>
          <w:rFonts w:ascii="Times New Roman" w:eastAsia="Times New Roman" w:hAnsi="Times New Roman" w:cs="Times New Roman"/>
          <w:position w:val="-24"/>
          <w:sz w:val="28"/>
          <w:szCs w:val="28"/>
        </w:rPr>
        <w:object w:dxaOrig="440" w:dyaOrig="620">
          <v:shape id="_x0000_i1147" type="#_x0000_t75" style="width:21.75pt;height:30.75pt" o:ole="">
            <v:imagedata r:id="rId223" o:title=""/>
          </v:shape>
          <o:OLEObject Type="Embed" ProgID="Equation.DSMT4" ShapeID="_x0000_i1147" DrawAspect="Content" ObjectID="_1610262854" r:id="rId224"/>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24"/>
          <w:sz w:val="28"/>
          <w:szCs w:val="28"/>
        </w:rPr>
        <w:object w:dxaOrig="460" w:dyaOrig="620">
          <v:shape id="_x0000_i1148" type="#_x0000_t75" style="width:23.25pt;height:30.75pt" o:ole="">
            <v:imagedata r:id="rId225" o:title=""/>
          </v:shape>
          <o:OLEObject Type="Embed" ProgID="Equation.DSMT4" ShapeID="_x0000_i1148" DrawAspect="Content" ObjectID="_1610262855" r:id="rId226"/>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AB cắt Q, chứng minh rằng PQ // BC. Tính tỷ số </w:t>
      </w:r>
      <w:r w:rsidRPr="00D1405C">
        <w:rPr>
          <w:rFonts w:ascii="Times New Roman" w:eastAsia="Times New Roman" w:hAnsi="Times New Roman" w:cs="Times New Roman"/>
          <w:position w:val="-24"/>
          <w:sz w:val="28"/>
          <w:szCs w:val="28"/>
        </w:rPr>
        <w:object w:dxaOrig="440" w:dyaOrig="620">
          <v:shape id="_x0000_i1149" type="#_x0000_t75" style="width:21.75pt;height:30.75pt" o:ole="">
            <v:imagedata r:id="rId227" o:title=""/>
          </v:shape>
          <o:OLEObject Type="Embed" ProgID="Equation.DSMT4" ShapeID="_x0000_i1149" DrawAspect="Content" ObjectID="_1610262856" r:id="rId228"/>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24"/>
          <w:sz w:val="28"/>
          <w:szCs w:val="28"/>
        </w:rPr>
        <w:object w:dxaOrig="499" w:dyaOrig="620">
          <v:shape id="_x0000_i1150" type="#_x0000_t75" style="width:24.75pt;height:30.75pt" o:ole="">
            <v:imagedata r:id="rId229" o:title=""/>
          </v:shape>
          <o:OLEObject Type="Embed" ProgID="Equation.DSMT4" ShapeID="_x0000_i1150" DrawAspect="Content" ObjectID="_1610262857" r:id="rId230"/>
        </w:object>
      </w:r>
    </w:p>
    <w:p w:rsidR="00D1405C" w:rsidRPr="00D1405C" w:rsidRDefault="00D1405C" w:rsidP="00D1405C">
      <w:pPr>
        <w:numPr>
          <w:ilvl w:val="0"/>
          <w:numId w:val="4"/>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rằng diện tích 4 tam giác BAM, BMD, CAM, CMD bằng nhau. Tính tỷ số diện tíc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AP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b/>
          <w:sz w:val="28"/>
          <w:szCs w:val="28"/>
          <w:u w:val="single"/>
        </w:rPr>
      </w:pPr>
    </w:p>
    <w:p w:rsidR="00D1405C" w:rsidRPr="00D1405C" w:rsidRDefault="00D1405C" w:rsidP="00D1405C">
      <w:pPr>
        <w:spacing w:after="0" w:line="240" w:lineRule="auto"/>
        <w:ind w:left="492"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Loại 4:</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CHU VI CÁC HÌNH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1(bài 33 – 72 – SBT)</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56" name="Straight Connector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GnqUHgIAADkEAAAOAAAAZHJzL2Uyb0RvYy54bWysU8GO2jAQvVfqP1i+QwgNbIgIqyqBXrYt EtsPMLZDrDq2ZRsCqvrvHTuA2PZSVc3BGXtmnt+8GS+fz51EJ26d0KrE6XiCEVdUM6EOJf72uhnl GDlPFCNSK17iC3f4efX+3bI3BZ/qVkvGLQIQ5YrelLj13hRJ4mjLO+LG2nAFzkbbjnjY2kPCLOkB vZPJdDKZJ722zFhNuXNwWg9OvIr4TcOp/9o0jnskSwzcfFxtXPdhTVZLUhwsMa2gVxrkH1h0RCi4 9A5VE0/Q0Yo/oDpBrXa68WOqu0Q3jaA81gDVpJPfqtm1xPBYC4jjzF0m9/9g6ZfT1iLBSjyfzTFS pIMm7bwl4tB6VGmlQEJtUfCCVr1xBaRUamtDtfSsduZF0+8OKV21RB145Px6MQCThozkTUrYOAM3 7vvPmkEMOXodhTs3tguQIAk6x/5c7v3hZ4/ocEjhNH/K8yy2LiHFLc9Y5z9x3aFglFgKFZQjBTm9 OB94kOIWEo6V3ggpY/elQn2JF7PpLCY4LQULzhDm7GFfSYtOJMxP/GJR4HkMs/qoWARrOWHrq+2J kIMNl0sV8KASoHO1hgH5sZgs1vk6z0bZdL4eZZO6Hn3cVNlovkmfZvWHuqrq9GeglmZFKxjjKrC7 DWua/d0wXJ/NMGb3cb3LkLxFj3oB2ds/ko6tDN0b5mCv2WVrby2G+YzB17cUHsDjHuzHF7/6BQAA //8DAFBLAwQUAAYACAAAACEASmPylNwAAAAJAQAADwAAAGRycy9kb3ducmV2LnhtbEyPwU7DMBBE 70j8g7VIXCrqJK0KhDgVAnLjQgFx3cZLEhGv09htA1/PIg5wHM3T7NtiPbleHWgMnWcD6TwBRVx7 23Fj4OW5urgCFSKyxd4zGfikAOvy9KTA3PojP9FhExslIxxyNNDGOORah7olh2HuB2Lp3v3oMEoc G21HPMq463WWJCvtsGO50OJAdy3VH5u9MxCqV9pVX7N6lrwtGk/Z7v7xAY05P5tub0BFmuIfDD/6 og6lOG39nm1QvYHl5XUqqIFFBkr637wVcJmuQJeF/v9B+Q0AAP//AwBQSwECLQAUAAYACAAAACEA toM4kv4AAADhAQAAEwAAAAAAAAAAAAAAAAAAAAAAW0NvbnRlbnRfVHlwZXNdLnhtbFBLAQItABQA BgAIAAAAIQA4/SH/1gAAAJQBAAALAAAAAAAAAAAAAAAAAC8BAABfcmVscy8ucmVsc1BLAQItABQA BgAIAAAAIQA2GnqUHgIAADkEAAAOAAAAAAAAAAAAAAAAAC4CAABkcnMvZTJvRG9jLnhtbFBLAQIt ABQABgAIAAAAIQBKY/KU3AAAAAkBAAAPAAAAAAAAAAAAAAAAAHgEAABkcnMvZG93bnJldi54bWxQ SwUGAAAAAAQABADzAAAAgQU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O nằm tro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74624"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55" name="Straight Connector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8InIA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TyQQj RXpo0tZbItrOo0orBRJqi4IXtBqMKyClUhsbqqVHtTUvmn53SOmqI6rlkfPbyQBMFjKSdylh4wzc uBu+aAYxZO91FO7Y2D5AgiToGPtzuvWHHz2icDh+yh+h6RjRqy8hxTXRWOc/c92jYJRYChWkIwU5 vDgfiJDiGhKOlV4LKWP7pUJDieeT8SQmOC0FC84Q5my7q6RFBxIGKH6xKvDch1m9VyyCdZyw1cX2 RMizDZdLFfCgFKBzsc4T8mOezlez1Swf5ePpapSndT36tK7y0XSdPU3qx7qq6uxnoJblRScY4yqw u05rlv/dNFzezXnObvN6kyF5jx71ArLXfyQdexnadx6EnWanjb32GAY0Bl8eU3gB93uw75/88hcA AAD//wMAUEsDBBQABgAIAAAAIQAAmcR03QAAAAkBAAAPAAAAZHJzL2Rvd25yZXYueG1sTI/BTsMw DIbvSLxDZCQuE0vWoqoqTScE9MaFAeKaNaataJyuybbC0+OJwzj696ffn8v17AZxwCn0njSslgoE UuNtT62Gt9f6JgcRoiFrBk+o4RsDrKvLi9IU1h/pBQ+b2AouoVAYDV2MYyFlaDp0Jiz9iMS7Tz85 E3mcWmknc+RyN8hEqUw60xNf6MyIDx02X5u90xDqd9zVP4tmoT7S1mOye3x+MlpfX833dyAizvEM w0mf1aFip63fkw1i0HCrshWjGtIsAcFAnuYcbP8CWZXy/wfVLwAAAP//AwBQSwECLQAUAAYACAAA ACEAtoM4kv4AAADhAQAAEwAAAAAAAAAAAAAAAAAAAAAAW0NvbnRlbnRfVHlwZXNdLnhtbFBLAQIt ABQABgAIAAAAIQA4/SH/1gAAAJQBAAALAAAAAAAAAAAAAAAAAC8BAABfcmVscy8ucmVsc1BLAQIt ABQABgAIAAAAIQAzA8InIAIAADoEAAAOAAAAAAAAAAAAAAAAAC4CAABkcnMvZTJvRG9jLnhtbFBL AQItABQABgAIAAAAIQAAmcR03QAAAAkBAAAPAAAAAAAAAAAAAAAAAHoEAABkcnMvZG93bnJldi54 bWxQSwUGAAAAAAQABADzAAAAhAU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P, Q, R là trung điểm của OA, OB, O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w:t>
      </w:r>
    </w:p>
    <w:p w:rsidR="00D1405C" w:rsidRPr="00D1405C" w:rsidRDefault="00D1405C" w:rsidP="00D1405C">
      <w:pPr>
        <w:spacing w:after="0" w:line="288" w:lineRule="auto"/>
        <w:ind w:left="4320" w:firstLine="720"/>
        <w:jc w:val="both"/>
        <w:rPr>
          <w:rFonts w:ascii="Times New Roman" w:eastAsia="Times New Roman" w:hAnsi="Times New Roman" w:cs="Times New Roman"/>
          <w:spacing w:val="-18"/>
          <w:sz w:val="28"/>
          <w:szCs w:val="28"/>
        </w:rPr>
      </w:pPr>
      <w:r w:rsidRPr="00D1405C">
        <w:rPr>
          <w:rFonts w:ascii="Times New Roman" w:eastAsia="Times New Roman" w:hAnsi="Times New Roman" w:cs="Times New Roman"/>
          <w:spacing w:val="-18"/>
          <w:sz w:val="28"/>
          <w:szCs w:val="28"/>
        </w:rPr>
        <w:t xml:space="preserve">b) Tính chu vi PQR. Biết chu vi </w:t>
      </w:r>
      <w:r w:rsidRPr="00D1405C">
        <w:rPr>
          <w:rFonts w:ascii="Times New Roman" w:eastAsia="Times New Roman" w:hAnsi="Times New Roman" w:cs="Times New Roman"/>
          <w:spacing w:val="-18"/>
          <w:sz w:val="28"/>
          <w:szCs w:val="28"/>
        </w:rPr>
        <w:sym w:font="Symbol" w:char="F044"/>
      </w:r>
      <w:r w:rsidRPr="00D1405C">
        <w:rPr>
          <w:rFonts w:ascii="Times New Roman" w:eastAsia="Times New Roman" w:hAnsi="Times New Roman" w:cs="Times New Roman"/>
          <w:spacing w:val="-18"/>
          <w:sz w:val="28"/>
          <w:szCs w:val="28"/>
        </w:rPr>
        <w:t>ABC 54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PQ, QR và RP lần lượt là đường trung bình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A. Do đó ta có :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Q = </w:t>
      </w:r>
      <w:r w:rsidRPr="00D1405C">
        <w:rPr>
          <w:rFonts w:ascii="Times New Roman" w:eastAsia="Times New Roman" w:hAnsi="Times New Roman" w:cs="Times New Roman"/>
          <w:position w:val="-24"/>
          <w:sz w:val="28"/>
          <w:szCs w:val="28"/>
        </w:rPr>
        <w:object w:dxaOrig="240" w:dyaOrig="620">
          <v:shape id="_x0000_i1151" type="#_x0000_t75" style="width:12pt;height:30.75pt" o:ole="">
            <v:imagedata r:id="rId197" o:title=""/>
          </v:shape>
          <o:OLEObject Type="Embed" ProgID="Equation.DSMT4" ShapeID="_x0000_i1151" DrawAspect="Content" ObjectID="_1610262858" r:id="rId231"/>
        </w:object>
      </w:r>
      <w:r w:rsidRPr="00D1405C">
        <w:rPr>
          <w:rFonts w:ascii="Times New Roman" w:eastAsia="Times New Roman" w:hAnsi="Times New Roman" w:cs="Times New Roman"/>
          <w:sz w:val="28"/>
          <w:szCs w:val="28"/>
        </w:rPr>
        <w:t xml:space="preserve">AB;  QR  = </w:t>
      </w:r>
      <w:r w:rsidRPr="00D1405C">
        <w:rPr>
          <w:rFonts w:ascii="Times New Roman" w:eastAsia="Times New Roman" w:hAnsi="Times New Roman" w:cs="Times New Roman"/>
          <w:position w:val="-24"/>
          <w:sz w:val="28"/>
          <w:szCs w:val="28"/>
        </w:rPr>
        <w:object w:dxaOrig="240" w:dyaOrig="620">
          <v:shape id="_x0000_i1152" type="#_x0000_t75" style="width:12pt;height:30.75pt" o:ole="">
            <v:imagedata r:id="rId197" o:title=""/>
          </v:shape>
          <o:OLEObject Type="Embed" ProgID="Equation.DSMT4" ShapeID="_x0000_i1152" DrawAspect="Content" ObjectID="_1610262859" r:id="rId232"/>
        </w:object>
      </w:r>
      <w:r w:rsidRPr="00D1405C">
        <w:rPr>
          <w:rFonts w:ascii="Times New Roman" w:eastAsia="Times New Roman" w:hAnsi="Times New Roman" w:cs="Times New Roman"/>
          <w:sz w:val="28"/>
          <w:szCs w:val="28"/>
        </w:rPr>
        <w:t xml:space="preserve">BC ; RP = </w:t>
      </w:r>
      <w:r w:rsidRPr="00D1405C">
        <w:rPr>
          <w:rFonts w:ascii="Times New Roman" w:eastAsia="Times New Roman" w:hAnsi="Times New Roman" w:cs="Times New Roman"/>
          <w:position w:val="-24"/>
          <w:sz w:val="28"/>
          <w:szCs w:val="28"/>
        </w:rPr>
        <w:object w:dxaOrig="240" w:dyaOrig="620">
          <v:shape id="_x0000_i1153" type="#_x0000_t75" style="width:12pt;height:30.75pt" o:ole="">
            <v:imagedata r:id="rId197" o:title=""/>
          </v:shape>
          <o:OLEObject Type="Embed" ProgID="Equation.DSMT4" ShapeID="_x0000_i1153" DrawAspect="Content" ObjectID="_1610262860" r:id="rId233"/>
        </w:object>
      </w:r>
      <w:r w:rsidRPr="00D1405C">
        <w:rPr>
          <w:rFonts w:ascii="Times New Roman" w:eastAsia="Times New Roman" w:hAnsi="Times New Roman" w:cs="Times New Roman"/>
          <w:sz w:val="28"/>
          <w:szCs w:val="28"/>
        </w:rPr>
        <w:t>C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5344" behindDoc="0" locked="0" layoutInCell="1" allowOverlap="1">
                <wp:simplePos x="0" y="0"/>
                <wp:positionH relativeFrom="column">
                  <wp:posOffset>4253230</wp:posOffset>
                </wp:positionH>
                <wp:positionV relativeFrom="paragraph">
                  <wp:posOffset>251460</wp:posOffset>
                </wp:positionV>
                <wp:extent cx="1722120" cy="1246505"/>
                <wp:effectExtent l="5080" t="13335" r="6350" b="6985"/>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246505"/>
                          <a:chOff x="8116" y="6041"/>
                          <a:chExt cx="2712" cy="1963"/>
                        </a:xfrm>
                      </wpg:grpSpPr>
                      <wps:wsp>
                        <wps:cNvPr id="646" name="Line 455"/>
                        <wps:cNvCnPr/>
                        <wps:spPr bwMode="auto">
                          <a:xfrm>
                            <a:off x="8116" y="8004"/>
                            <a:ext cx="27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56"/>
                        <wps:cNvCnPr/>
                        <wps:spPr bwMode="auto">
                          <a:xfrm flipV="1">
                            <a:off x="8116" y="6041"/>
                            <a:ext cx="898" cy="1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57"/>
                        <wps:cNvCnPr/>
                        <wps:spPr bwMode="auto">
                          <a:xfrm>
                            <a:off x="9014" y="6041"/>
                            <a:ext cx="1795" cy="1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458"/>
                        <wps:cNvCnPr/>
                        <wps:spPr bwMode="auto">
                          <a:xfrm flipV="1">
                            <a:off x="8116" y="7350"/>
                            <a:ext cx="1384"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59"/>
                        <wps:cNvCnPr/>
                        <wps:spPr bwMode="auto">
                          <a:xfrm>
                            <a:off x="9500" y="7350"/>
                            <a:ext cx="1291"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60"/>
                        <wps:cNvCnPr/>
                        <wps:spPr bwMode="auto">
                          <a:xfrm flipH="1" flipV="1">
                            <a:off x="8995" y="6041"/>
                            <a:ext cx="505" cy="1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61"/>
                        <wps:cNvCnPr/>
                        <wps:spPr bwMode="auto">
                          <a:xfrm flipH="1">
                            <a:off x="8771" y="6676"/>
                            <a:ext cx="467" cy="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462"/>
                        <wps:cNvCnPr/>
                        <wps:spPr bwMode="auto">
                          <a:xfrm>
                            <a:off x="8790" y="7668"/>
                            <a:ext cx="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63"/>
                        <wps:cNvCnPr/>
                        <wps:spPr bwMode="auto">
                          <a:xfrm flipH="1" flipV="1">
                            <a:off x="9220" y="6658"/>
                            <a:ext cx="935" cy="1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5" o:spid="_x0000_s1026" style="position:absolute;margin-left:334.9pt;margin-top:19.8pt;width:135.6pt;height:98.15pt;z-index:251705344" coordorigin="8116,6041" coordsize="2712,1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Nq12twMAABoZAAAOAAAAZHJzL2Uyb0RvYy54bWzsmVtvmzAUx98n7TtYvKdgws2o6TQlaffQ bZW67d0BE9AAI5s2raZ99x0fLm2yTutlmqYlfaCA4XAuP/99yfGbm6ok10LpQtYzix45FhF1ItOi Xs+sz59OJ5FFdMvrlJeyFjPrVmjrzcnrV8ebJhauzGWZCkXASK3jTTOz8rZtYtvWSS4qro9kI2po zKSqeAuXam2nim/AelXaruME9kaqtFEyEVrD3UXXaJ2g/SwTSfsxy7RoSTmzwLcWjwqPK3O0T455 vFa8yYukd4M/w4uKFzV8dDS14C0nV6r4yVRVJEpqmbVHiaxsmWVFIjAGiIY6O9GcKXnVYCzreLNu xjRBanfy9GyzyYfrC0WKdGYFnm+RmldQJPwuMTcgPZtmHcNTZ6q5bC5UFyOcnsvkq4Zme7fdXK+7 h8lq816mYJBftRLTc5OpypiAwMkNVuF2rIK4aUkCN2noutSFYiXQRl0v8B10hMdJDsU070WUBhaB 5sDxaFfDJF/277shdfuXWTA1rTaPuw+js71zJjJgTt+lVb8srZc5bwRWS5uEjWkFT7u0nhe1IJ7f ZxUfmtcXCnOsYw3Z/W3CxsAjx/G6wIe03YWNVI8x87hRuj0TsiLmZGaV4AYWg1+f67ZLz/CIqU0t T4uyhPs8LmuymVnMd318QcuySE2jadNqvZqXilxz07Xwr8/11mOAcJ2isVzwdNmft7wou3Pws6yN PYgD3OnPur7zjTlsGS0jb+K5wXLiOYvF5O3p3JsEpzT0F9PFfL6g341r1IvzIk1Fbbwb+jH1HlfQ XlG6Hjj25DEN9rZ1xAmcHf6j0wBWV8GOqpVMb7GweB8Y+2uwhTuwBaYmxjkg8lGwkawsmi/Q8bDi fT8dsbvrbwN2EQOFx57K3KgHYOjlA1UH8I4eFOj/CTygYEvlwqeCZ3p+jxtzqLcj7wNuNGQwTHW8 eaiAB6EDfdo/oWM7vKH2/DmhC6d+PzkcyZtGAKUhL6AI9wG8fQQPsNgWOvYSofMdMAdIPYCby+gB t72f0PkAwf1xNUBVerLOvTMTuoendswMqFtLqUHxzLqrG2qnDlJ+ULy9VDxYTW8hiCvu5yF4b5IX hSEgacALQlyl4BIQdwC8AJYxZqRlzD0sKczW2F5yN93hDll4CndbtLF+pA0CnCre0UanQa9zh40T 3IfdS9hgbr8lcrhx+BTYcHT99TjLXLOliXLn7wDIpsM4C1vAB7379/QOt41hAx63/PofC8wO//1r OL//k8bJDwAAAP//AwBQSwMEFAAGAAgAAAAhAPx2W37hAAAACgEAAA8AAABkcnMvZG93bnJldi54 bWxMj0FLw0AUhO+C/2F5gje7SWODiXkppainItgK4m2bfU1Cs29Ddpuk/971pMdhhplvivVsOjHS 4FrLCPEiAkFcWd1yjfB5eH14AuG8Yq06y4RwJQfr8vamULm2E3/QuPe1CCXscoXQeN/nUrqqIaPc wvbEwTvZwSgf5FBLPagplJtOLqMolUa1HBYa1dO2oeq8vxiEt0lNmyR+GXfn0/b6fVi9f+1iQry/ mzfPIDzN/i8Mv/gBHcrAdLQX1k50CGmaBXSPkGQpiBDIHuNw7oiwTFYZyLKQ/y+UPwAAAP//AwBQ SwECLQAUAAYACAAAACEAtoM4kv4AAADhAQAAEwAAAAAAAAAAAAAAAAAAAAAAW0NvbnRlbnRfVHlw ZXNdLnhtbFBLAQItABQABgAIAAAAIQA4/SH/1gAAAJQBAAALAAAAAAAAAAAAAAAAAC8BAABfcmVs cy8ucmVsc1BLAQItABQABgAIAAAAIQATNq12twMAABoZAAAOAAAAAAAAAAAAAAAAAC4CAABkcnMv ZTJvRG9jLnhtbFBLAQItABQABgAIAAAAIQD8dlt+4QAAAAoBAAAPAAAAAAAAAAAAAAAAABEGAABk cnMvZG93bnJldi54bWxQSwUGAAAAAAQABADzAAAAHwcAAAAA ">
                <v:line id="Line 455" o:spid="_x0000_s1027" style="position:absolute;visibility:visible;mso-wrap-style:square" from="8116,8004" to="10828,8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xJlMcAAADcAAAADwAAAGRycy9kb3ducmV2LnhtbESPT2sCMRTE74V+h/AKvdVs/xDKahRp KagHUVuox+fmdXfbzcuSxN3ttzeC4HGYmd8wk9lgG9GRD7VjDY+jDARx4UzNpYavz4+HVxAhIhts HJOGfwowm97eTDA3ructdbtYigThkKOGKsY2lzIUFVkMI9cSJ+/HeYsxSV9K47FPcNvIpyxT0mLN aaHClt4qKv52R6th/bxR3Xy5WgzfS3Uo3reH/W/vtb6/G+ZjEJGGeA1f2gujQb0oOJ9JR0BO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nEmUxwAAANwAAAAPAAAAAAAA AAAAAAAAAKECAABkcnMvZG93bnJldi54bWxQSwUGAAAAAAQABAD5AAAAlQMAAAAA "/>
                <v:line id="Line 456" o:spid="_x0000_s1028" style="position:absolute;flip:y;visibility:visible;mso-wrap-style:square" from="8116,6041" to="9014,7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RtcMcAAADcAAAADwAAAGRycy9kb3ducmV2LnhtbESPT2sCMRTE7wW/Q3iCl1KzFfHP1ihS KHjwUpWV3p6b182ym5dtEnX77ZtCocdhZn7DrDa9bcWNfKgdK3geZyCIS6drrhScjm9PCxAhImts HZOCbwqwWQ8eVphrd+d3uh1iJRKEQ44KTIxdLmUoDVkMY9cRJ+/TeYsxSV9J7fGe4LaVkyybSYs1 pwWDHb0aKpvD1SqQi/3jl99epk3RnM9LU5RF97FXajTsty8gIvXxP/zX3mkFs+kc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9G1wxwAAANwAAAAPAAAAAAAA AAAAAAAAAKECAABkcnMvZG93bnJldi54bWxQSwUGAAAAAAQABAD5AAAAlQMAAAAA "/>
                <v:line id="Line 457" o:spid="_x0000_s1029" style="position:absolute;visibility:visible;mso-wrap-style:square" from="9014,6041" to="10809,7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94fcQAAADcAAAADwAAAGRycy9kb3ducmV2LnhtbERPy2rCQBTdF/yH4Qru6sRagkRHkZaC dlHqA3R5zVyTaOZOmJkm6d93FgWXh/NerHpTi5acrywrmIwTEMS51RUXCo6Hj+cZCB+QNdaWScEv eVgtB08LzLTteEftPhQihrDPUEEZQpNJ6fOSDPqxbYgjd7XOYIjQFVI77GK4qeVLkqTSYMWxocSG 3krK7/sfo+Br+p226+3npj9t00v+vrucb51TajTs13MQgfrwEP+7N1pB+h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3h9xAAAANwAAAAPAAAAAAAAAAAA AAAAAKECAABkcnMvZG93bnJldi54bWxQSwUGAAAAAAQABAD5AAAAkgMAAAAA "/>
                <v:line id="Line 458" o:spid="_x0000_s1030" style="position:absolute;flip:y;visibility:visible;mso-wrap-style:square" from="8116,7350" to="9500,7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dcmcYAAADcAAAADwAAAGRycy9kb3ducmV2LnhtbESPQWsCMRSE70L/Q3iFXqRmW0R0NYoU Cj140ZZdenvdPDfLbl62SarrvzdCweMwM98wq81gO3EiHxrHCl4mGQjiyumGawVfn+/PcxAhImvs HJOCCwXYrB9GK8y1O/OeTodYiwThkKMCE2OfSxkqQxbDxPXEyTs6bzEm6WupPZ4T3HbyNctm0mLD acFgT2+GqvbwZxXI+W7867c/07Zoy3Jhiqrov3dKPT0O2yWISEO8h//bH1rBbLqA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nXJnGAAAA3AAAAA8AAAAAAAAA AAAAAAAAoQIAAGRycy9kb3ducmV2LnhtbFBLBQYAAAAABAAEAPkAAACUAwAAAAA= "/>
                <v:line id="Line 459" o:spid="_x0000_s1031" style="position:absolute;visibility:visible;mso-wrap-style:square" from="9500,7350" to="10791,79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DipsQAAADcAAAADwAAAGRycy9kb3ducmV2LnhtbERPy2rCQBTdF/yH4Qru6sRKg0RHkZaC dlHqA3R5zVyTaOZOmJkm6d93FgWXh/NerHpTi5acrywrmIwTEMS51RUXCo6Hj+cZCB+QNdaWScEv eVgtB08LzLTteEftPhQihrDPUEEZQpNJ6fOSDPqxbYgjd7XOYIjQFVI77GK4qeVLkqTSYMWxocSG 3krK7/sfo+Br+p226+3npj9t00v+vrucb51TajTs13MQgfrwEP+7N1pB+h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4OKmxAAAANwAAAAPAAAAAAAAAAAA AAAAAKECAABkcnMvZG93bnJldi54bWxQSwUGAAAAAAQABAD5AAAAkgMAAAAA "/>
                <v:line id="Line 460" o:spid="_x0000_s1032" style="position:absolute;flip:x y;visibility:visible;mso-wrap-style:square" from="8995,6041" to="9500,7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j+xMQAAADcAAAADwAAAGRycy9kb3ducmV2LnhtbESPS4vCQBCE74L/YWjBi6yT+EKyjiLC iifFx7LXJtMmwUxPyMya6K/fWRA8FlX1FbVYtaYUd6pdYVlBPIxAEKdWF5wpuJy/PuYgnEfWWFom BQ9ysFp2OwtMtG34SPeTz0SAsEtQQe59lUjp0pwMuqGtiIN3tbVBH2SdSV1jE+CmlKMomkmDBYeF HCva5JTeTr9GAfL+OZ43MU3kln7caH8YrL+vSvV77foThKfWv8Ov9k4rmE1j+D8Tj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P7ExAAAANwAAAAPAAAAAAAAAAAA AAAAAKECAABkcnMvZG93bnJldi54bWxQSwUGAAAAAAQABAD5AAAAkgMAAAAA "/>
                <v:line id="Line 461" o:spid="_x0000_s1033" style="position:absolute;flip:x;visibility:visible;mso-wrap-style:square" from="8771,6676" to="9238,7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pYNcYAAADcAAAADwAAAGRycy9kb3ducmV2LnhtbESPQWsCMRSE74X+h/AKvUjNVlTsahQp FDx4qZaV3p6b182ym5dtEnX9940g9DjMzDfMYtXbVpzJh9qxgtdhBoK4dLrmSsHX/uNlBiJEZI2t Y1JwpQCr5ePDAnPtLvxJ512sRIJwyFGBibHLpQylIYth6Dri5P04bzEm6SupPV4S3LZylGVTabHm tGCwo3dDZbM7WQVyth38+vVx3BTN4fBmirLovrdKPT/16zmISH38D9/bG61gOhnB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aWDXGAAAA3AAAAA8AAAAAAAAA AAAAAAAAoQIAAGRycy9kb3ducmV2LnhtbFBLBQYAAAAABAAEAPkAAACUAwAAAAA= "/>
                <v:line id="Line 462" o:spid="_x0000_s1034" style="position:absolute;visibility:visible;mso-wrap-style:square" from="8790,7668" to="10155,7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J80ccAAADcAAAADwAAAGRycy9kb3ducmV2LnhtbESPT2vCQBTE74LfYXlCb7qx0iC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MnzRxwAAANwAAAAPAAAAAAAA AAAAAAAAAKECAABkcnMvZG93bnJldi54bWxQSwUGAAAAAAQABAD5AAAAlQMAAAAA "/>
                <v:line id="Line 463" o:spid="_x0000_s1035" style="position:absolute;flip:x y;visibility:visible;mso-wrap-style:square" from="9220,6658" to="10155,7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9dXMUAAADcAAAADwAAAGRycy9kb3ducmV2LnhtbESPT2vCQBTE7wW/w/KEXopukqpI6hqC UOnJ4p/S6yP7TEKzb0N2NdFP7xYKPQ4z8xtmlQ2mEVfqXG1ZQTyNQBAXVtdcKjgd3ydLEM4ja2ws k4IbOcjWo6cVptr2vKfrwZciQNilqKDyvk2ldEVFBt3UtsTBO9vOoA+yK6XusA9w08gkihbSYM1h ocKWNhUVP4eLUYC8u78u+5hmckvfLtl9vuRfZ6Wex0P+BsLT4P/Df+0PrWAxn8HvmXAE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9dXMUAAADcAAAADwAAAAAAAAAA AAAAAAChAgAAZHJzL2Rvd25yZXYueG1sUEsFBgAAAAAEAAQA+QAAAJMDAAAAAA== "/>
              </v:group>
            </w:pict>
          </mc:Fallback>
        </mc:AlternateContent>
      </w:r>
      <w:r w:rsidRPr="00D1405C">
        <w:rPr>
          <w:rFonts w:ascii="Times New Roman" w:eastAsia="Times New Roman" w:hAnsi="Times New Roman" w:cs="Times New Roman"/>
          <w:sz w:val="28"/>
          <w:szCs w:val="28"/>
        </w:rPr>
        <w:t xml:space="preserve">Từ đó ta có : </w:t>
      </w:r>
      <w:r w:rsidRPr="00D1405C">
        <w:rPr>
          <w:rFonts w:ascii="Times New Roman" w:eastAsia="Times New Roman" w:hAnsi="Times New Roman" w:cs="Times New Roman"/>
          <w:position w:val="-24"/>
          <w:sz w:val="28"/>
          <w:szCs w:val="28"/>
        </w:rPr>
        <w:object w:dxaOrig="2100" w:dyaOrig="620">
          <v:shape id="_x0000_i1154" type="#_x0000_t75" style="width:105pt;height:30.75pt" o:ole="">
            <v:imagedata r:id="rId234" o:title=""/>
          </v:shape>
          <o:OLEObject Type="Embed" ProgID="Equation.DSMT4" ShapeID="_x0000_i1154" DrawAspect="Content" ObjectID="_1610262861" r:id="rId235"/>
        </w:objec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QR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c.c) với tỷ số đồng dạng K = </w:t>
      </w:r>
      <w:r w:rsidRPr="00D1405C">
        <w:rPr>
          <w:rFonts w:ascii="Times New Roman" w:eastAsia="Times New Roman" w:hAnsi="Times New Roman" w:cs="Times New Roman"/>
          <w:position w:val="-24"/>
          <w:sz w:val="28"/>
          <w:szCs w:val="28"/>
        </w:rPr>
        <w:object w:dxaOrig="240" w:dyaOrig="620">
          <v:shape id="_x0000_i1155" type="#_x0000_t75" style="width:12pt;height:30.75pt" o:ole="">
            <v:imagedata r:id="rId197" o:title=""/>
          </v:shape>
          <o:OLEObject Type="Embed" ProgID="Equation.DSMT4" ShapeID="_x0000_i1155" DrawAspect="Content" ObjectID="_1610262862" r:id="rId23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b) Gọi 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P’  là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PQR ta có :                                           </w:t>
      </w:r>
      <w:r w:rsidRPr="00D1405C">
        <w:rPr>
          <w:rFonts w:ascii="Times New Roman" w:eastAsia="Times New Roman" w:hAnsi="Times New Roman" w:cs="Times New Roman"/>
          <w:sz w:val="24"/>
          <w:szCs w:val="28"/>
          <w:lang w:val="fr-FR"/>
        </w:rPr>
        <w:t>Q                          R</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1180" w:dyaOrig="620">
          <v:shape id="_x0000_i1156" type="#_x0000_t75" style="width:59.25pt;height:30.75pt" o:ole="">
            <v:imagedata r:id="rId237" o:title=""/>
          </v:shape>
          <o:OLEObject Type="Embed" ProgID="Equation.DSMT4" ShapeID="_x0000_i1156" DrawAspect="Content" ObjectID="_1610262863" r:id="rId238"/>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P’ = </w:t>
      </w:r>
      <w:r w:rsidRPr="00D1405C">
        <w:rPr>
          <w:rFonts w:ascii="Times New Roman" w:eastAsia="Times New Roman" w:hAnsi="Times New Roman" w:cs="Times New Roman"/>
          <w:position w:val="-24"/>
          <w:sz w:val="28"/>
          <w:szCs w:val="28"/>
          <w:lang w:val="fr-FR"/>
        </w:rPr>
        <w:object w:dxaOrig="240" w:dyaOrig="620">
          <v:shape id="_x0000_i1157" type="#_x0000_t75" style="width:12pt;height:30.75pt" o:ole="">
            <v:imagedata r:id="rId197" o:title=""/>
          </v:shape>
          <o:OLEObject Type="Embed" ProgID="Equation.DSMT4" ShapeID="_x0000_i1157" DrawAspect="Content" ObjectID="_1610262864" r:id="rId239"/>
        </w:object>
      </w:r>
      <w:r w:rsidRPr="00D1405C">
        <w:rPr>
          <w:rFonts w:ascii="Times New Roman" w:eastAsia="Times New Roman" w:hAnsi="Times New Roman" w:cs="Times New Roman"/>
          <w:sz w:val="28"/>
          <w:szCs w:val="28"/>
          <w:lang w:val="fr-FR"/>
        </w:rPr>
        <w:t xml:space="preserve">P = </w:t>
      </w:r>
      <w:r w:rsidRPr="00D1405C">
        <w:rPr>
          <w:rFonts w:ascii="Times New Roman" w:eastAsia="Times New Roman" w:hAnsi="Times New Roman" w:cs="Times New Roman"/>
          <w:position w:val="-24"/>
          <w:sz w:val="28"/>
          <w:szCs w:val="28"/>
          <w:lang w:val="fr-FR"/>
        </w:rPr>
        <w:object w:dxaOrig="240" w:dyaOrig="620">
          <v:shape id="_x0000_i1158" type="#_x0000_t75" style="width:12pt;height:30.75pt" o:ole="">
            <v:imagedata r:id="rId197" o:title=""/>
          </v:shape>
          <o:OLEObject Type="Embed" ProgID="Equation.DSMT4" ShapeID="_x0000_i1158" DrawAspect="Content" ObjectID="_1610262865" r:id="rId240"/>
        </w:object>
      </w:r>
      <w:r w:rsidRPr="00D1405C">
        <w:rPr>
          <w:rFonts w:ascii="Times New Roman" w:eastAsia="Times New Roman" w:hAnsi="Times New Roman" w:cs="Times New Roman"/>
          <w:sz w:val="28"/>
          <w:szCs w:val="28"/>
          <w:lang w:val="fr-FR"/>
        </w:rPr>
        <w:t>.543 = 271,5(cm)          B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chu vi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PQR = 271,5(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xml:space="preserve">+ Bài 2: </w:t>
      </w:r>
      <w:r w:rsidRPr="00D1405C">
        <w:rPr>
          <w:rFonts w:ascii="Times New Roman" w:eastAsia="Times New Roman" w:hAnsi="Times New Roman" w:cs="Times New Roman"/>
          <w:sz w:val="28"/>
          <w:szCs w:val="28"/>
          <w:lang w:val="fr-FR"/>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D là một điểm trên cạnh AB, E là 1 điểm trên cạnh AC sao cho DE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Xác định vị trí của điểm D sao cho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E = </w:t>
      </w:r>
      <w:r w:rsidRPr="00D1405C">
        <w:rPr>
          <w:rFonts w:ascii="Times New Roman" w:eastAsia="Times New Roman" w:hAnsi="Times New Roman" w:cs="Times New Roman"/>
          <w:position w:val="-24"/>
          <w:sz w:val="28"/>
          <w:szCs w:val="28"/>
          <w:lang w:val="fr-FR"/>
        </w:rPr>
        <w:object w:dxaOrig="240" w:dyaOrig="620">
          <v:shape id="_x0000_i1159" type="#_x0000_t75" style="width:12pt;height:30.75pt" o:ole="">
            <v:imagedata r:id="rId241" o:title=""/>
          </v:shape>
          <o:OLEObject Type="Embed" ProgID="Equation.DSMT4" ShapeID="_x0000_i1159" DrawAspect="Content" ObjectID="_1610262866" r:id="rId242"/>
        </w:object>
      </w:r>
      <w:r w:rsidRPr="00D1405C">
        <w:rPr>
          <w:rFonts w:ascii="Times New Roman" w:eastAsia="Times New Roman" w:hAnsi="Times New Roman" w:cs="Times New Roman"/>
          <w:sz w:val="28"/>
          <w:szCs w:val="28"/>
          <w:lang w:val="fr-FR"/>
        </w:rPr>
        <w:t xml:space="preserve">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ính chu vi của 2 tam giác đó, biết tổng 2 chu vi = 63cm</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g">
            <w:drawing>
              <wp:anchor distT="0" distB="0" distL="114300" distR="114300" simplePos="0" relativeHeight="251706368" behindDoc="0" locked="0" layoutInCell="1" allowOverlap="1">
                <wp:simplePos x="0" y="0"/>
                <wp:positionH relativeFrom="column">
                  <wp:posOffset>299085</wp:posOffset>
                </wp:positionH>
                <wp:positionV relativeFrom="paragraph">
                  <wp:posOffset>320040</wp:posOffset>
                </wp:positionV>
                <wp:extent cx="1793240" cy="878205"/>
                <wp:effectExtent l="13335" t="5715" r="12700" b="11430"/>
                <wp:wrapNone/>
                <wp:docPr id="64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240" cy="878205"/>
                          <a:chOff x="1889" y="11296"/>
                          <a:chExt cx="2824" cy="1383"/>
                        </a:xfrm>
                      </wpg:grpSpPr>
                      <wps:wsp>
                        <wps:cNvPr id="641" name="Line 465"/>
                        <wps:cNvCnPr/>
                        <wps:spPr bwMode="auto">
                          <a:xfrm>
                            <a:off x="1889" y="12679"/>
                            <a:ext cx="2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466"/>
                        <wps:cNvCnPr/>
                        <wps:spPr bwMode="auto">
                          <a:xfrm flipV="1">
                            <a:off x="1889" y="11296"/>
                            <a:ext cx="729"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467"/>
                        <wps:cNvCnPr/>
                        <wps:spPr bwMode="auto">
                          <a:xfrm flipH="1" flipV="1">
                            <a:off x="2599" y="11296"/>
                            <a:ext cx="2114" cy="1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68"/>
                        <wps:cNvCnPr/>
                        <wps:spPr bwMode="auto">
                          <a:xfrm>
                            <a:off x="2244" y="12045"/>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0" o:spid="_x0000_s1026" style="position:absolute;margin-left:23.55pt;margin-top:25.2pt;width:141.2pt;height:69.15pt;z-index:251706368" coordorigin="1889,11296" coordsize="2824,13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KGZJAQMAAMwMAAAOAAAAZHJzL2Uyb0RvYy54bWzsV91v0zAQf0fif7Dy3iV20zaJlk6oacfD gEoD3t3E+RCJHdlZ0wnxv3N2Prp1Q7AhIQTrQ+r47PPd7353vpxfHKoS7ZlUheChhc8cCzEei6Tg WWh9+riZeBZSDeUJLQVnoXXLlHWxfP3qvK0DRkQuyoRJBEq4Cto6tPKmqQPbVnHOKqrORM04CFMh K9rAq8zsRNIWtFelTRxnbrdCJrUUMVMKZqNOaC2N/jRlcfMhTRVrUBlaYFtjntI8d/ppL89pkEla 50Xcm0GfYUVFCw6Hjqoi2lB0I4sHqqoilkKJtDmLRWWLNC1iZnwAb7Bz4s2lFDe18SUL2qweYQJo T3B6ttr4/X4rUZGE1twFfDitIEjmXKQnAJ62zgJYdSnr63orOx9heCXiLwrE9qlcv2fdYrRr34kE FNKbRhh4DqmstApwHB1MFG7HKLBDg2KYxAt/SrQxMci8hUecWRemOIdY6m3Y83wLgRRj4s8H4brf Tzzidpvx1JtqqU2D7mBjbG+c9gw4p46wqt+D9TqnNTPRUhqwEVY8wHpVcIbcufFGnw2LVnwrDcYq UIDuTwE7ek7mC7/zfMDt6LeJ2+g0DWqpmksmKqQHoVWCHSYadH+lmg6fYYkODheboixhngYlR21o +TMyMxuUKItEC7VMyWy3KiXaU51b5teDfW8ZcJgnRlnOaLLuxw0tym4MdpZc6wM/wJx+1CXPV9/x 197acycuma8nrhNFkzeblTuZb/BiFk2j1SrC37Rp2A3yIkkY19YNiYzdX4toX1K6FBxTeYTBvq/d 8AmMHf6N0cCsLoQdrXYiuTWRNfNAsj/GNnLCNpMeT2EbSsui/gy5ZSLeJ+qRd8eMG3i3IJCMOlcf pNsL8+5cZY+W6H+JedMT5i10NXgy895q5j3KQTLzH1T9gYME4x/V/BcS/k8kBBZ0PUx/2XpPJaG+ f/qiR4gL6nRhI47b9yAD4bALjYepei+XrWne4Y78iy5b0+hBy2zu6L691z353XcY3/0IWX4HAAD/ /wMAUEsDBBQABgAIAAAAIQBVdLxm4AAAAAkBAAAPAAAAZHJzL2Rvd25yZXYueG1sTI9BS8NAEIXv gv9hGcGb3aRtbIzZlFLUUxFsBfE2zU6T0OxuyG6T9N87nvQ4vI/3vsnXk2nFQL1vnFUQzyIQZEun G1sp+Dy8PqQgfECrsXWWFFzJw7q4vckx0260HzTsQyW4xPoMFdQhdJmUvqzJoJ+5jixnJ9cbDHz2 ldQ9jlxuWjmPokdpsLG8UGNH25rK8/5iFLyNOG4W8cuwO5+21+9D8v61i0mp+7tp8wwi0BT+YPjV Z3Uo2OnoLlZ70SpYrmImFSTREgTni/lTAuLIYJquQBa5/P9B8QMAAP//AwBQSwECLQAUAAYACAAA ACEAtoM4kv4AAADhAQAAEwAAAAAAAAAAAAAAAAAAAAAAW0NvbnRlbnRfVHlwZXNdLnhtbFBLAQIt ABQABgAIAAAAIQA4/SH/1gAAAJQBAAALAAAAAAAAAAAAAAAAAC8BAABfcmVscy8ucmVsc1BLAQIt ABQABgAIAAAAIQCgKGZJAQMAAMwMAAAOAAAAAAAAAAAAAAAAAC4CAABkcnMvZTJvRG9jLnhtbFBL AQItABQABgAIAAAAIQBVdLxm4AAAAAkBAAAPAAAAAAAAAAAAAAAAAFsFAABkcnMvZG93bnJldi54 bWxQSwUGAAAAAAQABADzAAAAaAYAAAAA ">
                <v:line id="Line 465" o:spid="_x0000_s1027" style="position:absolute;visibility:visible;mso-wrap-style:square" from="1889,12679" to="4713,1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XR4MYAAADcAAAADwAAAGRycy9kb3ducmV2LnhtbESPQWvCQBSE7wX/w/IKvdWNtgRJXUVa BPUgagvt8Zl9TVKzb8PumqT/3hUEj8PMfMNM572pRUvOV5YVjIYJCOLc6ooLBV+fy+cJCB+QNdaW ScE/eZjPBg9TzLTteE/tIRQiQthnqKAMocmk9HlJBv3QNsTR+7XOYIjSFVI77CLc1HKcJKk0WHFc KLGh95Ly0+FsFGxfdmm7WG9W/fc6PeYf++PPX+eUenrsF28gAvXhHr61V1pB+j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10eDGAAAA3AAAAA8AAAAAAAAA AAAAAAAAoQIAAGRycy9kb3ducmV2LnhtbFBLBQYAAAAABAAEAPkAAACUAwAAAAA= "/>
                <v:line id="Line 466" o:spid="_x0000_s1028" style="position:absolute;flip:y;visibility:visible;mso-wrap-style:square" from="1889,11296" to="2618,1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PO6MYAAADcAAAADwAAAGRycy9kb3ducmV2LnhtbESPQWsCMRSE70L/Q3iFXqRmKyJ2NYoU Cj140ZZdentuXjfLbl62SarrvzdCweMwM98wq81gO3EiHxrHCl4mGQjiyumGawVfn+/PCxAhImvs HJOCCwXYrB9GK8y1O/OeTodYiwThkKMCE2OfSxkqQxbDxPXEyftx3mJM0tdSezwnuO3kNMvm0mLD acFgT2+GqvbwZxXIxW7867fHWVu0Zflqiqrov3dKPT0O2yWISEO8h//bH1rBfDaF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DzujGAAAA3AAAAA8AAAAAAAAA AAAAAAAAoQIAAGRycy9kb3ducmV2LnhtbFBLBQYAAAAABAAEAPkAAACUAwAAAAA= "/>
                <v:line id="Line 467" o:spid="_x0000_s1029" style="position:absolute;flip:x y;visibility:visible;mso-wrap-style:square" from="2599,11296" to="4713,12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9T9cMAAADcAAAADwAAAGRycy9kb3ducmV2LnhtbESPS6vCMBSE9xf8D+EIbi6a+kCkGkUE 5a4UX7g9NMe22JyUJtpef70RBJfDzHzDzBaNKcSDKpdbVtDvRSCIE6tzThWcjuvuBITzyBoLy6Tg nxws5q2fGcba1rynx8GnIkDYxagg876MpXRJRgZdz5bEwbvayqAPskqlrrAOcFPIQRSNpcGcw0KG Ja0ySm6Hu1GAvH0OJ3WfRnJDFzfY7n6X56tSnXaznILw1Phv+NP+0wrGoyG8z4QjIOc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U/XDAAAA3AAAAA8AAAAAAAAAAAAA AAAAoQIAAGRycy9kb3ducmV2LnhtbFBLBQYAAAAABAAEAPkAAACRAwAAAAA= "/>
                <v:line id="Line 468" o:spid="_x0000_s1030" style="position:absolute;visibility:visible;mso-wrap-style:square" from="2244,12045" to="3740,12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JyeMcAAADcAAAADwAAAGRycy9kb3ducmV2LnhtbESPT2vCQBTE7wW/w/KE3urGVoKkriKW gvZQ/Aft8Zl9TaLZt2F3m6Tf3i0IHoeZ+Q0zW/SmFi05X1lWMB4lIIhzqysuFBwP709TED4ga6wt k4I/8rCYDx5mmGnb8Y7afShEhLDPUEEZQpNJ6fOSDPqRbYij92OdwRClK6R22EW4qeVzkqTSYMVx ocSGViXll/2vUfD5sk3b5eZj3X9t0lP+tjt9nzun1OOwX76CCNSHe/jWXmsF6W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nJ4xwAAANwAAAAPAAAAAAAA AAAAAAAAAKECAABkcnMvZG93bnJldi54bWxQSwUGAAAAAAQABAD5AAAAlQM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3042285</wp:posOffset>
                </wp:positionH>
                <wp:positionV relativeFrom="paragraph">
                  <wp:posOffset>20320</wp:posOffset>
                </wp:positionV>
                <wp:extent cx="0" cy="878840"/>
                <wp:effectExtent l="13335" t="10795" r="5715" b="5715"/>
                <wp:wrapNone/>
                <wp:docPr id="639" name="Straight Connector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7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ji0gHwIAADk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TxzlG ivTQpK23RLSdR5VWCiTUFgUvaDUYV0BKpTY2VEuPamteNP3ukNJVR1TLI+e3kwGYLGQk71LCxhm4 cTd80QxiyN7rKNyxsX2ABEnQMfbndOsPP3pEz4cUTmdPs1keW5eQ4ppnrPOfue5RMEoshQrKkYIc XpwPPEhxDQnHSq+FlLH7UqGhxPPJeBITnJaCBWcIc7bdVdKiAwnzE79YFHjuw6zeKxbBOk7Y6mJ7 IuTZhsulCnhQCdC5WOcB+TFP56vZapaP8vF0NcrTuh59Wlf5aLrOnib1Y11VdfYzUMvyohOMcRXY XYc1y/9uGC7P5jxmt3G9yZC8R496AdnrP5KOrQzdO8/BTrPTxl5bDPMZgy9vKTyA+z3Y9y9++QsA AP//AwBQSwMEFAAGAAgAAAAhAEpj8pTcAAAACQEAAA8AAABkcnMvZG93bnJldi54bWxMj8FOwzAQ RO9I/IO1SFwq6iStCoQ4FQJy40IBcd3GSxIRr9PYbQNfzyIOcBzN0+zbYj25Xh1oDJ1nA+k8AUVc e9txY+Dlubq4AhUissXeMxn4pADr8vSkwNz6Iz/RYRMbJSMccjTQxjjkWoe6JYdh7gdi6d796DBK HBttRzzKuOt1liQr7bBjudDiQHct1R+bvTMQqlfaVV+zepa8LRpP2e7+8QGNOT+bbm9ARZriHww/ +qIOpTht/Z5tUL2B5eV1KqiBRQZK+t+8FXCZrkCXhf7/QfkNAAD//wMAUEsBAi0AFAAGAAgAAAAh ALaDOJL+AAAA4QEAABMAAAAAAAAAAAAAAAAAAAAAAFtDb250ZW50X1R5cGVzXS54bWxQSwECLQAU AAYACAAAACEAOP0h/9YAAACUAQAACwAAAAAAAAAAAAAAAAAvAQAAX3JlbHMvLnJlbHNQSwECLQAU AAYACAAAACEAcI4tIB8CAAA5BAAADgAAAAAAAAAAAAAAAAAuAgAAZHJzL2Uyb0RvYy54bWxQSwEC LQAUAAYACAAAACEASmPylNwAAAAJAQAADwAAAAAAAAAAAAAAAAB5BAAAZHJzL2Rvd25yZXYueG1s UEsFBgAAAAAEAAQA8wAAAIIFAAAAAA== "/>
            </w:pict>
          </mc:Fallback>
        </mc:AlternateContent>
      </w:r>
      <w:r w:rsidRPr="00D1405C">
        <w:rPr>
          <w:rFonts w:ascii="Times New Roman" w:eastAsia="Times New Roman" w:hAnsi="Times New Roman" w:cs="Times New Roman"/>
          <w:sz w:val="28"/>
          <w:szCs w:val="28"/>
          <w:lang w:val="fr-FR"/>
        </w:rPr>
        <w:tab/>
        <w:t xml:space="preserve">     A</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BC; DE//BC; C.vi</w:t>
      </w:r>
      <w:r w:rsidRPr="00D1405C">
        <w:rPr>
          <w:rFonts w:ascii="Times New Roman" w:eastAsia="Times New Roman" w:hAnsi="Times New Roman" w:cs="Times New Roman"/>
          <w:spacing w:val="-14"/>
          <w:sz w:val="28"/>
          <w:szCs w:val="28"/>
        </w:rPr>
        <w:sym w:font="Symbol" w:char="F044"/>
      </w:r>
      <w:r w:rsidRPr="00D1405C">
        <w:rPr>
          <w:rFonts w:ascii="Times New Roman" w:eastAsia="Times New Roman" w:hAnsi="Times New Roman" w:cs="Times New Roman"/>
          <w:spacing w:val="-14"/>
          <w:sz w:val="28"/>
          <w:szCs w:val="28"/>
          <w:lang w:val="fr-FR"/>
        </w:rPr>
        <w:t>ADE=</w:t>
      </w:r>
      <w:r w:rsidRPr="00D1405C">
        <w:rPr>
          <w:rFonts w:ascii="Times New Roman" w:eastAsia="Times New Roman" w:hAnsi="Times New Roman" w:cs="Times New Roman"/>
          <w:spacing w:val="-14"/>
          <w:position w:val="-24"/>
          <w:sz w:val="28"/>
          <w:szCs w:val="28"/>
          <w:lang w:val="fr-FR"/>
        </w:rPr>
        <w:object w:dxaOrig="240" w:dyaOrig="620">
          <v:shape id="_x0000_i1160" type="#_x0000_t75" style="width:12pt;height:30.75pt" o:ole="">
            <v:imagedata r:id="rId243" o:title=""/>
          </v:shape>
          <o:OLEObject Type="Embed" ProgID="Equation.DSMT4" ShapeID="_x0000_i1160" DrawAspect="Content" ObjectID="_1610262867" r:id="rId244"/>
        </w:object>
      </w:r>
      <w:r w:rsidRPr="00D1405C">
        <w:rPr>
          <w:rFonts w:ascii="Times New Roman" w:eastAsia="Times New Roman" w:hAnsi="Times New Roman" w:cs="Times New Roman"/>
          <w:spacing w:val="-14"/>
          <w:sz w:val="28"/>
          <w:szCs w:val="28"/>
          <w:lang w:val="fr-FR"/>
        </w:rPr>
        <w:t>C.vi</w: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w:t>
      </w:r>
    </w:p>
    <w:p w:rsidR="00D1405C" w:rsidRPr="00D1405C" w:rsidRDefault="00D1405C" w:rsidP="00D1405C">
      <w:pPr>
        <w:spacing w:after="0" w:line="288"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8" name="Straight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d3+IHw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6hlYp 0kGTtt4SsW89qrRSIKG2KHhBq964AlIqtbGhWnpSW/Oi6XeHlK5aovY8cn47G4DJQkbyLiVsnIEb d/0XzSCGHLyOwp0a2wVIkASdYn/O9/7wk0cUDkdP+RiajhG9+RJS3BKNdf4z1x0KRomlUEE6UpDj i/OBCCluIeFY6bWQMrZfKtSXeD4ZTWKC01Kw4Axhzu53lbToSMIAxS9WBZ7HMKsPikWwlhO2utqe CHmx4XKpAh6UAnSu1mVCfszT+Wq2muWDfDRdDfK0rgef1lU+mK6zp0k9rquqzn4GalletIIxrgK7 27Rm+d9Nw/XdXObsPq93GZL36FEvIHv7R9Kxl6F9l0HYaXbe2FuPYUBj8PUxhRfwuAf78ckvfwE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PZ3f4g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GT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C.vi</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 = 63c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88" w:lineRule="auto"/>
        <w:jc w:val="both"/>
        <w:rPr>
          <w:rFonts w:ascii="Times New Roman" w:eastAsia="Times New Roman" w:hAnsi="Times New Roman" w:cs="Times New Roman"/>
          <w:spacing w:val="-18"/>
          <w:sz w:val="28"/>
          <w:szCs w:val="28"/>
          <w:lang w:val="fr-FR"/>
        </w:rPr>
      </w:pPr>
      <w:r w:rsidRPr="00D1405C">
        <w:rPr>
          <w:rFonts w:ascii="Times New Roman" w:eastAsia="Times New Roman" w:hAnsi="Times New Roman" w:cs="Times New Roman"/>
          <w:sz w:val="28"/>
          <w:szCs w:val="28"/>
          <w:lang w:val="fr-FR"/>
        </w:rPr>
        <w:t xml:space="preserve">        D                        E</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KL</w:t>
      </w:r>
      <w:r w:rsidRPr="00D1405C">
        <w:rPr>
          <w:rFonts w:ascii="Times New Roman" w:eastAsia="Times New Roman" w:hAnsi="Times New Roman" w:cs="Times New Roman"/>
          <w:sz w:val="28"/>
          <w:szCs w:val="28"/>
          <w:lang w:val="fr-FR"/>
        </w:rPr>
        <w:tab/>
        <w:t xml:space="preserve">Tính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BC và C.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DE</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p>
    <w:p w:rsidR="00D1405C" w:rsidRPr="00D1405C" w:rsidRDefault="00D1405C" w:rsidP="00D1405C">
      <w:pPr>
        <w:spacing w:after="0" w:line="240"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o DE // BC nên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E P</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theo tỷ số đồng dạn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K = </w:t>
      </w:r>
      <w:r w:rsidRPr="00D1405C">
        <w:rPr>
          <w:rFonts w:ascii="Times New Roman" w:eastAsia="Times New Roman" w:hAnsi="Times New Roman" w:cs="Times New Roman"/>
          <w:position w:val="-24"/>
          <w:sz w:val="28"/>
          <w:szCs w:val="28"/>
          <w:lang w:val="fr-FR"/>
        </w:rPr>
        <w:object w:dxaOrig="460" w:dyaOrig="620">
          <v:shape id="_x0000_i1161" type="#_x0000_t75" style="width:23.25pt;height:30.75pt" o:ole="">
            <v:imagedata r:id="rId245" o:title=""/>
          </v:shape>
          <o:OLEObject Type="Embed" ProgID="Equation.DSMT4" ShapeID="_x0000_i1161" DrawAspect="Content" ObjectID="_1610262868" r:id="rId24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40" w:dyaOrig="620">
          <v:shape id="_x0000_i1162" type="#_x0000_t75" style="width:12pt;height:30.75pt" o:ole="">
            <v:imagedata r:id="rId243" o:title=""/>
          </v:shape>
          <o:OLEObject Type="Embed" ProgID="Equation.DSMT4" ShapeID="_x0000_i1162" DrawAspect="Content" ObjectID="_1610262869" r:id="rId247"/>
        </w:object>
      </w:r>
      <w:r w:rsidRPr="00D1405C">
        <w:rPr>
          <w:rFonts w:ascii="Times New Roman" w:eastAsia="Times New Roman" w:hAnsi="Times New Roman" w:cs="Times New Roman"/>
          <w:sz w:val="28"/>
          <w:szCs w:val="28"/>
          <w:lang w:val="fr-FR"/>
        </w:rPr>
        <w:t xml:space="preserve"> . Ta có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1820" w:dyaOrig="620">
          <v:shape id="_x0000_i1163" type="#_x0000_t75" style="width:90.75pt;height:30.75pt" o:ole="">
            <v:imagedata r:id="rId248" o:title=""/>
          </v:shape>
          <o:OLEObject Type="Embed" ProgID="Equation.DSMT4" ShapeID="_x0000_i1163" DrawAspect="Content" ObjectID="_1610262870" r:id="rId249"/>
        </w:objec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840" w:dyaOrig="620">
          <v:shape id="_x0000_i1164" type="#_x0000_t75" style="width:141.75pt;height:30.75pt" o:ole="">
            <v:imagedata r:id="rId250" o:title=""/>
          </v:shape>
          <o:OLEObject Type="Embed" ProgID="Equation.DSMT4" ShapeID="_x0000_i1164" DrawAspect="Content" ObjectID="_1610262871" r:id="rId25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3280" w:dyaOrig="620">
          <v:shape id="_x0000_i1165" type="#_x0000_t75" style="width:164.25pt;height:30.75pt" o:ole="">
            <v:imagedata r:id="rId252" o:title=""/>
          </v:shape>
          <o:OLEObject Type="Embed" ProgID="Equation.DSMT4" ShapeID="_x0000_i1165" DrawAspect="Content" ObjectID="_1610262872" r:id="rId253"/>
        </w:object>
      </w:r>
      <w:r w:rsidRPr="00D1405C">
        <w:rPr>
          <w:rFonts w:ascii="Times New Roman" w:eastAsia="Times New Roman" w:hAnsi="Times New Roman" w:cs="Times New Roman"/>
          <w:sz w:val="28"/>
          <w:szCs w:val="28"/>
          <w:lang w:val="fr-FR"/>
        </w:rPr>
        <w:t xml:space="preserve"> = 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Do đó:</w:t>
      </w:r>
      <w:r w:rsidRPr="00D1405C">
        <w:rPr>
          <w:rFonts w:ascii="Times New Roman" w:eastAsia="Times New Roman" w:hAnsi="Times New Roman" w:cs="Times New Roman"/>
          <w:sz w:val="28"/>
          <w:szCs w:val="28"/>
          <w:lang w:val="fr-FR"/>
        </w:rPr>
        <w:tab/>
        <w:t xml:space="preserve">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ABC = 5.9  = 45 (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E = 2.9 = 18 (cm)</w:t>
      </w: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p>
    <w:p w:rsidR="00D1405C" w:rsidRPr="00D1405C" w:rsidRDefault="00D1405C" w:rsidP="00D1405C">
      <w:pPr>
        <w:spacing w:after="0" w:line="240" w:lineRule="auto"/>
        <w:ind w:left="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theo tỷ số đồng dạng K = </w:t>
      </w:r>
      <w:r w:rsidRPr="00D1405C">
        <w:rPr>
          <w:rFonts w:ascii="Times New Roman" w:eastAsia="Times New Roman" w:hAnsi="Times New Roman" w:cs="Times New Roman"/>
          <w:position w:val="-24"/>
          <w:sz w:val="28"/>
          <w:szCs w:val="28"/>
        </w:rPr>
        <w:object w:dxaOrig="240" w:dyaOrig="620">
          <v:shape id="_x0000_i1166" type="#_x0000_t75" style="width:12pt;height:30.75pt" o:ole="">
            <v:imagedata r:id="rId243" o:title=""/>
          </v:shape>
          <o:OLEObject Type="Embed" ProgID="Equation.DSMT4" ShapeID="_x0000_i1166" DrawAspect="Content" ObjectID="_1610262873" r:id="rId254"/>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chu vi của mỗi tam giác, biết hiệu chu vi của 2 tamgiasc đó là 51d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2:</w:t>
      </w:r>
      <w:r w:rsidRPr="00D1405C">
        <w:rPr>
          <w:rFonts w:ascii="Times New Roman" w:eastAsia="Times New Roman" w:hAnsi="Times New Roman" w:cs="Times New Roman"/>
          <w:sz w:val="28"/>
          <w:szCs w:val="28"/>
        </w:rPr>
        <w:t xml:space="preserve"> Tính chu v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vuông ở A biết rằng đường cao ứng với cạnh huyền chia tam giác thành 2 tam giác có chu vi bằng 18cm và 24cm.</w:t>
      </w:r>
    </w:p>
    <w:p w:rsidR="00D1405C" w:rsidRPr="00D1405C" w:rsidRDefault="00D1405C" w:rsidP="00D1405C">
      <w:pPr>
        <w:spacing w:before="240" w:after="0" w:line="240" w:lineRule="auto"/>
        <w:ind w:left="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Loại 5:</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b/>
          <w:sz w:val="28"/>
          <w:szCs w:val="28"/>
        </w:rPr>
        <w:t xml:space="preserve">TÍNH DIỆN TÍCH CÁC HÌNH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Bài 10 – 63 – SGK):</w:t>
      </w: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7392" behindDoc="0" locked="0" layoutInCell="1" allowOverlap="1">
                <wp:simplePos x="0" y="0"/>
                <wp:positionH relativeFrom="column">
                  <wp:posOffset>273685</wp:posOffset>
                </wp:positionH>
                <wp:positionV relativeFrom="paragraph">
                  <wp:posOffset>179705</wp:posOffset>
                </wp:positionV>
                <wp:extent cx="1959610" cy="1141095"/>
                <wp:effectExtent l="6985" t="8255" r="5080" b="12700"/>
                <wp:wrapNone/>
                <wp:docPr id="632"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141095"/>
                          <a:chOff x="1795" y="4750"/>
                          <a:chExt cx="3086" cy="1683"/>
                        </a:xfrm>
                      </wpg:grpSpPr>
                      <wps:wsp>
                        <wps:cNvPr id="633" name="Line 470"/>
                        <wps:cNvCnPr/>
                        <wps:spPr bwMode="auto">
                          <a:xfrm>
                            <a:off x="1945" y="6433"/>
                            <a:ext cx="28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471"/>
                        <wps:cNvCnPr/>
                        <wps:spPr bwMode="auto">
                          <a:xfrm flipV="1">
                            <a:off x="1945" y="4750"/>
                            <a:ext cx="711"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472"/>
                        <wps:cNvCnPr/>
                        <wps:spPr bwMode="auto">
                          <a:xfrm>
                            <a:off x="2656" y="4750"/>
                            <a:ext cx="2132"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473"/>
                        <wps:cNvCnPr/>
                        <wps:spPr bwMode="auto">
                          <a:xfrm>
                            <a:off x="2656" y="4750"/>
                            <a:ext cx="0" cy="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474"/>
                        <wps:cNvCnPr/>
                        <wps:spPr bwMode="auto">
                          <a:xfrm>
                            <a:off x="1795" y="5687"/>
                            <a:ext cx="3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2" o:spid="_x0000_s1026" style="position:absolute;margin-left:21.55pt;margin-top:14.15pt;width:154.3pt;height:89.85pt;z-index:251707392" coordorigin="1795,4750" coordsize="3086,16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69XoGwMAACEPAAAOAAAAZHJzL2Uyb0RvYy54bWzsV8lu2zAQvRfoPxC6OxJlSraFyEHhJZe0 CZC2d1qiFlQiBVKxHBT99w6pxUvXpEBRNPZB5jqcefNmhry82pUF2jKpcsFDC184FmI8EnHO09D6 8H49mlpI1ZTHtBCchdYjU9bV/PWry6YKmCsyUcRMIhDCVdBUoZXVdRXYtooyVlJ1ISrGYTIRsqQ1 dGVqx5I2IL0sbNdxfLsRMq6kiJhSMLpsJ625kZ8kLKpvk0SxGhWhBbrV5ivNd6O/9vySBqmkVZZH nRr0GVqUNOdw6CBqSWuKHmT+jagyj6RQIqkvIlHaIknyiBkbwBrsnFhzLcVDZWxJgyatBpgA2hOc ni02ere9kyiPQ8sfuxbitAQnmXORHgB4mioNYNW1rO6rO9naCM0bEX1SMG2fzut+2i5Gm+atiEEg faiFgWeXyFKLAMPRznjhcfAC29UogkE882Y+BmdFMIcxwc7Ma/0UZeBMvQ9PYAjBNJl4nQ+jbNXt HztTv9vsT8d6p02D9mCjbKectgw4p/awqj+D9T6jFTPeUhqwAdZxD+tNzhkiE6OwPhsWLfidNBir QAG6vwQMz0hruE/GxjQa9LC5UwInaczMAYPNNKikqq+ZKJFuhFYBahhn0O2Nqlt4+iXaN1ys86KA cRoUHDWhNfNcz2xQoshjPannlEw3i0KiLdWhZX4d1kfLgMI8NsIyRuNV165pXrRt0LPgWh7YAep0 rTZ2Ps+c2Wq6mpIRcf3ViDjL5ejNekFG/hpPvOV4uVgs8RetGiZBlscx41q7Po4x+T2HdhmljcAh kgcY7GPphk6gbP9vlAZitR5sWbUR8aNxrBkHjv01spETsmHtk6eQDSVFXn2EEDMe7+J0oN0+3nra TTD+QbCdiXdQyL6boP8n4kFaaotHl+W62vGsLOf6HmTwo/Te083FukyZyuAT/yi5n/n2kvgGBDni m6mGT0l0utJ06e0nfOuvIb5v7iDnqgrF8OVV1ckJ2chTq+oB2Ya7q+dPJ1rO/gq3v7mer3DmRfhv kc28HuAdZm5+3ZtRP/QO+9A+fNnOvwIAAP//AwBQSwMEFAAGAAgAAAAhANICV73gAAAACQEAAA8A AABkcnMvZG93bnJldi54bWxMj8FOwzAQRO9I/IO1SNyo7YZClMapqgo4VUhtkVBvbrxNosbrKHaT 9O8xJzjOzmjmbb6abMsG7H3jSIGcCWBIpTMNVQq+Du9PKTAfNBndOkIFN/SwKu7vcp0ZN9IOh32o WCwhn2kFdQhdxrkva7Taz1yHFL2z660OUfYVN70eY7lt+VyIF251Q3Gh1h1uaiwv+6tV8DHqcZ3I t2F7OW9ux8Pi83srUanHh2m9BBZwCn9h+MWP6FBEppO7kvGsVfCcyJhUME8TYNFPFvIV2CkeRCqA Fzn//0HxAwAA//8DAFBLAQItABQABgAIAAAAIQC2gziS/gAAAOEBAAATAAAAAAAAAAAAAAAAAAAA AABbQ29udGVudF9UeXBlc10ueG1sUEsBAi0AFAAGAAgAAAAhADj9If/WAAAAlAEAAAsAAAAAAAAA AAAAAAAALwEAAF9yZWxzLy5yZWxzUEsBAi0AFAAGAAgAAAAhAObr1egbAwAAIQ8AAA4AAAAAAAAA AAAAAAAALgIAAGRycy9lMm9Eb2MueG1sUEsBAi0AFAAGAAgAAAAhANICV73gAAAACQEAAA8AAAAA AAAAAAAAAAAAdQUAAGRycy9kb3ducmV2LnhtbFBLBQYAAAAABAAEAPMAAACCBgAAAAA= ">
                <v:line id="Line 470" o:spid="_x0000_s1027" style="position:absolute;visibility:visible;mso-wrap-style:square" from="1945,6433" to="4788,6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O2ZccYAAADcAAAADwAAAGRycy9kb3ducmV2LnhtbESPQWvCQBSE7wX/w/IK3uqmDQRJXUWU gvZQ1Bba4zP7mqRm34bdNYn/3hWEHoeZ+YaZLQbTiI6cry0reJ4kIIgLq2suFXx9vj1NQfiArLGx TAou5GExHz3MMNe25z11h1CKCGGfo4IqhDaX0hcVGfQT2xJH79c6gyFKV0rtsI9w08iXJMmkwZrj QoUtrSoqToezUfCR7rJuuX3fDN/b7Fis98efv94pNX4clq8gAg3hP3xvb7SCLE3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jtmXHGAAAA3AAAAA8AAAAAAAAA AAAAAAAAoQIAAGRycy9kb3ducmV2LnhtbFBLBQYAAAAABAAEAPkAAACUAwAAAAA= "/>
                <v:line id="Line 471" o:spid="_x0000_s1028" style="position:absolute;flip:y;visibility:visible;mso-wrap-style:square" from="1945,4750" to="2656,6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CAesYAAADcAAAADwAAAGRycy9kb3ducmV2LnhtbESPQWsCMRSE70L/Q3iFXkrNtorY1ShS KHjwopaV3p6b182ym5dtkur6741Q8DjMzDfMfNnbVpzIh9qxgtdhBoK4dLrmSsHX/vNlCiJEZI2t Y1JwoQDLxcNgjrl2Z97SaRcrkSAcclRgYuxyKUNpyGIYuo44eT/OW4xJ+kpqj+cEt618y7KJtFhz WjDY0Yehstn9WQVyunn+9avjuCmaw+HdFGXRfW+UenrsVzMQkfp4D/+311rBZDSG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4ggHrGAAAA3AAAAA8AAAAAAAAA AAAAAAAAoQIAAGRycy9kb3ducmV2LnhtbFBLBQYAAAAABAAEAPkAAACUAwAAAAA= "/>
                <v:line id="Line 472" o:spid="_x0000_s1029" style="position:absolute;visibility:visible;mso-wrap-style:square" from="2656,4750" to="4788,63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iknscAAADcAAAADwAAAGRycy9kb3ducmV2LnhtbESPT2vCQBTE74LfYXlCb7qx0iC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ISKSexwAAANwAAAAPAAAAAAAA AAAAAAAAAKECAABkcnMvZG93bnJldi54bWxQSwUGAAAAAAQABAD5AAAAlQMAAAAA "/>
                <v:line id="Line 473" o:spid="_x0000_s1030" style="position:absolute;visibility:visible;mso-wrap-style:square" from="2656,4750" to="2656,64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o66cYAAADcAAAADwAAAGRycy9kb3ducmV2LnhtbESPQWsCMRSE74L/ITyhN81aIZTVKKIU tIdSbaEen5vX3a2blyVJd7f/vikUehxm5htmtRlsIzryoXasYT7LQBAXztRcanh7fZw+gAgR2WDj mDR8U4DNejxaYW5czyfqzrEUCcIhRw1VjG0uZSgqshhmriVO3ofzFmOSvpTGY5/gtpH3WaakxZrT QoUt7Soqbucvq+F58aK67fHpMLwf1bXYn66Xz95rfTcZtksQkYb4H/5rH4wGtVD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aOunGAAAA3AAAAA8AAAAAAAAA AAAAAAAAoQIAAGRycy9kb3ducmV2LnhtbFBLBQYAAAAABAAEAPkAAACUAwAAAAA= "/>
                <v:line id="Line 474" o:spid="_x0000_s1031" style="position:absolute;visibility:visible;mso-wrap-style:square" from="1795,5687" to="4881,56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afcscAAADcAAAADwAAAGRycy9kb3ducmV2LnhtbESPT2vCQBTE74LfYXlCb7qxQiqpq4il oD2U+gfa4zP7mkSzb8PuNkm/fbcgeBxm5jfMYtWbWrTkfGVZwXSSgCDOra64UHA6vo7nIHxA1lhb JgW/5GG1HA4WmGnb8Z7aQyhEhLDPUEEZQpNJ6fOSDPqJbYij922dwRClK6R22EW4qeVjkqTSYMVx ocSGNiXl18OPUfA++0jb9e5t23/u0nP+sj9/XTqn1MOoXz+DCNSHe/jW3moF6ew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1p9yxwAAANwAAAAPAAAAAAAA AAAAAAAAAKECAABkcnMvZG93bnJldi54bWxQSwUGAAAAAAQABAD5AAAAlQMAAAAA "/>
              </v:group>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9744" behindDoc="0" locked="0" layoutInCell="1" allowOverlap="1">
                <wp:simplePos x="0" y="0"/>
                <wp:positionH relativeFrom="column">
                  <wp:posOffset>3042285</wp:posOffset>
                </wp:positionH>
                <wp:positionV relativeFrom="paragraph">
                  <wp:posOffset>20320</wp:posOffset>
                </wp:positionV>
                <wp:extent cx="0" cy="1508760"/>
                <wp:effectExtent l="13335" t="10795" r="5715" b="13970"/>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08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12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ZGFKIQIAADoEAAAOAAAAZHJzL2Uyb0RvYy54bWysU8GO2jAQvVfqP1i+s0lYYCEirKoEetl2 kdh+gLGdxKpjW7YhoKr/3rEDtLSXqmoOztieeX7zZmb5fOokOnLrhFYFzh5SjLiimgnVFPjL22Y0 x8h5ohiRWvECn7nDz6v375a9yflYt1oybhGAKJf3psCt9yZPEkdb3hH3oA1XcFlr2xEPW9skzJIe 0DuZjNN0lvTaMmM15c7BaTVc4lXEr2tO/WtdO+6RLDBw83G1cd2HNVktSd5YYlpBLzTIP7DoiFDw 6A2qIp6ggxV/QHWCWu107R+o7hJd14LymANkk6W/ZbNrieExFxDHmZtM7v/B0s/HrUWCFXj2mGGk SAdF2nlLRNN6VGqlQEJtUbgFrXrjcggp1daGbOlJ7cyLpl8dUrpsiWp45Px2NgATI5K7kLBxBl7c 9580Ax9y8DoKd6ptFyBBEnSK9Tnf6sNPHtHhkMJpNk3nT7NYu4Tk10Bjnf/IdYeCUWApVJCO5OT4 4jxQB9erSzhWeiOkjOWXCvUFXkzH0xjgtBQsXAY3Z5t9KS06ktBA8Qs6ANidm9UHxSJYywlbX2xP hBxs8Jcq4EEqQOdiDR3ybZEu1vP1fDKajGfr0SStqtGHTTkZzTbZ07R6rMqyyr4HatkkbwVjXAV2 127NJn/XDZe5Gfrs1q83GZJ79JgikL3+I+lYy1C+oRH2mp23NqgRygoNGp0vwxQm4Nd99Po58qsf AAAA//8DAFBLAwQUAAYACAAAACEA2uOQXN0AAAAJAQAADwAAAGRycy9kb3ducmV2LnhtbEyPwU7D MBBE70j8g7VIXCpqN62ghGwqBOTWCwXEdZssSUS8TmO3DXx9jTjAcTSjmTfZarSdOvDgWycIs6kB xVK6qpUa4fWluFqC8oGkos4JI3yxh1V+fpZRWrmjPPNhE2oVS8SnhNCE0Kda+7JhS37qepbofbjB UohyqHU10DGW204nxlxrS63EhYZ6fmi4/NzsLYIv3nhXfE/KiXmf146T3eP6iRAvL8b7O1CBx/AX hh/8iA55ZNq6vVRedQiLm9tZjCLME1DR/9VbhGRhlqDzTP9/kJ8AAAD//wMAUEsBAi0AFAAGAAgA AAAhALaDOJL+AAAA4QEAABMAAAAAAAAAAAAAAAAAAAAAAFtDb250ZW50X1R5cGVzXS54bWxQSwEC LQAUAAYACAAAACEAOP0h/9YAAACUAQAACwAAAAAAAAAAAAAAAAAvAQAAX3JlbHMvLnJlbHNQSwEC LQAUAAYACAAAACEAdGRhSiECAAA6BAAADgAAAAAAAAAAAAAAAAAuAgAAZHJzL2Uyb0RvYy54bWxQ SwECLQAUAAYACAAAACEA2uOQXN0AAAAJAQAADwAAAAAAAAAAAAAAAAB7BAAAZHJzL2Rvd25yZXYu eG1sUEsFBgAAAAAEAAQA8wAAAIUFAAAAAA== "/>
            </w:pict>
          </mc:Fallback>
        </mc:AlternateContent>
      </w:r>
      <w:r w:rsidRPr="00D1405C">
        <w:rPr>
          <w:rFonts w:ascii="Times New Roman" w:eastAsia="Times New Roman" w:hAnsi="Times New Roman" w:cs="Times New Roman"/>
          <w:sz w:val="28"/>
          <w:szCs w:val="28"/>
        </w:rPr>
        <w:t xml:space="preserve">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 đường cao AH, d// BC, d cắt AB, AC, AH</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aKRKHwIAADo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6Bn0U 6aBJW2+J2LceVVopkFBbFLygVW9cASmV2thQLT2prXnR9LtDSlctUXseOb+dDcBkISN5lxI2zsCN u/6LZhBDDl5H4U6N7QIkSIJOsT/ne3/4ySMKh6OnfAxNx4jefAkpbonGOv+Z6w4Fo8RSqCAdKcjx xflAhBS3kHCs9FpIGdsvFepLPJ+MJjHBaSlYcIYwZ/e7Slp0JGGA4herAs9jmNUHxSJYywlbXW1P hLzYcLlUAQ9KATpX6zIhP+bpfDVbzfJBPpquBnla14NP6yofTNfZ06Qe11VVZz8DtSwvWsEYV4Hd bVqz/O+m4fpuLnN2n9e7DMl79KgXkL39I+nYy9C+yyDsNDtv7K3HMKAx+PqYwgt43IP9+OSXvwA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CZopEo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theo thứ tự tại B’, C’, H’</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B’     H’           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position w:val="-24"/>
          <w:sz w:val="28"/>
          <w:szCs w:val="28"/>
        </w:rPr>
        <w:object w:dxaOrig="1260" w:dyaOrig="620">
          <v:shape id="_x0000_i1167" type="#_x0000_t75" style="width:63pt;height:30.75pt" o:ole="">
            <v:imagedata r:id="rId255" o:title=""/>
          </v:shape>
          <o:OLEObject Type="Embed" ProgID="Equation.DSMT4" ShapeID="_x0000_i1167" DrawAspect="Content" ObjectID="_1610262874" r:id="rId256"/>
        </w:objec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 Biết AH’ = </w:t>
      </w:r>
      <w:r w:rsidRPr="00D1405C">
        <w:rPr>
          <w:rFonts w:ascii="Times New Roman" w:eastAsia="Times New Roman" w:hAnsi="Times New Roman" w:cs="Times New Roman"/>
          <w:position w:val="-24"/>
          <w:sz w:val="28"/>
          <w:szCs w:val="28"/>
        </w:rPr>
        <w:object w:dxaOrig="220" w:dyaOrig="620">
          <v:shape id="_x0000_i1168" type="#_x0000_t75" style="width:11.25pt;height:30.75pt" o:ole="">
            <v:imagedata r:id="rId257" o:title=""/>
          </v:shape>
          <o:OLEObject Type="Embed" ProgID="Equation.DSMT4" ShapeID="_x0000_i1168" DrawAspect="Content" ObjectID="_1610262875" r:id="rId258"/>
        </w:object>
      </w:r>
      <w:r w:rsidRPr="00D1405C">
        <w:rPr>
          <w:rFonts w:ascii="Times New Roman" w:eastAsia="Times New Roman" w:hAnsi="Times New Roman" w:cs="Times New Roman"/>
          <w:sz w:val="28"/>
          <w:szCs w:val="28"/>
        </w:rPr>
        <w:t>A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6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H                             C</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t xml:space="preserve">       </w:t>
      </w:r>
      <w:r w:rsidRPr="00D1405C">
        <w:rPr>
          <w:rFonts w:ascii="Times New Roman" w:eastAsia="Times New Roman" w:hAnsi="Times New Roman" w:cs="Times New Roman"/>
          <w:sz w:val="28"/>
          <w:szCs w:val="28"/>
        </w:rPr>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Vì d // BC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69" type="#_x0000_t75" style="width:26.25pt;height:30.75pt" o:ole="">
            <v:imagedata r:id="rId259" o:title=""/>
          </v:shape>
          <o:OLEObject Type="Embed" ProgID="Equation.DSMT4" ShapeID="_x0000_i1169" DrawAspect="Content" ObjectID="_1610262876" r:id="rId2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80" w:dyaOrig="620">
          <v:shape id="_x0000_i1170" type="#_x0000_t75" style="width:29.25pt;height:30.75pt" o:ole="">
            <v:imagedata r:id="rId261" o:title=""/>
          </v:shape>
          <o:OLEObject Type="Embed" ProgID="Equation.DSMT4" ShapeID="_x0000_i1170" DrawAspect="Content" ObjectID="_1610262877" r:id="rId26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600" w:dyaOrig="620">
          <v:shape id="_x0000_i1171" type="#_x0000_t75" style="width:30pt;height:30.75pt" o:ole="">
            <v:imagedata r:id="rId263" o:title=""/>
          </v:shape>
          <o:OLEObject Type="Embed" ProgID="Equation.DSMT4" ShapeID="_x0000_i1171" DrawAspect="Content" ObjectID="_1610262878" r:id="rId26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19" w:dyaOrig="620">
          <v:shape id="_x0000_i1172" type="#_x0000_t75" style="width:60.75pt;height:30.75pt" o:ole="">
            <v:imagedata r:id="rId265" o:title=""/>
          </v:shape>
          <o:OLEObject Type="Embed" ProgID="Equation.DSMT4" ShapeID="_x0000_i1172" DrawAspect="Content" ObjectID="_1610262879" r:id="rId2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173" type="#_x0000_t75" style="width:27pt;height:30.75pt" o:ole="">
            <v:imagedata r:id="rId267" o:title=""/>
          </v:shape>
          <o:OLEObject Type="Embed" ProgID="Equation.DSMT4" ShapeID="_x0000_i1173" DrawAspect="Content" ObjectID="_1610262880" r:id="rId268"/>
        </w:object>
      </w:r>
      <w:r w:rsidRPr="00D1405C">
        <w:rPr>
          <w:rFonts w:ascii="Times New Roman" w:eastAsia="Times New Roman" w:hAnsi="Times New Roman" w:cs="Times New Roman"/>
          <w:sz w:val="28"/>
          <w:szCs w:val="28"/>
        </w:rPr>
        <w:t>(đp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Từ </w:t>
      </w:r>
      <w:r w:rsidRPr="00D1405C">
        <w:rPr>
          <w:rFonts w:ascii="Times New Roman" w:eastAsia="Times New Roman" w:hAnsi="Times New Roman" w:cs="Times New Roman"/>
          <w:position w:val="-24"/>
          <w:sz w:val="28"/>
          <w:szCs w:val="28"/>
        </w:rPr>
        <w:object w:dxaOrig="1260" w:dyaOrig="620">
          <v:shape id="_x0000_i1174" type="#_x0000_t75" style="width:63pt;height:30.75pt" o:ole="">
            <v:imagedata r:id="rId255" o:title=""/>
          </v:shape>
          <o:OLEObject Type="Embed" ProgID="Equation.DSMT4" ShapeID="_x0000_i1174" DrawAspect="Content" ObjectID="_1610262881" r:id="rId26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75" type="#_x0000_t75" style="width:26.25pt;height:30.75pt" o:ole="">
            <v:imagedata r:id="rId259" o:title=""/>
          </v:shape>
          <o:OLEObject Type="Embed" ProgID="Equation.DSMT4" ShapeID="_x0000_i1175" DrawAspect="Content" ObjectID="_1610262882" r:id="rId270"/>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999" w:dyaOrig="620">
          <v:shape id="_x0000_i1176" type="#_x0000_t75" style="width:50.25pt;height:30.75pt" o:ole="">
            <v:imagedata r:id="rId271" o:title=""/>
          </v:shape>
          <o:OLEObject Type="Embed" ProgID="Equation.DSMT4" ShapeID="_x0000_i1176" DrawAspect="Content" ObjectID="_1610262883" r:id="rId27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820" w:dyaOrig="680">
          <v:shape id="_x0000_i1177" type="#_x0000_t75" style="width:41.25pt;height:33.75pt" o:ole="">
            <v:imagedata r:id="rId273" o:title=""/>
          </v:shape>
          <o:OLEObject Type="Embed" ProgID="Equation.DSMT4" ShapeID="_x0000_i1177" DrawAspect="Content" ObjectID="_1610262884" r:id="rId27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30"/>
          <w:sz w:val="28"/>
          <w:szCs w:val="28"/>
        </w:rPr>
        <w:object w:dxaOrig="700" w:dyaOrig="680">
          <v:shape id="_x0000_i1178" type="#_x0000_t75" style="width:35.25pt;height:33.75pt" o:ole="">
            <v:imagedata r:id="rId275" o:title=""/>
          </v:shape>
          <o:OLEObject Type="Embed" ProgID="Equation.DSMT4" ShapeID="_x0000_i1178" DrawAspect="Content" ObjectID="_1610262885" r:id="rId276"/>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AH’ = </w:t>
      </w:r>
      <w:r w:rsidRPr="00D1405C">
        <w:rPr>
          <w:rFonts w:ascii="Times New Roman" w:eastAsia="Times New Roman" w:hAnsi="Times New Roman" w:cs="Times New Roman"/>
          <w:position w:val="-24"/>
          <w:sz w:val="28"/>
          <w:szCs w:val="28"/>
        </w:rPr>
        <w:object w:dxaOrig="220" w:dyaOrig="620">
          <v:shape id="_x0000_i1179" type="#_x0000_t75" style="width:11.25pt;height:30.75pt" o:ole="">
            <v:imagedata r:id="rId257" o:title=""/>
          </v:shape>
          <o:OLEObject Type="Embed" ProgID="Equation.DSMT4" ShapeID="_x0000_i1179" DrawAspect="Content" ObjectID="_1610262886" r:id="rId277"/>
        </w:object>
      </w:r>
      <w:r w:rsidRPr="00D1405C">
        <w:rPr>
          <w:rFonts w:ascii="Times New Roman" w:eastAsia="Times New Roman" w:hAnsi="Times New Roman" w:cs="Times New Roman"/>
          <w:sz w:val="28"/>
          <w:szCs w:val="28"/>
        </w:rPr>
        <w:t xml:space="preserve">AH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0" type="#_x0000_t75" style="width:26.25pt;height:30.75pt" o:ole="">
            <v:imagedata r:id="rId259" o:title=""/>
          </v:shape>
          <o:OLEObject Type="Embed" ProgID="Equation.DSMT4" ShapeID="_x0000_i1180" DrawAspect="Content" ObjectID="_1610262887" r:id="rId2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1" type="#_x0000_t75" style="width:11.25pt;height:30.75pt" o:ole="">
            <v:imagedata r:id="rId257" o:title=""/>
          </v:shape>
          <o:OLEObject Type="Embed" ProgID="Equation.DSMT4" ShapeID="_x0000_i1181" DrawAspect="Content" ObjectID="_1610262888" r:id="rId27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182" type="#_x0000_t75" style="width:26.25pt;height:30.75pt" o:ole="">
            <v:imagedata r:id="rId259" o:title=""/>
          </v:shape>
          <o:OLEObject Type="Embed" ProgID="Equation.DSMT4" ShapeID="_x0000_i1182" DrawAspect="Content" ObjectID="_1610262889" r:id="rId280"/>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3" type="#_x0000_t75" style="width:11.25pt;height:30.75pt" o:ole="">
            <v:imagedata r:id="rId257" o:title=""/>
          </v:shape>
          <o:OLEObject Type="Embed" ProgID="Equation.DSMT4" ShapeID="_x0000_i1183" DrawAspect="Content" ObjectID="_1610262890" r:id="rId281"/>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184" type="#_x0000_t75" style="width:11.25pt;height:30.75pt" o:ole="">
            <v:imagedata r:id="rId282" o:title=""/>
          </v:shape>
          <o:OLEObject Type="Embed" ProgID="Equation.DSMT4" ShapeID="_x0000_i1184" DrawAspect="Content" ObjectID="_1610262891" r:id="rId283"/>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position w:val="-30"/>
          <w:sz w:val="28"/>
          <w:szCs w:val="28"/>
          <w:lang w:val="fr-FR"/>
        </w:rPr>
        <w:object w:dxaOrig="700" w:dyaOrig="680">
          <v:shape id="_x0000_i1185" type="#_x0000_t75" style="width:35.25pt;height:33.75pt" o:ole="">
            <v:imagedata r:id="rId275" o:title=""/>
          </v:shape>
          <o:OLEObject Type="Embed" ProgID="Equation.DSMT4" ShapeID="_x0000_i1185" DrawAspect="Content" ObjectID="_1610262892" r:id="rId284"/>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24"/>
          <w:sz w:val="28"/>
          <w:szCs w:val="28"/>
          <w:lang w:val="fr-FR"/>
        </w:rPr>
        <w:object w:dxaOrig="220" w:dyaOrig="620">
          <v:shape id="_x0000_i1186" type="#_x0000_t75" style="width:11.25pt;height:30.75pt" o:ole="">
            <v:imagedata r:id="rId285" o:title=""/>
          </v:shape>
          <o:OLEObject Type="Embed" ProgID="Equation.DSMT4" ShapeID="_x0000_i1186" DrawAspect="Content" ObjectID="_1610262893" r:id="rId286"/>
        </w:object>
      </w:r>
      <w:r w:rsidRPr="00D1405C">
        <w:rPr>
          <w:rFonts w:ascii="Times New Roman" w:eastAsia="Times New Roman" w:hAnsi="Times New Roman" w:cs="Times New Roman"/>
          <w:sz w:val="28"/>
          <w:szCs w:val="28"/>
          <w:lang w:val="fr-FR"/>
        </w:rPr>
        <w:t xml:space="preserve">  và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lang w:val="fr-FR"/>
        </w:rPr>
        <w:t>ABC</w:t>
      </w:r>
      <w:r w:rsidRPr="00D1405C">
        <w:rPr>
          <w:rFonts w:ascii="Times New Roman" w:eastAsia="Times New Roman" w:hAnsi="Times New Roman" w:cs="Times New Roman"/>
          <w:sz w:val="28"/>
          <w:szCs w:val="28"/>
          <w:lang w:val="fr-FR"/>
        </w:rPr>
        <w:t xml:space="preserve"> =  67,5cm</w:t>
      </w:r>
      <w:r w:rsidRPr="00D1405C">
        <w:rPr>
          <w:rFonts w:ascii="Times New Roman" w:eastAsia="Times New Roman" w:hAnsi="Times New Roman" w:cs="Times New Roman"/>
          <w:sz w:val="28"/>
          <w:szCs w:val="28"/>
          <w:vertAlign w:val="superscript"/>
          <w:lang w:val="fr-FR"/>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Nên ta có : </w:t>
      </w:r>
      <w:r w:rsidRPr="00D1405C">
        <w:rPr>
          <w:rFonts w:ascii="Times New Roman" w:eastAsia="Times New Roman" w:hAnsi="Times New Roman" w:cs="Times New Roman"/>
          <w:position w:val="-30"/>
          <w:sz w:val="28"/>
          <w:szCs w:val="28"/>
          <w:lang w:val="fr-FR"/>
        </w:rPr>
        <w:object w:dxaOrig="700" w:dyaOrig="680">
          <v:shape id="_x0000_i1187" type="#_x0000_t75" style="width:35.25pt;height:33.75pt" o:ole="">
            <v:imagedata r:id="rId275" o:title=""/>
          </v:shape>
          <o:OLEObject Type="Embed" ProgID="Equation.DSMT4" ShapeID="_x0000_i1187" DrawAspect="Content" ObjectID="_1610262894" r:id="rId287"/>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220" w:dyaOrig="620">
          <v:shape id="_x0000_i1188" type="#_x0000_t75" style="width:11.25pt;height:30.75pt" o:ole="">
            <v:imagedata r:id="rId285" o:title=""/>
          </v:shape>
          <o:OLEObject Type="Embed" ProgID="Equation.DSMT4" ShapeID="_x0000_i1188" DrawAspect="Content" ObjectID="_1610262895" r:id="rId288"/>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34"/>
          <w:sz w:val="28"/>
          <w:szCs w:val="28"/>
          <w:lang w:val="fr-FR"/>
        </w:rPr>
        <w:object w:dxaOrig="700" w:dyaOrig="720">
          <v:shape id="_x0000_i1189" type="#_x0000_t75" style="width:35.25pt;height:36pt" o:ole="">
            <v:imagedata r:id="rId289" o:title=""/>
          </v:shape>
          <o:OLEObject Type="Embed" ProgID="Equation.DSMT4" ShapeID="_x0000_i1189" DrawAspect="Content" ObjectID="_1610262896" r:id="rId29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20" w:dyaOrig="620">
          <v:shape id="_x0000_i1190" type="#_x0000_t75" style="width:11.25pt;height:30.75pt" o:ole="">
            <v:imagedata r:id="rId285" o:title=""/>
          </v:shape>
          <o:OLEObject Type="Embed" ProgID="Equation.DSMT4" ShapeID="_x0000_i1190" DrawAspect="Content" ObjectID="_1610262897" r:id="rId291"/>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lang w:val="fr-FR"/>
        </w:rPr>
        <w:t>AB’C’</w: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520" w:dyaOrig="620">
          <v:shape id="_x0000_i1191" type="#_x0000_t75" style="width:26.25pt;height:30.75pt" o:ole="">
            <v:imagedata r:id="rId292" o:title=""/>
          </v:shape>
          <o:OLEObject Type="Embed" ProgID="Equation.DSMT4" ShapeID="_x0000_i1191" DrawAspect="Content" ObjectID="_1610262898" r:id="rId293"/>
        </w:object>
      </w:r>
      <w:r w:rsidRPr="00D1405C">
        <w:rPr>
          <w:rFonts w:ascii="Times New Roman" w:eastAsia="Times New Roman" w:hAnsi="Times New Roman" w:cs="Times New Roman"/>
          <w:sz w:val="28"/>
          <w:szCs w:val="28"/>
          <w:lang w:val="fr-FR"/>
        </w:rPr>
        <w:t xml:space="preserve">  = 7,5(cm</w:t>
      </w:r>
      <w:r w:rsidRPr="00D1405C">
        <w:rPr>
          <w:rFonts w:ascii="Times New Roman" w:eastAsia="Times New Roman" w:hAnsi="Times New Roman" w:cs="Times New Roman"/>
          <w:sz w:val="28"/>
          <w:szCs w:val="28"/>
          <w:vertAlign w:val="superscript"/>
          <w:lang w:val="fr-FR"/>
        </w:rPr>
        <w:t>2</w: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Bài 2(bài 50 – 75 – SBT)</w:t>
      </w: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CagTHAIAADkEAAAOAAAAZHJzL2Uyb0RvYy54bWysU02P2yAQvVfqf0DcE8euk02sOKvKTnrZ tpGy/QEEsI2KAQGJE1X97x3IhzbtparqA55h4M2bN8Py+dRLdOTWCa1KnI4nGHFFNROqLfG3181o jpHzRDEiteIlPnOHn1fv3y0HU/BMd1oybhGAKFcMpsSd96ZIEkc73hM31oYrCDba9sSDa9uEWTIA ei+TbDKZJYO2zFhNuXOwW1+CeBXxm4ZT/7VpHPdIlhi4+bjauO7DmqyWpGgtMZ2gVxrkH1j0RChI eoeqiSfoYMUfUL2gVjvd+DHVfaKbRlAea4Bq0slv1ew6YnisBcRx5i6T+3+w9Mtxa5FgJZ5lC4wU 6aFJO2+JaDuPKq0USKgtClHQajCugCuV2tpQLT2pnXnR9LtDSlcdUS2PnF/PBmDScCN5uBIcZyDj fvisGZwhB6+jcKfG9gESJEGn2J/zvT/85BG9bFLYfZrnWTaN4KS43TPW+U9c9ygYJZZCBeVIQY4v zgcepLgdCdtKb4SUsftSoaHEiylAhojTUrAQjI5t95W06EjC/MTvmvfhmNUHxSJYxwlbX21PhLzY kFyqgAeVAJ2rdRmQH4vJYj1fz/NRns3Wo3xS16OPmyofzTbp07T+UFdVnf4M1NK86ARjXAV2t2FN 878bhuuzuYzZfVzvMiSP6FEvIHv7R9KxlaF7lznYa3be2luLYT7j4etbCg/grQ/22xe/+gUAAP// AwBQSwMEFAAGAAgAAAAhAEdAaVTdAAAACQEAAA8AAABkcnMvZG93bnJldi54bWxMj8FOwzAQRO9I /IO1SFyq1mmKWghxKgTkxoVSxHUbL0lEvE5jtw18PYs4wHE0T7Nv8/XoOnWkIbSeDcxnCSjiytuW awPbl3J6DSpEZIudZzLwSQHWxflZjpn1J36m4ybWSkY4ZGigibHPtA5VQw7DzPfE0r37wWGUONTa DniScdfpNEmW2mHLcqHBnu4bqj42B2cglK+0L78m1SR5W9Se0v3D0yMac3kx3t2CijTGPxh+9EUd CnHa+QPboDoDV6ubuaAGFiko6X/zTsB0uQJd5Pr/B8U3AAAA//8DAFBLAQItABQABgAIAAAAIQC2 gziS/gAAAOEBAAATAAAAAAAAAAAAAAAAAAAAAABbQ29udGVudF9UeXBlc10ueG1sUEsBAi0AFAAG AAgAAAAhADj9If/WAAAAlAEAAAsAAAAAAAAAAAAAAAAALwEAAF9yZWxzLy5yZWxzUEsBAi0AFAAG AAgAAAAhAFgJqBMcAgAAOQQAAA4AAAAAAAAAAAAAAAAALgIAAGRycy9lMm9Eb2MueG1sUEsBAi0A FAAGAAgAAAAhAEdAaVTdAAAACQEAAA8AAAAAAAAAAAAAAAAAdgQAAGRycy9kb3ducmV2LnhtbFBL BQYAAAAABAAEAPMAAACA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w:t>
      </w:r>
      <w:r w:rsidRPr="00D1405C">
        <w:rPr>
          <w:rFonts w:ascii="Times New Roman" w:eastAsia="Times New Roman" w:hAnsi="Times New Roman" w:cs="Times New Roman"/>
          <w:position w:val="-4"/>
          <w:sz w:val="28"/>
          <w:szCs w:val="28"/>
        </w:rPr>
        <w:object w:dxaOrig="240" w:dyaOrig="340">
          <v:shape id="_x0000_i1192" type="#_x0000_t75" style="width:12pt;height:17.25pt" o:ole="">
            <v:imagedata r:id="rId59" o:title=""/>
          </v:shape>
          <o:OLEObject Type="Embed" ProgID="Equation.DSMT4" ShapeID="_x0000_i1192" DrawAspect="Content" ObjectID="_1610262899" r:id="rId294"/>
        </w:object>
      </w:r>
      <w:r w:rsidRPr="00D1405C">
        <w:rPr>
          <w:rFonts w:ascii="Times New Roman" w:eastAsia="Times New Roman" w:hAnsi="Times New Roman" w:cs="Times New Roman"/>
          <w:spacing w:val="-26"/>
          <w:sz w:val="28"/>
          <w:szCs w:val="28"/>
        </w:rPr>
        <w:t xml:space="preserve"> = 90</w:t>
      </w:r>
      <w:r w:rsidRPr="00D1405C">
        <w:rPr>
          <w:rFonts w:ascii="Times New Roman" w:eastAsia="Times New Roman" w:hAnsi="Times New Roman" w:cs="Times New Roman"/>
          <w:spacing w:val="-26"/>
          <w:sz w:val="28"/>
          <w:szCs w:val="28"/>
          <w:vertAlign w:val="superscript"/>
        </w:rPr>
        <w:t>0</w:t>
      </w:r>
      <w:r w:rsidRPr="00D1405C">
        <w:rPr>
          <w:rFonts w:ascii="Times New Roman" w:eastAsia="Times New Roman" w:hAnsi="Times New Roman" w:cs="Times New Roman"/>
          <w:sz w:val="28"/>
          <w:szCs w:val="28"/>
        </w:rPr>
        <w:t xml:space="preserve">); A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0768"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28" name="Straight Connector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Nw/VHwIAADoEAAAOAAAAZHJzL2Uyb0RvYy54bWysU8GO2jAQvVfqP1i+s0nYwEJEWFUJ9LLt IrH9AGM7xKpjW7YhoKr/3rEhiG0vVdUcnLFn5vnNm/Hi+dRJdOTWCa1KnD2kGHFFNRNqX+Jvb+vR DCPniWJEasVLfOYOPy8/flj0puBj3WrJuEUAolzRmxK33psiSRxteUfcgzZcgbPRtiMetnafMEt6 QO9kMk7TadJry4zVlDsHp/XFiZcRv2k49a9N47hHssTAzcfVxnUX1mS5IMXeEtMKeqVB/oFFR4SC S29QNfEEHaz4A6oT1GqnG/9AdZfophGUxxqgmiz9rZptSwyPtYA4ztxkcv8Pln49biwSrMTTMbRK kQ6atPWWiH3rUaWVAgm1RcELWvXGFZBSqY0N1dKT2poXTb87pHTVErXnkfPb2QBMFjKSdylh4wzc uOu/aAYx5OB1FO7U2C5AgiToFPtzvvWHnzyicDh+yh+h6RjRwZeQYkg01vnPXHcoGCWWQgXpSEGO L84HIqQYQsKx0mshZWy/VKgv8XwynsQEp6VgwRnCnN3vKmnRkYQBil+sCjz3YVYfFItgLSdsdbU9 EfJiw+VSBTwoBehcrcuE/Jin89VsNctH+Xi6GuVpXY8+rat8NF1nT5P6sa6qOvsZqGV50QrGuArs hmnN8r+bhuu7uczZbV5vMiTv0aNeQHb4R9Kxl6F9l0HYaXbe2KHHMKAx+PqYwgu434N9/+SXvwA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Jc3D9U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BM = CM; BH = 4cm; CH = 9cm</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b/>
          <w:sz w:val="28"/>
          <w:szCs w:val="28"/>
          <w:u w:val="single"/>
          <w:lang w:val="fr-FR"/>
        </w:rPr>
        <w:t>Giải</w:t>
      </w:r>
      <w:r w:rsidRPr="00D1405C">
        <w:rPr>
          <w:rFonts w:ascii="Times New Roman" w:eastAsia="Times New Roman" w:hAnsi="Times New Roman" w:cs="Times New Roman"/>
          <w:b/>
          <w:sz w:val="28"/>
          <w:szCs w:val="28"/>
          <w:lang w:val="fr-FR"/>
        </w:rPr>
        <w:t xml:space="preserve">:                                                                                </w:t>
      </w:r>
      <w:r w:rsidRPr="00D1405C">
        <w:rPr>
          <w:rFonts w:ascii="Times New Roman" w:eastAsia="Times New Roman" w:hAnsi="Times New Roman" w:cs="Times New Roman"/>
          <w:sz w:val="28"/>
          <w:szCs w:val="28"/>
          <w:lang w:val="fr-FR"/>
        </w:rPr>
        <w:t>A</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Pr>
          <w:rFonts w:ascii="Times New Roman" w:eastAsia="Times New Roman" w:hAnsi="Times New Roman" w:cs="Times New Roman"/>
          <w:noProof/>
          <w:sz w:val="28"/>
          <w:szCs w:val="28"/>
        </w:rPr>
        <mc:AlternateContent>
          <mc:Choice Requires="wpg">
            <w:drawing>
              <wp:anchor distT="0" distB="0" distL="114300" distR="114300" simplePos="0" relativeHeight="251708416" behindDoc="0" locked="0" layoutInCell="1" allowOverlap="1">
                <wp:simplePos x="0" y="0"/>
                <wp:positionH relativeFrom="column">
                  <wp:posOffset>3719195</wp:posOffset>
                </wp:positionH>
                <wp:positionV relativeFrom="paragraph">
                  <wp:posOffset>17145</wp:posOffset>
                </wp:positionV>
                <wp:extent cx="1924050" cy="1199515"/>
                <wp:effectExtent l="13970" t="7620" r="14605" b="78740"/>
                <wp:wrapNone/>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1199515"/>
                          <a:chOff x="7275" y="12829"/>
                          <a:chExt cx="3030" cy="1889"/>
                        </a:xfrm>
                      </wpg:grpSpPr>
                      <wps:wsp>
                        <wps:cNvPr id="622" name="Line 476"/>
                        <wps:cNvCnPr/>
                        <wps:spPr bwMode="auto">
                          <a:xfrm>
                            <a:off x="7275" y="14269"/>
                            <a:ext cx="29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477"/>
                        <wps:cNvCnPr/>
                        <wps:spPr bwMode="auto">
                          <a:xfrm flipV="1">
                            <a:off x="7275" y="12829"/>
                            <a:ext cx="8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478"/>
                        <wps:cNvCnPr/>
                        <wps:spPr bwMode="auto">
                          <a:xfrm>
                            <a:off x="8135" y="12829"/>
                            <a:ext cx="2095"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479"/>
                        <wps:cNvCnPr/>
                        <wps:spPr bwMode="auto">
                          <a:xfrm>
                            <a:off x="8135" y="12829"/>
                            <a:ext cx="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480"/>
                        <wps:cNvCnPr/>
                        <wps:spPr bwMode="auto">
                          <a:xfrm>
                            <a:off x="8135" y="12829"/>
                            <a:ext cx="580"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481"/>
                        <wps:cNvCnPr/>
                        <wps:spPr bwMode="auto">
                          <a:xfrm>
                            <a:off x="8117" y="14718"/>
                            <a:ext cx="218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1" o:spid="_x0000_s1026" style="position:absolute;margin-left:292.85pt;margin-top:1.35pt;width:151.5pt;height:94.45pt;z-index:251708416" coordorigin="7275,12829" coordsize="3030,18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hI1QQMAANURAAAOAAAAZHJzL2Uyb0RvYy54bWzsWFlv2zAMfh+w/yD4PfUROz5QZxhy9KXb CnTbu2LLB2ZbhuTGCYb991H0kSYF1rXDhgFJHhxZlGny40fR1PW7XVmQLRMy51WomVeGRlgV8Tiv 0lD78nk98TQiG1rFtOAVC7U9k9q7+ds3120dMItnvIiZIKCkkkFbh1rWNHWg6zLKWEnlFa9ZBcKE i5I2cCtSPRa0Be1loVuGMdNbLuJa8IhJCbPLTqjNUX+SsKj5lCSSNaQINbCtwavA60Zd9fk1DVJB 6yyPejPoK6woaV7BS0dVS9pQ8iDyJ6rKPBJc8qS5inip8yTJI4Y+gDemceLNjeAPNfqSBm1ajzAB tCc4vVpt9HF7J0geh9rMMjVS0RKChO8lagLgaes0gFU3or6v70TnIwxvefRNglg/lav7tFtMNu0H HoNC+tBwhGeXiFKpAMfJDqOwH6PAdg2JYNL0LdtwIFgRyEzT9x3T6eIUZRBM9ZxruY5GlNjyLH8Q rnoFU2M6PO15KNVp0L0Zre2tU64B6eQBV/lnuN5ntGYYLqkQG3G1Blxv84oR2511sOKiRXUnEGQZ SID3WcQOntvWrPd8AM7y3WmHGvJ6dJoGtZDNDeMlUYNQK8AODAfd3spGBfGwREWn4uu8KGCeBkVF 2lDzHcvBByQv8lgJlUyKdLMoBNlSlVz4U56BsqNlQOIqRmUZo/GqHzc0L7oxrC8qpQ/8AHP6UZc9 333DX3krz56Au6uJbSyXk/frhT2ZrU3XWU6Xi8XS/KFMM+0gy+OYVcq6IZNN+/ci2u8pXQ6OuTzC oB9rRxfB2OEfjQZmdSHsaLXh8R4ji/NAsn/GNqBAl8U929yXso0kRV5/hdzCiPeZeuDdIeMG3nmz Id1s+8I8LGVAmPNjnn3CPO+lzFOp3/PNM6dPdviBb5bhgwyrg93VqMtWd5aEAxYcbXVYD9U+DNX3 pYX1V4Qbt7cL27ov9bNk2+yYbR6Wur/ANgc0X3a3y4ece8K3vht75e5mgjrVMNmuiXUZP7ex37JM D5p0VU7/74830uxr1UsKwVtNdSUlizVSMDh3UCPsMPqu4vml59J0YMMLZwfYq/TnHOpw4vE9jB+f xsx/AgAA//8DAFBLAwQUAAYACAAAACEAwgXKG+AAAAAJAQAADwAAAGRycy9kb3ducmV2LnhtbEyP QUvDQBCF74L/YRnBm92kkrpNsymlqKcitBXE2zaZJqHZ2ZDdJum/dzzpaWZ4jzffy9aTbcWAvW8c aYhnEQikwpUNVRo+j29PCoQPhkrTOkINN/Swzu/vMpOWbqQ9DodQCQ4hnxoNdQhdKqUvarTGz1yH xNrZ9dYEPvtKlr0ZOdy2ch5FC2lNQ/yhNh1uaywuh6vV8D6acfMcvw67y3l7+z4mH1+7GLV+fJg2 KxABp/Bnhl98RoecmU7uSqUXrYZEJS9s1TDnwbpSipcTG5fxAmSeyf8N8h8AAAD//wMAUEsBAi0A FAAGAAgAAAAhALaDOJL+AAAA4QEAABMAAAAAAAAAAAAAAAAAAAAAAFtDb250ZW50X1R5cGVzXS54 bWxQSwECLQAUAAYACAAAACEAOP0h/9YAAACUAQAACwAAAAAAAAAAAAAAAAAvAQAAX3JlbHMvLnJl bHNQSwECLQAUAAYACAAAACEAU7ISNUEDAADVEQAADgAAAAAAAAAAAAAAAAAuAgAAZHJzL2Uyb0Rv Yy54bWxQSwECLQAUAAYACAAAACEAwgXKG+AAAAAJAQAADwAAAAAAAAAAAAAAAACbBQAAZHJzL2Rv d25yZXYueG1sUEsFBgAAAAAEAAQA8wAAAKgGAAAAAA== ">
                <v:line id="Line 476" o:spid="_x0000_s1027" style="position:absolute;visibility:visible;mso-wrap-style:square" from="7275,14269" to="10248,14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iqN8YAAADcAAAADwAAAGRycy9kb3ducmV2LnhtbESPQWvCQBSE7wX/w/IKvdVNUwgSXUWU gvZQqi3U4zP7TKLZt2F3m8R/7xaEHoeZ+YaZLQbTiI6cry0reBknIIgLq2suFXx/vT1PQPiArLGx TAqu5GExHz3MMNe25x11+1CKCGGfo4IqhDaX0hcVGfRj2xJH72SdwRClK6V22Ee4aWSaJJk0WHNc qLClVUXFZf9rFHy8fmbdcvu+GX622bFY746Hc++UenocllMQgYbwH763N1pBlq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J4qjfGAAAA3AAAAA8AAAAAAAAA AAAAAAAAoQIAAGRycy9kb3ducmV2LnhtbFBLBQYAAAAABAAEAPkAAACUAwAAAAA= "/>
                <v:line id="Line 477" o:spid="_x0000_s1028" style="position:absolute;flip:y;visibility:visible;mso-wrap-style:square" from="7275,12829" to="8135,14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CO08YAAADcAAAADwAAAGRycy9kb3ducmV2LnhtbESPQWsCMRSE74X+h/AKvUjNVkXsahQp FDx4qZaV3p6b182ym5dtEnX9940g9DjMzDfMYtXbVpzJh9qxgtdhBoK4dLrmSsHX/uNlBiJEZI2t Y1JwpQCr5ePDAnPtLvxJ512sRIJwyFGBibHLpQylIYth6Dri5P04bzEm6SupPV4S3LZylGVTabHm tGCwo3dDZbM7WQVyth38+vVx0hTN4fBmirLovrdKPT/16zmISH38D9/bG61gOhrD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QQjtPGAAAA3AAAAA8AAAAAAAAA AAAAAAAAoQIAAGRycy9kb3ducmV2LnhtbFBLBQYAAAAABAAEAPkAAACUAwAAAAA= "/>
                <v:line id="Line 478" o:spid="_x0000_s1029" style="position:absolute;visibility:visible;mso-wrap-style:square" from="8135,12829" to="10230,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2X2MYAAADcAAAADwAAAGRycy9kb3ducmV2LnhtbESPQWvCQBSE7wX/w/IEb3VTL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dl9jGAAAA3AAAAA8AAAAAAAAA AAAAAAAAoQIAAGRycy9kb3ducmV2LnhtbFBLBQYAAAAABAAEAPkAAACUAwAAAAA= "/>
                <v:line id="Line 479" o:spid="_x0000_s1030" style="position:absolute;visibility:visible;mso-wrap-style:square" from="8135,12829" to="813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EyQ8YAAADcAAAADwAAAGRycy9kb3ducmV2LnhtbESPQWvCQBSE7wX/w/IEb3VTpaFEVxFL QT2Uagt6fGafSWr2bdhdk/TfdwtCj8PMfMPMl72pRUvOV5YVPI0TEMS51RUXCr4+3x5fQPiArLG2 TAp+yMNyMXiYY6Ztx3tqD6EQEcI+QwVlCE0mpc9LMujHtiGO3sU6gyFKV0jtsItwU8tJkqTSYMVx ocSG1iXl18PNKHiffqTtarvb9Mdtes5f9+fTd+eUGg371QxEoD78h+/tjVaQTp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RMkPGAAAA3AAAAA8AAAAAAAAA AAAAAAAAoQIAAGRycy9kb3ducmV2LnhtbFBLBQYAAAAABAAEAPkAAACUAwAAAAA= "/>
                <v:line id="Line 480" o:spid="_x0000_s1031" style="position:absolute;visibility:visible;mso-wrap-style:square" from="8135,12829" to="8715,14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sNMYAAADcAAAADwAAAGRycy9kb3ducmV2LnhtbESPQWsCMRSE74L/ITyhN81qIZTVKKIU tIdSbaEen5vX3a2blyVJd7f/vikUehxm5htmtRlsIzryoXasYT7LQBAXztRcanh7fZw+gAgR2WDj mDR8U4DNejxaYW5czyfqzrEUCcIhRw1VjG0uZSgqshhmriVO3ofzFmOSvpTGY5/gtpGLLFPSYs1p ocKWdhUVt/OX1fB8/6K67fHpMLwf1bXYn66Xz95rfTcZtksQkYb4H/5rH4wGtVD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1DrDTGAAAA3AAAAA8AAAAAAAAA AAAAAAAAoQIAAGRycy9kb3ducmV2LnhtbFBLBQYAAAAABAAEAPkAAACUAwAAAAA= "/>
                <v:line id="Line 481" o:spid="_x0000_s1032" style="position:absolute;visibility:visible;mso-wrap-style:square" from="8117,14718" to="10305,14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BuMUAAADcAAAADwAAAGRycy9kb3ducmV2LnhtbESPT2vCQBTE7wW/w/IK3nQTEVtSV/G/ 9WS1hV4f2dckmH0bdtcYv323IPQ4zMxvmOm8M7VoyfnKsoJ0mIAgzq2uuFDw9bkdvILwAVljbZkU 3MnDfNZ7mmKm7Y1P1J5DISKEfYYKyhCaTEqfl2TQD21DHL0f6wyGKF0htcNbhJtajpJkIg1WHBdK bGhVUn45X42CD5dux8dvv0/vu8Nus9gs2/XlpFT/uVu8gQjUhf/wo/2uFUxGL/B3Jh4B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BuMUAAADcAAAADwAAAAAAAAAA AAAAAAChAgAAZHJzL2Rvd25yZXYueG1sUEsFBgAAAAAEAAQA+QAAAJMDAAAAAA== ">
                  <v:stroke startarrow="open" endarrow="open"/>
                </v:line>
              </v:group>
            </w:pict>
          </mc:Fallback>
        </mc:AlternateContent>
      </w:r>
      <w:r w:rsidRPr="00D1405C">
        <w:rPr>
          <w:rFonts w:ascii="Times New Roman" w:eastAsia="Times New Roman" w:hAnsi="Times New Roman" w:cs="Times New Roman"/>
          <w:sz w:val="28"/>
          <w:szCs w:val="28"/>
          <w:lang w:val="fr-FR"/>
        </w:rPr>
        <w:t>Xét 2</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vuông HBA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vuông HAC có : </w:t>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4"/>
          <w:sz w:val="28"/>
          <w:szCs w:val="28"/>
          <w:lang w:val="fr-FR"/>
        </w:rPr>
        <w:object w:dxaOrig="580" w:dyaOrig="340">
          <v:shape id="_x0000_i1193" type="#_x0000_t75" style="width:29.25pt;height:17.25pt" o:ole="">
            <v:imagedata r:id="rId295" o:title=""/>
          </v:shape>
          <o:OLEObject Type="Embed" ProgID="Equation.DSMT4" ShapeID="_x0000_i1193" DrawAspect="Content" ObjectID="_1610262900" r:id="rId296"/>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80" w:dyaOrig="360">
          <v:shape id="_x0000_i1194" type="#_x0000_t75" style="width:29.25pt;height:18pt" o:ole="">
            <v:imagedata r:id="rId297" o:title=""/>
          </v:shape>
          <o:OLEObject Type="Embed" ProgID="Equation.DSMT4" ShapeID="_x0000_i1194" DrawAspect="Content" ObjectID="_1610262901" r:id="rId298"/>
        </w:object>
      </w:r>
      <w:r w:rsidRPr="00D1405C">
        <w:rPr>
          <w:rFonts w:ascii="Times New Roman" w:eastAsia="Times New Roman" w:hAnsi="Times New Roman" w:cs="Times New Roman"/>
          <w:sz w:val="28"/>
          <w:szCs w:val="28"/>
          <w:lang w:val="fr-FR"/>
        </w:rPr>
        <w:t xml:space="preserve">  = 1v   (1)</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position w:val="-6"/>
          <w:sz w:val="28"/>
          <w:szCs w:val="28"/>
          <w:lang w:val="fr-FR"/>
        </w:rPr>
        <w:object w:dxaOrig="560" w:dyaOrig="360">
          <v:shape id="_x0000_i1195" type="#_x0000_t75" style="width:27.75pt;height:18pt" o:ole="">
            <v:imagedata r:id="rId299" o:title=""/>
          </v:shape>
          <o:OLEObject Type="Embed" ProgID="Equation.DSMT4" ShapeID="_x0000_i1195" DrawAspect="Content" ObjectID="_1610262902" r:id="rId300"/>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80" w:dyaOrig="360">
          <v:shape id="_x0000_i1196" type="#_x0000_t75" style="width:29.25pt;height:18pt" o:ole="">
            <v:imagedata r:id="rId297" o:title=""/>
          </v:shape>
          <o:OLEObject Type="Embed" ProgID="Equation.DSMT4" ShapeID="_x0000_i1196" DrawAspect="Content" ObjectID="_1610262903" r:id="rId301"/>
        </w:object>
      </w:r>
      <w:r w:rsidRPr="00D1405C">
        <w:rPr>
          <w:rFonts w:ascii="Times New Roman" w:eastAsia="Times New Roman" w:hAnsi="Times New Roman" w:cs="Times New Roman"/>
          <w:sz w:val="28"/>
          <w:szCs w:val="28"/>
          <w:lang w:val="fr-FR"/>
        </w:rPr>
        <w:t xml:space="preserve">  = 1v   (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4"/>
          <w:sz w:val="28"/>
          <w:szCs w:val="28"/>
          <w:lang w:val="fr-FR"/>
        </w:rPr>
        <w:object w:dxaOrig="580" w:dyaOrig="340">
          <v:shape id="_x0000_i1197" type="#_x0000_t75" style="width:29.25pt;height:17.25pt" o:ole="">
            <v:imagedata r:id="rId295" o:title=""/>
          </v:shape>
          <o:OLEObject Type="Embed" ProgID="Equation.DSMT4" ShapeID="_x0000_i1197" DrawAspect="Content" ObjectID="_1610262904" r:id="rId30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6"/>
          <w:sz w:val="28"/>
          <w:szCs w:val="28"/>
          <w:lang w:val="fr-FR"/>
        </w:rPr>
        <w:object w:dxaOrig="560" w:dyaOrig="360">
          <v:shape id="_x0000_i1198" type="#_x0000_t75" style="width:27.75pt;height:18pt" o:ole="">
            <v:imagedata r:id="rId299" o:title=""/>
          </v:shape>
          <o:OLEObject Type="Embed" ProgID="Equation.DSMT4" ShapeID="_x0000_i1198" DrawAspect="Content" ObjectID="_1610262905" r:id="rId303"/>
        </w:object>
      </w:r>
    </w:p>
    <w:p w:rsidR="00D1405C" w:rsidRPr="00D1405C" w:rsidRDefault="00D1405C" w:rsidP="00D1405C">
      <w:pPr>
        <w:spacing w:after="0" w:line="240"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Vậy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HBA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HAC (g.g)</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B    </w:t>
      </w:r>
      <w:r w:rsidRPr="00D1405C">
        <w:rPr>
          <w:rFonts w:ascii="Times New Roman" w:eastAsia="Times New Roman" w:hAnsi="Times New Roman" w:cs="Times New Roman"/>
          <w:szCs w:val="28"/>
          <w:lang w:val="fr-FR"/>
        </w:rPr>
        <w:t>4</w:t>
      </w:r>
      <w:r w:rsidRPr="00D1405C">
        <w:rPr>
          <w:rFonts w:ascii="Times New Roman" w:eastAsia="Times New Roman" w:hAnsi="Times New Roman" w:cs="Times New Roman"/>
          <w:sz w:val="28"/>
          <w:szCs w:val="28"/>
          <w:lang w:val="fr-FR"/>
        </w:rPr>
        <w:t xml:space="preserve">    H     M                   C</w:t>
      </w:r>
    </w:p>
    <w:p w:rsidR="00D1405C" w:rsidRPr="00D1405C" w:rsidRDefault="00D1405C" w:rsidP="00D1405C">
      <w:pPr>
        <w:spacing w:after="0" w:line="240" w:lineRule="auto"/>
        <w:ind w:left="426"/>
        <w:jc w:val="both"/>
        <w:rPr>
          <w:rFonts w:ascii="Times New Roman" w:eastAsia="Times New Roman" w:hAnsi="Times New Roman" w:cs="Times New Roman"/>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100" w:dyaOrig="620">
          <v:shape id="_x0000_i1199" type="#_x0000_t75" style="width:54.75pt;height:30.75pt" o:ole="">
            <v:imagedata r:id="rId304" o:title=""/>
          </v:shape>
          <o:OLEObject Type="Embed" ProgID="Equation.DSMT4" ShapeID="_x0000_i1199" DrawAspect="Content" ObjectID="_1610262906" r:id="rId30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HB.HC  = 4.9  = 36                              </w:t>
      </w:r>
      <w:r w:rsidRPr="00D1405C">
        <w:rPr>
          <w:rFonts w:ascii="Times New Roman" w:eastAsia="Times New Roman" w:hAnsi="Times New Roman" w:cs="Times New Roman"/>
          <w:szCs w:val="28"/>
        </w:rPr>
        <w:t>9</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HA = 6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Lại có BC = BH + HC = 4cm + 9cm = 13cm</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M</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0" type="#_x0000_t75" style="width:12pt;height:30.75pt" o:ole="">
            <v:imagedata r:id="rId197" o:title=""/>
          </v:shape>
          <o:OLEObject Type="Embed" ProgID="Equation.DSMT4" ShapeID="_x0000_i1200" DrawAspect="Content" ObjectID="_1610262907" r:id="rId306"/>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B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01" type="#_x0000_t75" style="width:12pt;height:30.75pt" o:ole="">
            <v:imagedata r:id="rId197" o:title=""/>
          </v:shape>
          <o:OLEObject Type="Embed" ProgID="Equation.DSMT4" ShapeID="_x0000_i1201" DrawAspect="Content" ObjectID="_1610262908" r:id="rId30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02" type="#_x0000_t75" style="width:26.25pt;height:30.75pt" o:ole="">
            <v:imagedata r:id="rId308" o:title=""/>
          </v:shape>
          <o:OLEObject Type="Embed" ProgID="Equation.DSMT4" ShapeID="_x0000_i1202" DrawAspect="Content" ObjectID="_1610262909" r:id="rId309"/>
        </w:object>
      </w:r>
      <w:r w:rsidRPr="00D1405C">
        <w:rPr>
          <w:rFonts w:ascii="Times New Roman" w:eastAsia="Times New Roman" w:hAnsi="Times New Roman" w:cs="Times New Roman"/>
          <w:sz w:val="28"/>
          <w:szCs w:val="28"/>
        </w:rPr>
        <w:t xml:space="preserve"> = 19,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HM</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BAH</w:t>
      </w:r>
      <w:r w:rsidRPr="00D1405C">
        <w:rPr>
          <w:rFonts w:ascii="Times New Roman" w:eastAsia="Times New Roman" w:hAnsi="Times New Roman" w:cs="Times New Roman"/>
          <w:sz w:val="28"/>
          <w:szCs w:val="28"/>
        </w:rPr>
        <w:t xml:space="preserve"> = 19,5  - </w:t>
      </w:r>
      <w:r w:rsidRPr="00D1405C">
        <w:rPr>
          <w:rFonts w:ascii="Times New Roman" w:eastAsia="Times New Roman" w:hAnsi="Times New Roman" w:cs="Times New Roman"/>
          <w:position w:val="-24"/>
          <w:sz w:val="28"/>
          <w:szCs w:val="28"/>
        </w:rPr>
        <w:object w:dxaOrig="240" w:dyaOrig="620">
          <v:shape id="_x0000_i1203" type="#_x0000_t75" style="width:12pt;height:30.75pt" o:ole="">
            <v:imagedata r:id="rId197" o:title=""/>
          </v:shape>
          <o:OLEObject Type="Embed" ProgID="Equation.DSMT4" ShapeID="_x0000_i1203" DrawAspect="Content" ObjectID="_1610262910" r:id="rId310"/>
        </w:object>
      </w:r>
      <w:r w:rsidRPr="00D1405C">
        <w:rPr>
          <w:rFonts w:ascii="Times New Roman" w:eastAsia="Times New Roman" w:hAnsi="Times New Roman" w:cs="Times New Roman"/>
          <w:sz w:val="28"/>
          <w:szCs w:val="28"/>
        </w:rPr>
        <w:t>.4.6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sym w:font="Symbol" w:char="F044"/>
      </w:r>
      <w:r w:rsidRPr="00D1405C">
        <w:rPr>
          <w:rFonts w:ascii="Times New Roman" w:eastAsia="Times New Roman" w:hAnsi="Times New Roman" w:cs="Times New Roman"/>
          <w:sz w:val="28"/>
          <w:szCs w:val="28"/>
          <w:vertAlign w:val="subscript"/>
        </w:rPr>
        <w:t>AMH</w:t>
      </w:r>
      <w:r w:rsidRPr="00D1405C">
        <w:rPr>
          <w:rFonts w:ascii="Times New Roman" w:eastAsia="Times New Roman" w:hAnsi="Times New Roman" w:cs="Times New Roman"/>
          <w:sz w:val="28"/>
          <w:szCs w:val="28"/>
        </w:rPr>
        <w:t xml:space="preserve">  = 7,5(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và hình bình hành AEDF có E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D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F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bình hành biết rằng :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spacing w:val="-26"/>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3840" behindDoc="0" locked="0" layoutInCell="1" allowOverlap="1">
                <wp:simplePos x="0" y="0"/>
                <wp:positionH relativeFrom="column">
                  <wp:posOffset>3042285</wp:posOffset>
                </wp:positionH>
                <wp:positionV relativeFrom="paragraph">
                  <wp:posOffset>20320</wp:posOffset>
                </wp:positionV>
                <wp:extent cx="0" cy="784225"/>
                <wp:effectExtent l="13335" t="10795" r="5715" b="5080"/>
                <wp:wrapNone/>
                <wp:docPr id="620" name="Straight Connector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4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5pt,1.6pt" to="239.55pt,6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82zzHAIAADkEAAAOAAAAZHJzL2Uyb0RvYy54bWysU02P2jAQvVfqf7Byh3w0sBARVlUCvWxb JLY/wNhOYtWxLdsQUNX/3rEDaGkvVdUcnBmP/ebNm/Hq+dwLdGLGciXLKJ0mEWKSKMplW0bfXreT RYSsw5JioSQrowuz0fP6/bvVoAuWqU4JygwCEGmLQZdR55wu4tiSjvXYTpVmEoKNMj124Jo2pgYP gN6LOEuSeTwoQ7VRhFkLu/UYjNYBv2kYcV+bxjKHRBkBNxdWE9aDX+P1Chetwbrj5EoD/wOLHnMJ Se9QNXYYHQ3/A6rnxCirGjclqo9V03DCQg1QTZr8Vs2+w5qFWkAcq+8y2f8HS76cdgZxWkbzDPSR uIcm7Z3BvO0cqpSUIKEyyEdBq0HbAq5Ucmd8teQs9/pFke8WSVV1WLYscH69aIBJ/Y344Yp3rIaM h+GzonAGH50Kwp0b03tIkASdQ38u9/6ws0Nk3CSw+7TIs2wWwHFxu6eNdZ+Y6pE3ykhw6ZXDBT69 WOd54OJ2xG9LteVChO4LiYYyWs4A0kesEpz6YHBMe6iEQSfs5yd817wPx4w6ShrAOobp5mo7zMVo Q3IhPR5UAnSu1jggP5bJcrPYLPJJns03kzyp68nHbZVP5tv0aVZ/qKuqTn96amledJxSJj2727Cm +d8Nw/XZjGN2H9e7DPEjetALyN7+gXRope/eOAcHRS87c2sxzGc4fH1L/gG89cF+++LXvwAAAP// AwBQSwMEFAAGAAgAAAAhAEdAaVTdAAAACQEAAA8AAABkcnMvZG93bnJldi54bWxMj8FOwzAQRO9I /IO1SFyq1mmKWghxKgTkxoVSxHUbL0lEvE5jtw18PYs4wHE0T7Nv8/XoOnWkIbSeDcxnCSjiytuW awPbl3J6DSpEZIudZzLwSQHWxflZjpn1J36m4ybWSkY4ZGigibHPtA5VQw7DzPfE0r37wWGUONTa DniScdfpNEmW2mHLcqHBnu4bqj42B2cglK+0L78m1SR5W9Se0v3D0yMac3kx3t2CijTGPxh+9EUd CnHa+QPboDoDV6ubuaAGFiko6X/zTsB0uQJd5Pr/B8U3AAAA//8DAFBLAQItABQABgAIAAAAIQC2 gziS/gAAAOEBAAATAAAAAAAAAAAAAAAAAAAAAABbQ29udGVudF9UeXBlc10ueG1sUEsBAi0AFAAG AAgAAAAhADj9If/WAAAAlAEAAAsAAAAAAAAAAAAAAAAALwEAAF9yZWxzLy5yZWxzUEsBAi0AFAAG AAgAAAAhADPzbPMcAgAAOQQAAA4AAAAAAAAAAAAAAAAALgIAAGRycy9lMm9Eb2MueG1sUEsBAi0A FAAGAAgAAAAhAEdAaVTdAAAACQEAAA8AAAAAAAAAAAAAAAAAdgQAAGRycy9kb3ducmV2LnhtbFBL BQYAAAAABAAEAPMAAACA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pacing w:val="-26"/>
          <w:sz w:val="28"/>
          <w:szCs w:val="28"/>
        </w:rPr>
        <w:sym w:font="Symbol" w:char="F044"/>
      </w:r>
      <w:r w:rsidRPr="00D1405C">
        <w:rPr>
          <w:rFonts w:ascii="Times New Roman" w:eastAsia="Times New Roman" w:hAnsi="Times New Roman" w:cs="Times New Roman"/>
          <w:spacing w:val="-26"/>
          <w:sz w:val="28"/>
          <w:szCs w:val="28"/>
        </w:rPr>
        <w:t>ABC hình bình hành AEDF</w:t>
      </w:r>
    </w:p>
    <w:p w:rsidR="00D1405C" w:rsidRPr="00D1405C" w:rsidRDefault="00D1405C" w:rsidP="00D1405C">
      <w:pPr>
        <w:spacing w:after="0" w:line="288"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578735</wp:posOffset>
                </wp:positionH>
                <wp:positionV relativeFrom="paragraph">
                  <wp:posOffset>229870</wp:posOffset>
                </wp:positionV>
                <wp:extent cx="2743200" cy="0"/>
                <wp:effectExtent l="6985" t="10795" r="12065" b="8255"/>
                <wp:wrapNone/>
                <wp:docPr id="619" name="Straight Connector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9"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05pt,18.1pt" to="419.05pt,18.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MQqHwIAADo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TbI6R Ij00aestEW3nUaWVAgm1RcELWg3GFZBSqY0N1dKj2poXTb87pHTVEdXyyPntZAAmCxnJu5SwcQZu 3A1fNIMYsvc6CndsbB8gQRJ0jP053frDjx5ROBw/5Y/QdIzo1ZeQ4pporPOfue5RMEoshQrSkYIc XpwPREhxDQnHSq+FlLH9UqGhxPPJeBITnJaCBWcIc7bdVdKiAwkDFL9YFXjuw6zeKxbBOk7Y6mJ7 IuTZhsulCnhQCtC5WOcJ+TFP56vZapaP8vF0NcrTuh59Wlf5aLrOnib1Y11VdfYzUMvyohOMcRXY Xac1y/9uGi7v5jxnt3m9yZC8R496AdnrP5KOvQztOw/CTrPTxl57DAMagy+PKbyA+z3Y909++QsA AP//AwBQSwMEFAAGAAgAAAAhAACZxHTdAAAACQEAAA8AAABkcnMvZG93bnJldi54bWxMj8FOwzAM hu9IvENkJC4TS9aiqipNJwT0xoUB4po1pq1onK7JtsLT44nDOPr3p9+fy/XsBnHAKfSeNKyWCgRS 421PrYa31/omBxGiIWsGT6jhGwOsq8uL0hTWH+kFD5vYCi6hUBgNXYxjIWVoOnQmLP2IxLtPPzkT eZxaaSdz5HI3yESpTDrTE1/ozIgPHTZfm73TEOp33NU/i2ahPtLWY7J7fH4yWl9fzfd3ICLO8QzD SZ/VoWKnrd+TDWLQcKuyFaMa0iwBwUCe5hxs/wJZlfL/B9UvAAAA//8DAFBLAQItABQABgAIAAAA IQC2gziS/gAAAOEBAAATAAAAAAAAAAAAAAAAAAAAAABbQ29udGVudF9UeXBlc10ueG1sUEsBAi0A FAAGAAgAAAAhADj9If/WAAAAlAEAAAsAAAAAAAAAAAAAAAAALwEAAF9yZWxzLy5yZWxzUEsBAi0A FAAGAAgAAAAhAM6UxCofAgAAOgQAAA4AAAAAAAAAAAAAAAAALgIAAGRycy9lMm9Eb2MueG1sUEsB Ai0AFAAGAAgAAAAhAACZxHTdAAAACQEAAA8AAAAAAAAAAAAAAAAAeQQAAGRycy9kb3ducmV2Lnht bFBLBQYAAAAABAAEAPMAAACD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3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Tính S</w:t>
      </w:r>
      <w:r w:rsidRPr="00D1405C">
        <w:rPr>
          <w:rFonts w:ascii="Times New Roman" w:eastAsia="Times New Roman" w:hAnsi="Times New Roman" w:cs="Times New Roman"/>
          <w:sz w:val="28"/>
          <w:szCs w:val="28"/>
          <w:vertAlign w:val="subscript"/>
        </w:rPr>
        <w:t>AEDF</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Giải:</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DC có </w:t>
      </w:r>
      <w:r w:rsidRPr="00D1405C">
        <w:rPr>
          <w:rFonts w:ascii="Times New Roman" w:eastAsia="Times New Roman" w:hAnsi="Times New Roman" w:cs="Times New Roman"/>
          <w:position w:val="-4"/>
          <w:sz w:val="28"/>
          <w:szCs w:val="28"/>
        </w:rPr>
        <w:object w:dxaOrig="240" w:dyaOrig="340">
          <v:shape id="_x0000_i1204" type="#_x0000_t75" style="width:12pt;height:17.25pt" o:ole="">
            <v:imagedata r:id="rId69" o:title=""/>
          </v:shape>
          <o:OLEObject Type="Embed" ProgID="Equation.DSMT4" ShapeID="_x0000_i1204" DrawAspect="Content" ObjectID="_1610262911" r:id="rId31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260" w:dyaOrig="340">
          <v:shape id="_x0000_i1205" type="#_x0000_t75" style="width:12.75pt;height:17.25pt" o:ole="">
            <v:imagedata r:id="rId77" o:title=""/>
          </v:shape>
          <o:OLEObject Type="Embed" ProgID="Equation.DSMT4" ShapeID="_x0000_i1205" DrawAspect="Content" ObjectID="_1610262912" r:id="rId312"/>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đồng vị do DF // AB)   (1)</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5888" behindDoc="0" locked="0" layoutInCell="1" allowOverlap="1">
                <wp:simplePos x="0" y="0"/>
                <wp:positionH relativeFrom="column">
                  <wp:posOffset>3573145</wp:posOffset>
                </wp:positionH>
                <wp:positionV relativeFrom="paragraph">
                  <wp:posOffset>23495</wp:posOffset>
                </wp:positionV>
                <wp:extent cx="1472565" cy="427990"/>
                <wp:effectExtent l="10795" t="13970" r="12065" b="5715"/>
                <wp:wrapNone/>
                <wp:docPr id="618"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D1405C" w:rsidRPr="0033543D" w:rsidRDefault="00D1405C" w:rsidP="00D1405C">
                            <w:r>
                              <w:sym w:font="Symbol" w:char="F0DE"/>
                            </w:r>
                            <w:r>
                              <w:t xml:space="preserve"> </w:t>
                            </w:r>
                            <w:r w:rsidRPr="00EB0D24">
                              <w:rPr>
                                <w:position w:val="-4"/>
                              </w:rPr>
                              <w:object w:dxaOrig="240" w:dyaOrig="340">
                                <v:shape id="_x0000_i1467" type="#_x0000_t75" style="width:12pt;height:17.25pt" o:ole="">
                                  <v:imagedata r:id="rId313" o:title=""/>
                                </v:shape>
                                <o:OLEObject Type="Embed" ProgID="Equation.DSMT4" ShapeID="_x0000_i1467" DrawAspect="Content" ObjectID="_1610263174" r:id="rId314"/>
                              </w:object>
                            </w:r>
                            <w:r w:rsidRPr="0033543D">
                              <w:rPr>
                                <w:vertAlign w:val="subscript"/>
                              </w:rPr>
                              <w:t>1</w:t>
                            </w:r>
                            <w:r>
                              <w:t xml:space="preserve"> = </w:t>
                            </w:r>
                            <w:r w:rsidRPr="00EB0D24">
                              <w:rPr>
                                <w:position w:val="-4"/>
                              </w:rPr>
                              <w:object w:dxaOrig="260" w:dyaOrig="340">
                                <v:shape id="_x0000_i1468" type="#_x0000_t75" style="width:12.75pt;height:17.25pt" o:ole="">
                                  <v:imagedata r:id="rId315" o:title=""/>
                                </v:shape>
                                <o:OLEObject Type="Embed" ProgID="Equation.DSMT4" ShapeID="_x0000_i1468" DrawAspect="Content" ObjectID="_1610263175" r:id="rId316"/>
                              </w:object>
                            </w:r>
                            <w:r w:rsidRPr="0033543D">
                              <w:rPr>
                                <w:vertAlign w:val="subscript"/>
                              </w:rPr>
                              <w:t>1</w:t>
                            </w:r>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048" type="#_x0000_t202" style="position:absolute;left:0;text-align:left;margin-left:281.35pt;margin-top:1.85pt;width:115.95pt;height:33.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kkd7KgIAAFsEAAAOAAAAZHJzL2Uyb0RvYy54bWysVNtu2zAMfR+wfxD0vjgxcmmMOEWXLsOA rhvQ7gNkWbaFSaImKbGzrx8lp1nQvRXzgyCK0iF5DunN7aAVOQrnJZiSziZTSoThUEvTlvTH8/7D DSU+MFMzBUaU9CQ8vd2+f7fpbSFy6EDVwhEEMb7obUm7EGyRZZ53QjM/ASsMOhtwmgU0XZvVjvWI rlWWT6fLrAdXWwdceI+n96OTbhN+0wgevjWNF4GokmJuIa0urVVcs+2GFa1jtpP8nAZ7QxaaSYNB L1D3LDBycPIfKC25Aw9NmHDQGTSN5CLVgNXMpq+qeeqYFakWJMfbC03+/8Hyx+N3R2Rd0uUMpTJM o0jPYgjkIwwkniFDvfUFXnyyeDUM6EClU7XePgD/6YmBXcdMK+6cg74TrMYMZ/FldvV0xPERpOq/ Qo2B2CFAAhoapyN9SAhBdFTqdFEnJsNjyPkqXywXlHD0zfPVep3ky1jx8to6Hz4L0CRuSupQ/YTO jg8+xGxY8XIlBvOgZL2XSiXDtdVOOXJk2Cn79KUCXl1ThvQlXS/yxUjAGyC0DNjySuqS3kzjNzZh pO2TqVNDBibVuMeUlTnzGKkbSQxDNSTRLvJUUJ+QWAdjh+NE4qYD95uSHru7pP7XgTlBifpiUJz1 bD6P45CM+WKVo+GuPdW1hxmOUCUNlIzbXRhH6GCdbDuMNLaDgTsUtJGJ66j8mNU5fezgJMF52uKI XNvp1t9/wvYPAAAA//8DAFBLAwQUAAYACAAAACEAGSWeiN4AAAAIAQAADwAAAGRycy9kb3ducmV2 LnhtbEyPQU/DMAyF70j8h8iTuCCWtkAHpek0TUycN7hwyxqvrdY4bZOt3X495gQn23pPz9/Ll5Nt xRkH3zhSEM8jEEilMw1VCr4+Nw8vIHzQZHTrCBVc0MOyuL3JdWbcSFs870IlOIR8phXUIXSZlL6s 0Wo/dx0Sawc3WB34HCppBj1yuG1lEkWptLoh/lDrDtc1lsfdySpw4/vFOuyj5P77aj/Wq357SHql 7mbT6g1EwCn8meEXn9GhYKa9O5HxolXwnCYLtip45MH64vUpBbHnJY5BFrn8X6D4AQAA//8DAFBL AQItABQABgAIAAAAIQC2gziS/gAAAOEBAAATAAAAAAAAAAAAAAAAAAAAAABbQ29udGVudF9UeXBl c10ueG1sUEsBAi0AFAAGAAgAAAAhADj9If/WAAAAlAEAAAsAAAAAAAAAAAAAAAAALwEAAF9yZWxz Ly5yZWxzUEsBAi0AFAAGAAgAAAAhAJmSR3sqAgAAWwQAAA4AAAAAAAAAAAAAAAAALgIAAGRycy9l Mm9Eb2MueG1sUEsBAi0AFAAGAAgAAAAhABklnojeAAAACAEAAA8AAAAAAAAAAAAAAAAAhAQAAGRy cy9kb3ducmV2LnhtbFBLBQYAAAAABAAEAPMAAACPBQAAAAA= " strokecolor="white">
                <v:textbox>
                  <w:txbxContent>
                    <w:p w:rsidR="00D1405C" w:rsidRPr="0033543D" w:rsidRDefault="00D1405C" w:rsidP="00D1405C">
                      <w:r>
                        <w:sym w:font="Symbol" w:char="F0DE"/>
                      </w:r>
                      <w:r>
                        <w:t xml:space="preserve"> </w:t>
                      </w:r>
                      <w:r w:rsidRPr="00EB0D24">
                        <w:rPr>
                          <w:position w:val="-4"/>
                        </w:rPr>
                        <w:object w:dxaOrig="240" w:dyaOrig="340">
                          <v:shape id="_x0000_i1467" type="#_x0000_t75" style="width:12pt;height:17.25pt" o:ole="">
                            <v:imagedata r:id="rId313" o:title=""/>
                          </v:shape>
                          <o:OLEObject Type="Embed" ProgID="Equation.DSMT4" ShapeID="_x0000_i1467" DrawAspect="Content" ObjectID="_1610263174" r:id="rId317"/>
                        </w:object>
                      </w:r>
                      <w:r w:rsidRPr="0033543D">
                        <w:rPr>
                          <w:vertAlign w:val="subscript"/>
                        </w:rPr>
                        <w:t>1</w:t>
                      </w:r>
                      <w:r>
                        <w:t xml:space="preserve"> = </w:t>
                      </w:r>
                      <w:r w:rsidRPr="00EB0D24">
                        <w:rPr>
                          <w:position w:val="-4"/>
                        </w:rPr>
                        <w:object w:dxaOrig="260" w:dyaOrig="340">
                          <v:shape id="_x0000_i1468" type="#_x0000_t75" style="width:12.75pt;height:17.25pt" o:ole="">
                            <v:imagedata r:id="rId315" o:title=""/>
                          </v:shape>
                          <o:OLEObject Type="Embed" ProgID="Equation.DSMT4" ShapeID="_x0000_i1468" DrawAspect="Content" ObjectID="_1610263175" r:id="rId318"/>
                        </w:object>
                      </w:r>
                      <w:r w:rsidRPr="0033543D">
                        <w:rPr>
                          <w:vertAlign w:val="subscript"/>
                        </w:rPr>
                        <w:t>1</w:t>
                      </w:r>
                      <w:r>
                        <w:t xml:space="preserve">   (2)</w: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4864" behindDoc="0" locked="0" layoutInCell="1" allowOverlap="1">
                <wp:simplePos x="0" y="0"/>
                <wp:positionH relativeFrom="column">
                  <wp:posOffset>3438525</wp:posOffset>
                </wp:positionH>
                <wp:positionV relativeFrom="paragraph">
                  <wp:posOffset>36830</wp:posOffset>
                </wp:positionV>
                <wp:extent cx="90805" cy="320675"/>
                <wp:effectExtent l="9525" t="8255" r="13970" b="13970"/>
                <wp:wrapNone/>
                <wp:docPr id="617" name="Right Brace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617" o:spid="_x0000_s1026" type="#_x0000_t88" style="position:absolute;margin-left:270.75pt;margin-top:2.9pt;width:7.15pt;height:2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uX2hQIAADIFAAAOAAAAZHJzL2Uyb0RvYy54bWysVNuO2yAQfa/Uf0C8Z31Z52ats9rGSVVp 26667QcQwDEtBhdInN2q/94BO2nSfamq8oCBGZ+ZM5zh5vbQSLTnxgqtCpxcxRhxRTUTalvgL5/X oxlG1hHFiNSKF/iJW3y7eP3qpmtznupaS8YNAhBl864tcO1cm0eRpTVviL3SLVdgrLRpiIOt2UbM kA7QGxmlcTyJOm1YazTl1sJp2RvxIuBXFafuY1VZ7pAsMOTmwmzCvPFztLgh+daQthZ0SIP8QxYN EQqCnqBK4gjaGfECqhHUaKsrd0V1E+mqEpQHDsAmif9g81iTlgcuUBzbnspk/x8s/bB/MEiwAk+S KUaKNHBJn8S2duiNIZQjfwxF6lqbg+9j+2A8Tdvea/rNgiG6sPiNBR+06d5rBlBk53QozKEyjf8T KKNDqP/Tqf784BCFw3k8i8cYUbBcp/FkOvaRI5If/22NdW+5bpBfFNj4NEOWIQLZ31sX7oANPAj7 mmBUNRKudE8kSudZOh+u/MwnPfcZxzCGuAMiZHCM7OGVXgspg3CkQh2kPU7HIQOrpWDeGEpktpul NAgCA9EwBtgLN6N3igWwmhO2GtaOCNmvIbhUHg+KNPDz5Qra+jGP56vZapaNsnSyGmVxWY7u1sts NFkn03F5XS6XZfLTp5ZkeS0Y48pnd9R5kv2djoaO6xV6UvoFC3tOdh3GS7LRZRrhaoHL8RvYBTl5 BfWS22j2BGoyum9ceGhgUWvzjFEHTVtg+31HDMdIvlPQFfMky3yXh002nqawMeeWzbmFKApQBXYY 9cul61+GXRukBe9ZuFal70DFlXBHufdZDdqHxgwMhkfEd/75Pnj9fuoWvwAAAP//AwBQSwMEFAAG AAgAAAAhAFfCOWzdAAAACAEAAA8AAABkcnMvZG93bnJldi54bWxMj8FOwzAQRO9I/IO1SNyoU0oq FOJUBcQFqBClEuLmxNskwl5HttuEv2d7gttbzWh2plxNzoojhth7UjCfZSCQGm96ahXsPp6ubkHE pMlo6wkV/GCEVXV+VurC+JHe8bhNreAQioVW0KU0FFLGpkOn48wPSKztfXA68RlaaYIeOdxZeZ1l S+l0T/yh0wM+dNh8bw9Owf6rW/jn18eX2oXPzc7er9/qsVXq8mJa34FIOKU/M5zqc3WouFPtD2Si sArym3nOVgZewHqen6BmWC5AVqX8P6D6BQAA//8DAFBLAQItABQABgAIAAAAIQC2gziS/gAAAOEB AAATAAAAAAAAAAAAAAAAAAAAAABbQ29udGVudF9UeXBlc10ueG1sUEsBAi0AFAAGAAgAAAAhADj9 If/WAAAAlAEAAAsAAAAAAAAAAAAAAAAALwEAAF9yZWxzLy5yZWxzUEsBAi0AFAAGAAgAAAAhAIgC 5faFAgAAMgUAAA4AAAAAAAAAAAAAAAAALgIAAGRycy9lMm9Eb2MueG1sUEsBAi0AFAAGAAgAAAAh AFfCOWzdAAAACAEAAA8AAAAAAAAAAAAAAAAA3wQAAGRycy9kb3ducmV2LnhtbFBLBQYAAAAABAAE APMAAADpBQAAAAA= "/>
            </w:pict>
          </mc:Fallback>
        </mc:AlternateContent>
      </w:r>
      <w:r w:rsidRPr="00D1405C">
        <w:rPr>
          <w:rFonts w:ascii="Times New Roman" w:eastAsia="Times New Roman" w:hAnsi="Times New Roman" w:cs="Times New Roman"/>
          <w:sz w:val="28"/>
          <w:szCs w:val="28"/>
        </w:rPr>
        <w:t>E</w: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so le trong do AB // DF)</w:t>
      </w:r>
    </w:p>
    <w:p w:rsidR="00D1405C" w:rsidRPr="00D1405C" w:rsidRDefault="00D1405C" w:rsidP="00D1405C">
      <w:pPr>
        <w:spacing w:after="0" w:line="240" w:lineRule="auto"/>
        <w:ind w:left="144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D</w:t>
      </w:r>
      <w:r w:rsidRPr="00D1405C">
        <w:rPr>
          <w:rFonts w:ascii="Times New Roman" w:eastAsia="Times New Roman" w:hAnsi="Times New Roman" w:cs="Times New Roman"/>
          <w:sz w:val="28"/>
          <w:szCs w:val="28"/>
          <w:vertAlign w:val="subscript"/>
        </w:rPr>
        <w:t>2</w:t>
      </w:r>
      <w:r w:rsidRPr="00D1405C">
        <w:rPr>
          <w:rFonts w:ascii="Times New Roman" w:eastAsia="Times New Roman" w:hAnsi="Times New Roman" w:cs="Times New Roman"/>
          <w:sz w:val="28"/>
          <w:szCs w:val="28"/>
        </w:rPr>
        <w:t xml:space="preserve">  = E</w:t>
      </w:r>
      <w:r w:rsidRPr="00D1405C">
        <w:rPr>
          <w:rFonts w:ascii="Times New Roman" w:eastAsia="Times New Roman" w:hAnsi="Times New Roman" w:cs="Times New Roman"/>
          <w:sz w:val="28"/>
          <w:szCs w:val="28"/>
          <w:vertAlign w:val="subscript"/>
        </w:rPr>
        <w:t xml:space="preserve">1 </w:t>
      </w:r>
      <w:r w:rsidRPr="00D1405C">
        <w:rPr>
          <w:rFonts w:ascii="Times New Roman" w:eastAsia="Times New Roman" w:hAnsi="Times New Roman" w:cs="Times New Roman"/>
          <w:sz w:val="28"/>
          <w:szCs w:val="28"/>
        </w:rPr>
        <w:t xml:space="preserve">( so le trong do DE // AC)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E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DC (g.g)</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à S</w:t>
      </w:r>
      <w:r w:rsidRPr="00D1405C">
        <w:rPr>
          <w:rFonts w:ascii="Times New Roman" w:eastAsia="Times New Roman" w:hAnsi="Times New Roman" w:cs="Times New Roman"/>
          <w:sz w:val="28"/>
          <w:szCs w:val="28"/>
          <w:vertAlign w:val="subscript"/>
        </w:rPr>
        <w:t>EBD</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3 : 12  = 1 : 4 = (</w:t>
      </w:r>
      <w:r w:rsidRPr="00D1405C">
        <w:rPr>
          <w:rFonts w:ascii="Times New Roman" w:eastAsia="Times New Roman" w:hAnsi="Times New Roman" w:cs="Times New Roman"/>
          <w:position w:val="-24"/>
          <w:sz w:val="28"/>
          <w:szCs w:val="28"/>
        </w:rPr>
        <w:object w:dxaOrig="240" w:dyaOrig="620">
          <v:shape id="_x0000_i1206" type="#_x0000_t75" style="width:12pt;height:30.75pt" o:ole="">
            <v:imagedata r:id="rId197" o:title=""/>
          </v:shape>
          <o:OLEObject Type="Embed" ProgID="Equation.DSMT4" ShapeID="_x0000_i1206" DrawAspect="Content" ObjectID="_1610262913" r:id="rId319"/>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vertAlign w:val="superscript"/>
        </w:rPr>
        <w:t>2</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09440" behindDoc="0" locked="0" layoutInCell="1" allowOverlap="1">
                <wp:simplePos x="0" y="0"/>
                <wp:positionH relativeFrom="column">
                  <wp:posOffset>3707765</wp:posOffset>
                </wp:positionH>
                <wp:positionV relativeFrom="paragraph">
                  <wp:posOffset>260985</wp:posOffset>
                </wp:positionV>
                <wp:extent cx="1899920" cy="1021715"/>
                <wp:effectExtent l="12065" t="13335" r="12065" b="12700"/>
                <wp:wrapNone/>
                <wp:docPr id="611" name="Group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1021715"/>
                          <a:chOff x="7257" y="7931"/>
                          <a:chExt cx="2992" cy="1609"/>
                        </a:xfrm>
                      </wpg:grpSpPr>
                      <wps:wsp>
                        <wps:cNvPr id="612" name="Line 483"/>
                        <wps:cNvCnPr/>
                        <wps:spPr bwMode="auto">
                          <a:xfrm>
                            <a:off x="7257" y="9539"/>
                            <a:ext cx="2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Freeform 484"/>
                        <wps:cNvSpPr>
                          <a:spLocks/>
                        </wps:cNvSpPr>
                        <wps:spPr bwMode="auto">
                          <a:xfrm>
                            <a:off x="7257" y="7931"/>
                            <a:ext cx="748" cy="1609"/>
                          </a:xfrm>
                          <a:custGeom>
                            <a:avLst/>
                            <a:gdLst>
                              <a:gd name="T0" fmla="*/ 0 w 748"/>
                              <a:gd name="T1" fmla="*/ 1609 h 1609"/>
                              <a:gd name="T2" fmla="*/ 748 w 748"/>
                              <a:gd name="T3" fmla="*/ 0 h 1609"/>
                            </a:gdLst>
                            <a:ahLst/>
                            <a:cxnLst>
                              <a:cxn ang="0">
                                <a:pos x="T0" y="T1"/>
                              </a:cxn>
                              <a:cxn ang="0">
                                <a:pos x="T2" y="T3"/>
                              </a:cxn>
                            </a:cxnLst>
                            <a:rect l="0" t="0" r="r" b="b"/>
                            <a:pathLst>
                              <a:path w="748" h="1609">
                                <a:moveTo>
                                  <a:pt x="0" y="1609"/>
                                </a:moveTo>
                                <a:lnTo>
                                  <a:pt x="74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Freeform 485"/>
                        <wps:cNvSpPr>
                          <a:spLocks/>
                        </wps:cNvSpPr>
                        <wps:spPr bwMode="auto">
                          <a:xfrm>
                            <a:off x="8003" y="7947"/>
                            <a:ext cx="2245" cy="1572"/>
                          </a:xfrm>
                          <a:custGeom>
                            <a:avLst/>
                            <a:gdLst>
                              <a:gd name="T0" fmla="*/ 0 w 2245"/>
                              <a:gd name="T1" fmla="*/ 0 h 1572"/>
                              <a:gd name="T2" fmla="*/ 2245 w 2245"/>
                              <a:gd name="T3" fmla="*/ 1572 h 1572"/>
                            </a:gdLst>
                            <a:ahLst/>
                            <a:cxnLst>
                              <a:cxn ang="0">
                                <a:pos x="T0" y="T1"/>
                              </a:cxn>
                              <a:cxn ang="0">
                                <a:pos x="T2" y="T3"/>
                              </a:cxn>
                            </a:cxnLst>
                            <a:rect l="0" t="0" r="r" b="b"/>
                            <a:pathLst>
                              <a:path w="2245" h="1572">
                                <a:moveTo>
                                  <a:pt x="0" y="0"/>
                                </a:moveTo>
                                <a:lnTo>
                                  <a:pt x="2245" y="157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486"/>
                        <wps:cNvCnPr/>
                        <wps:spPr bwMode="auto">
                          <a:xfrm flipH="1" flipV="1">
                            <a:off x="7519" y="8960"/>
                            <a:ext cx="691"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487"/>
                        <wps:cNvCnPr/>
                        <wps:spPr bwMode="auto">
                          <a:xfrm flipV="1">
                            <a:off x="8210" y="8399"/>
                            <a:ext cx="50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1" o:spid="_x0000_s1026" style="position:absolute;margin-left:291.95pt;margin-top:20.55pt;width:149.6pt;height:80.45pt;z-index:251709440" coordorigin="7257,7931" coordsize="2992,16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HX0gQAAOcUAAAOAAAAZHJzL2Uyb0RvYy54bWzsWFlv4zYQfi/Q/0DosUCiw/IhIc5iYcdp gbQNsGnfaYmyhEqkSspx0qL/vTNDSVbUpJtNu+mB+EGmxOFwzm+GPHt3V5XsVmhTKLl0/FPPYUIm Ki3kbun8cLM5WTjMNFymvFRSLJ17YZx3519+cXaoYxGoXJWp0AyYSBMf6qWTN00du65JclFxc6pq IWEyU7riDbzqnZtqfgDuVekGnjdzD0qntVaJMAa+ru2kc078s0wkzfdZZkTDyqUDsjX01PTc4tM9 P+PxTvM6L5JWDP4CKSpeSNi0Z7XmDWd7XfyBVVUkWhmVNaeJqlyVZUUiSAfQxvdG2lxqta9Jl118 2NW9mcC0Izu9mG3y3e21ZkW6dGa+7zDJK3AS7cvwA5jnUO9ioLrU9Yf6WlsdYXilkp8MTLvjeXzf WWK2PXyrUmDI940i89xlukIWoDi7Iy/c914Qdw1L4KO/iKIoAGclMOd7gT/3p9ZPSQ7OxHXzYDp3 GEzPowkJyeMkv2jXB7C6XTzzIlzp8thuTMK2wqFmEHPmaFbz18z6Iee1IG8ZNFhvVhDGmvWqkIKF i4m1KhGt5LUmG5vYgHU/arBe8Wg6IdV43JntqDZFda8zj2ttmkuhKoaDpVOCGOQMfntlGmuejgR9 I9WmKEv4zuNSssPSiabBlBYYVRYpTuKc0bvtqtTslmNq0a+19QMyCGGZErNc8PSiHTe8KO0Y5Cwl 8gM9QJx2ZHPn18iLLhYXi/AkDGYXJ6G3Xp+836zCk9nGn0/Xk/VqtfZ/Q9H8MM6LNBUSpevy2A+f 59AWUWwG9pncm8F9yJ3CCYTt/kloCCzrQRtVW5Xek2PpO8TYqwXbpAu2jRYCYRMCLhwEXJfDZpjA FIp2ptPj+ZF4TMEuEuchgD4l7zj/IE33NhbRz138AWqmret3aZsrN5D/WVUCFn/lMo8dGDKlMDqS AF71JD5sxXKGf2MyyL+eDLg8zgvs1hN5A0YQnr1wPLf5AlrcyVZgGDGOtc6jDKmVQXxC6QGdbgib gAVQocJPEIOASEy40BHb/3YTDWVsXMC0w6CAba2yNW9QNtwDh5i05IQcABQtghOVuhU3ikiaI/Z2 BoP9jgSlHBISJxCwgxU7CwtwK8qCfnuUeuDgPoU+D5Kw5r6G4iKhsXBQ5UqkDisF9CE4omBpceaj lCD4vxOFHmDpA8jd0A/VBOEHZC+GK6aVbY+gnYNBrvQvYFZojZaO+XnPNRi5/EZCkYz8MMReil7C 6RxrtR7ObIczXCbAauk0DiQKDleN7b/2tS52OezkU3xK9R66hKygioQwZEEU1Gvr9KthaPgIhlIH goJAZf/bMHTheYA71MaEcxuwHYYGQThtQRQM3Hq5656GOfZJIEpc/wRFCfna/RD4OjAeQijyAAx9 jNUQRH1ggzh6lP6/iaPWEQikqMnTQNqh41MoavmArwcWeUPSV+znBhA5al7fkLT+TEcfgLAHR58Z AlmLos86+rCsLOqvsUTQ6MeuWLTnx/nUjwhAF9GsPct3ADqLYA02odNZ14V18Nkddt7OQ6eP3hv8 n85Ds1EEUpn95Agcx90i8G2Hv5hEo2P41Ovqth+M6/Zb4PUXe/9c4NEdENymUd/c3vzhdd3wnZrO 4/3k+e8AAAD//wMAUEsDBBQABgAIAAAAIQACzUOI4QAAAAoBAAAPAAAAZHJzL2Rvd25yZXYueG1s TI/BTsMwDIbvSLxDZCRuLEnLUClNp2kCThPSNiTELWu8tlrjVE3Wdm9POMHNlj/9/v5iNduOjTj4 1pECuRDAkCpnWqoVfB7eHjJgPmgyunOECq7oYVXe3hQ6N26iHY77ULMYQj7XCpoQ+pxzXzVotV+4 HineTm6wOsR1qLkZ9BTDbccTIZ641S3FD43ucdNgdd5frIL3SU/rVL6O2/Npc/0+LD++thKVur+b 1y/AAs7hD4Zf/agOZXQ6ugsZzzoFyyx9jqiCRymBRSDL0jgcFSQiEcDLgv+vUP4AAAD//wMAUEsB Ai0AFAAGAAgAAAAhALaDOJL+AAAA4QEAABMAAAAAAAAAAAAAAAAAAAAAAFtDb250ZW50X1R5cGVz XS54bWxQSwECLQAUAAYACAAAACEAOP0h/9YAAACUAQAACwAAAAAAAAAAAAAAAAAvAQAAX3JlbHMv LnJlbHNQSwECLQAUAAYACAAAACEAWPyh19IEAADnFAAADgAAAAAAAAAAAAAAAAAuAgAAZHJzL2Uy b0RvYy54bWxQSwECLQAUAAYACAAAACEAAs1DiOEAAAAKAQAADwAAAAAAAAAAAAAAAAAsBwAAZHJz L2Rvd25yZXYueG1sUEsFBgAAAAAEAAQA8wAAADoIAAAAAA== ">
                <v:line id="Line 483" o:spid="_x0000_s1027" style="position:absolute;visibility:visible;mso-wrap-style:square" from="7257,9539" to="10249,9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RgisYAAADcAAAADwAAAGRycy9kb3ducmV2LnhtbESPT2vCQBTE7wW/w/IKvdWNFoKkriKV gvZQ6h+ox2f2mUSzb8PuNonf3i0IHoeZ+Q0znfemFi05X1lWMBomIIhzqysuFOx3n68TED4ga6wt k4IreZjPBk9TzLTteEPtNhQiQthnqKAMocmk9HlJBv3QNsTRO1lnMETpCqkddhFuajlOklQarDgu lNjQR0n5ZftnFHy//aTtYv216n/X6TFfbo6Hc+eUennuF+8gAvXhEb63V1pBOhrD/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wUYIrGAAAA3AAAAA8AAAAAAAAA AAAAAAAAoQIAAGRycy9kb3ducmV2LnhtbFBLBQYAAAAABAAEAPkAAACUAwAAAAA= "/>
                <v:shape id="Freeform 484" o:spid="_x0000_s1028" style="position:absolute;left:7257;top:7931;width:748;height:1609;visibility:visible;mso-wrap-style:square;v-text-anchor:top" coordsize="748,16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IopcUA AADcAAAADwAAAGRycy9kb3ducmV2LnhtbESPQWsCMRSE74X+h/AK3mpWhW3ZGqUKggexVr14e2ye u4ubl5DE3fXfN4VCj8PMfMPMl4NpRUc+NJYVTMYZCOLS6oYrBefT5vUdRIjIGlvLpOBBAZaL56c5 Ftr2/E3dMVYiQTgUqKCO0RVShrImg2FsHXHyrtYbjEn6SmqPfYKbVk6zLJcGG04LNTpa11Tejnej YG/CaX/Y+S93veWr3naX9u3glBq9DJ8fICIN8T/8195qBflkBr9n0hGQi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MiilxQAAANwAAAAPAAAAAAAAAAAAAAAAAJgCAABkcnMv ZG93bnJldi54bWxQSwUGAAAAAAQABAD1AAAAigMAAAAA " path="m,1609l748,e" filled="f">
                  <v:path arrowok="t" o:connecttype="custom" o:connectlocs="0,1609;748,0" o:connectangles="0,0"/>
                </v:shape>
                <v:shape id="Freeform 485" o:spid="_x0000_s1029" style="position:absolute;left:8003;top:7947;width:2245;height:1572;visibility:visible;mso-wrap-style:square;v-text-anchor:top" coordsize="2245,157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WQsIA AADcAAAADwAAAGRycy9kb3ducmV2LnhtbESP3YrCMBSE7xd8h3AE79ZUEVmrUUQQBZXFv/tjc2yL zUlpYq1vbwTBy2FmvmEms8YUoqbK5ZYV9LoRCOLE6pxTBafj8vcPhPPIGgvLpOBJDmbT1s8EY20f vKf64FMRIOxiVJB5X8ZSuiQjg65rS+LgXW1l0AdZpVJX+AhwU8h+FA2lwZzDQoYlLTJKboe7UbCX l4Vs7pfNqqijf5Pa82i3PSvVaTfzMQhPjf+GP+21VjDsDeB9JhwBOX0BAAD//wMAUEsBAi0AFAAG AAgAAAAhAPD3irv9AAAA4gEAABMAAAAAAAAAAAAAAAAAAAAAAFtDb250ZW50X1R5cGVzXS54bWxQ SwECLQAUAAYACAAAACEAMd1fYdIAAACPAQAACwAAAAAAAAAAAAAAAAAuAQAAX3JlbHMvLnJlbHNQ SwECLQAUAAYACAAAACEAMy8FnkEAAAA5AAAAEAAAAAAAAAAAAAAAAAApAgAAZHJzL3NoYXBleG1s LnhtbFBLAQItABQABgAIAAAAIQA6j9ZCwgAAANwAAAAPAAAAAAAAAAAAAAAAAJgCAABkcnMvZG93 bnJldi54bWxQSwUGAAAAAAQABAD1AAAAhwMAAAAA " path="m,l2245,1572e" filled="f">
                  <v:path arrowok="t" o:connecttype="custom" o:connectlocs="0,0;2245,1572" o:connectangles="0,0"/>
                </v:shape>
                <v:line id="Line 486" o:spid="_x0000_s1030" style="position:absolute;flip:x y;visibility:visible;mso-wrap-style:square" from="7519,8960" to="8210,9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lBB8QAAADcAAAADwAAAGRycy9kb3ducmV2LnhtbESPS4vCQBCE74L/YWjBi6yT+EKyjiLC iifFx7LXJtMmwUxPyMya6K/fWRA8FlX1FbVYtaYUd6pdYVlBPIxAEKdWF5wpuJy/PuYgnEfWWFom BQ9ysFp2OwtMtG34SPeTz0SAsEtQQe59lUjp0pwMuqGtiIN3tbVBH2SdSV1jE+CmlKMomkmDBYeF HCva5JTeTr9GAfL+OZ43MU3kln7caH8YrL+vSvV77foThKfWv8Ov9k4rmMVT+D8TjoBc/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qUEHxAAAANwAAAAPAAAAAAAAAAAA AAAAAKECAABkcnMvZG93bnJldi54bWxQSwUGAAAAAAQABAD5AAAAkgMAAAAA "/>
                <v:line id="Line 487" o:spid="_x0000_s1031" style="position:absolute;flip:y;visibility:visible;mso-wrap-style:square" from="8210,8399" to="8715,95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vn9sYAAADcAAAADwAAAGRycy9kb3ducmV2LnhtbESPQWsCMRSE70L/Q3gFL6JZiyx2axQp FHrwoi0rvT03r5tlNy/bJNX13xuh0OMwM98wq81gO3EmHxrHCuazDARx5XTDtYLPj7fpEkSIyBo7 x6TgSgE264fRCgvtLryn8yHWIkE4FKjAxNgXUobKkMUwcz1x8r6dtxiT9LXUHi8Jbjv5lGW5tNhw WjDY06uhqj38WgVyuZv8+O1p0Zbt8fhsyqrsv3ZKjR+H7QuISEP8D/+137WCfJ7D/U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5/bGAAAA3AAAAA8AAAAAAAAA AAAAAAAAoQIAAGRycy9kb3ducmV2LnhtbFBLBQYAAAAABAAEAPkAAACUAwAAAAA= "/>
              </v:group>
            </w:pict>
          </mc:Fallback>
        </mc:AlternateContent>
      </w:r>
      <w:r w:rsidRPr="00D1405C">
        <w:rPr>
          <w:rFonts w:ascii="Times New Roman" w:eastAsia="Times New Roman" w:hAnsi="Times New Roman" w:cs="Times New Roman"/>
          <w:sz w:val="28"/>
          <w:szCs w:val="28"/>
        </w:rPr>
        <w:t xml:space="preserve">Do đó : </w:t>
      </w:r>
      <w:r w:rsidRPr="00D1405C">
        <w:rPr>
          <w:rFonts w:ascii="Times New Roman" w:eastAsia="Times New Roman" w:hAnsi="Times New Roman" w:cs="Times New Roman"/>
          <w:position w:val="-24"/>
          <w:sz w:val="28"/>
          <w:szCs w:val="28"/>
        </w:rPr>
        <w:object w:dxaOrig="1280" w:dyaOrig="620">
          <v:shape id="_x0000_i1207" type="#_x0000_t75" style="width:63.75pt;height:30.75pt" o:ole="">
            <v:imagedata r:id="rId320" o:title=""/>
          </v:shape>
          <o:OLEObject Type="Embed" ProgID="Equation.DSMT4" ShapeID="_x0000_i1207" DrawAspect="Content" ObjectID="_1610262914" r:id="rId321"/>
        </w:object>
      </w:r>
      <w:r w:rsidRPr="00D1405C">
        <w:rPr>
          <w:rFonts w:ascii="Times New Roman" w:eastAsia="Times New Roman" w:hAnsi="Times New Roman" w:cs="Times New Roman"/>
          <w:position w:val="-24"/>
          <w:sz w:val="28"/>
          <w:szCs w:val="28"/>
        </w:rPr>
        <w:object w:dxaOrig="240" w:dyaOrig="620">
          <v:shape id="_x0000_i1208" type="#_x0000_t75" style="width:12pt;height:30.75pt" o:ole="">
            <v:imagedata r:id="rId197" o:title=""/>
          </v:shape>
          <o:OLEObject Type="Embed" ProgID="Equation.DSMT4" ShapeID="_x0000_i1208" DrawAspect="Content" ObjectID="_1610262915" r:id="rId322"/>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FD = 2EB và ED  = </w:t>
      </w:r>
      <w:r w:rsidRPr="00D1405C">
        <w:rPr>
          <w:rFonts w:ascii="Times New Roman" w:eastAsia="Times New Roman" w:hAnsi="Times New Roman" w:cs="Times New Roman"/>
          <w:position w:val="-24"/>
          <w:sz w:val="28"/>
          <w:szCs w:val="28"/>
        </w:rPr>
        <w:object w:dxaOrig="240" w:dyaOrig="620">
          <v:shape id="_x0000_i1209" type="#_x0000_t75" style="width:12pt;height:30.75pt" o:ole="">
            <v:imagedata r:id="rId197" o:title=""/>
          </v:shape>
          <o:OLEObject Type="Embed" ProgID="Equation.DSMT4" ShapeID="_x0000_i1209" DrawAspect="Content" ObjectID="_1610262916" r:id="rId323"/>
        </w:object>
      </w:r>
      <w:r w:rsidRPr="00D1405C">
        <w:rPr>
          <w:rFonts w:ascii="Times New Roman" w:eastAsia="Times New Roman" w:hAnsi="Times New Roman" w:cs="Times New Roman"/>
          <w:sz w:val="28"/>
          <w:szCs w:val="28"/>
        </w:rPr>
        <w:t>FC    A</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E  = DF  = 2BE ( vì AE = DF)                                          F</w:t>
      </w:r>
    </w:p>
    <w:p w:rsidR="00D1405C" w:rsidRPr="00D1405C" w:rsidRDefault="00D1405C" w:rsidP="00D1405C">
      <w:pPr>
        <w:spacing w:after="0" w:line="240" w:lineRule="auto"/>
        <w:ind w:left="42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F = ED  = </w:t>
      </w:r>
      <w:r w:rsidRPr="00D1405C">
        <w:rPr>
          <w:rFonts w:ascii="Times New Roman" w:eastAsia="Times New Roman" w:hAnsi="Times New Roman" w:cs="Times New Roman"/>
          <w:position w:val="-24"/>
          <w:sz w:val="28"/>
          <w:szCs w:val="28"/>
        </w:rPr>
        <w:object w:dxaOrig="240" w:dyaOrig="620">
          <v:shape id="_x0000_i1210" type="#_x0000_t75" style="width:12pt;height:30.75pt" o:ole="">
            <v:imagedata r:id="rId197" o:title=""/>
          </v:shape>
          <o:OLEObject Type="Embed" ProgID="Equation.DSMT4" ShapeID="_x0000_i1210" DrawAspect="Content" ObjectID="_1610262917" r:id="rId324"/>
        </w:object>
      </w:r>
      <w:r w:rsidRPr="00D1405C">
        <w:rPr>
          <w:rFonts w:ascii="Times New Roman" w:eastAsia="Times New Roman" w:hAnsi="Times New Roman" w:cs="Times New Roman"/>
          <w:sz w:val="28"/>
          <w:szCs w:val="28"/>
        </w:rPr>
        <w:t xml:space="preserve">EC  ( vì AF = ED)                      E                </w:t>
      </w:r>
      <w:r w:rsidRPr="00D1405C">
        <w:rPr>
          <w:rFonts w:ascii="Times New Roman" w:eastAsia="Times New Roman" w:hAnsi="Times New Roman" w:cs="Times New Roman"/>
          <w:sz w:val="26"/>
          <w:szCs w:val="28"/>
        </w:rPr>
        <w:t>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Vậy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2S</w:t>
      </w:r>
      <w:r w:rsidRPr="00D1405C">
        <w:rPr>
          <w:rFonts w:ascii="Times New Roman" w:eastAsia="Times New Roman" w:hAnsi="Times New Roman" w:cs="Times New Roman"/>
          <w:sz w:val="28"/>
          <w:szCs w:val="28"/>
          <w:vertAlign w:val="subscript"/>
        </w:rPr>
        <w:t>BED</w:t>
      </w:r>
      <w:r w:rsidRPr="00D1405C">
        <w:rPr>
          <w:rFonts w:ascii="Times New Roman" w:eastAsia="Times New Roman" w:hAnsi="Times New Roman" w:cs="Times New Roman"/>
          <w:sz w:val="28"/>
          <w:szCs w:val="28"/>
        </w:rPr>
        <w:t xml:space="preserve">  = 2.3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1</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2</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11" type="#_x0000_t75" style="width:12pt;height:30.75pt" o:ole="">
            <v:imagedata r:id="rId197" o:title=""/>
          </v:shape>
          <o:OLEObject Type="Embed" ProgID="Equation.DSMT4" ShapeID="_x0000_i1211" DrawAspect="Content" ObjectID="_1610262918" r:id="rId325"/>
        </w:object>
      </w:r>
      <w:r w:rsidRPr="00D1405C">
        <w:rPr>
          <w:rFonts w:ascii="Times New Roman" w:eastAsia="Times New Roman" w:hAnsi="Times New Roman" w:cs="Times New Roman"/>
          <w:sz w:val="28"/>
          <w:szCs w:val="28"/>
        </w:rPr>
        <w:t>S</w:t>
      </w:r>
      <w:r w:rsidRPr="00D1405C">
        <w:rPr>
          <w:rFonts w:ascii="Times New Roman" w:eastAsia="Times New Roman" w:hAnsi="Times New Roman" w:cs="Times New Roman"/>
          <w:sz w:val="28"/>
          <w:szCs w:val="28"/>
          <w:vertAlign w:val="subscript"/>
        </w:rPr>
        <w:t>FDC</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212" type="#_x0000_t75" style="width:12pt;height:30.75pt" o:ole="">
            <v:imagedata r:id="rId197" o:title=""/>
          </v:shape>
          <o:OLEObject Type="Embed" ProgID="Equation.DSMT4" ShapeID="_x0000_i1212" DrawAspect="Content" ObjectID="_1610262919" r:id="rId326"/>
        </w:object>
      </w:r>
      <w:r w:rsidRPr="00D1405C">
        <w:rPr>
          <w:rFonts w:ascii="Times New Roman" w:eastAsia="Times New Roman" w:hAnsi="Times New Roman" w:cs="Times New Roman"/>
          <w:sz w:val="28"/>
          <w:szCs w:val="28"/>
        </w:rPr>
        <w:t>. 12 = 6(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B             D                          C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S</w:t>
      </w:r>
      <w:r w:rsidRPr="00D1405C">
        <w:rPr>
          <w:rFonts w:ascii="Times New Roman" w:eastAsia="Times New Roman" w:hAnsi="Times New Roman" w:cs="Times New Roman"/>
          <w:sz w:val="28"/>
          <w:szCs w:val="28"/>
          <w:vertAlign w:val="subscript"/>
        </w:rPr>
        <w:t>AEDF</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E</w:t>
      </w:r>
      <w:r w:rsidRPr="00D1405C">
        <w:rPr>
          <w:rFonts w:ascii="Times New Roman" w:eastAsia="Times New Roman" w:hAnsi="Times New Roman" w:cs="Times New Roman"/>
          <w:sz w:val="28"/>
          <w:szCs w:val="28"/>
        </w:rPr>
        <w:t xml:space="preserve"> + S</w:t>
      </w:r>
      <w:r w:rsidRPr="00D1405C">
        <w:rPr>
          <w:rFonts w:ascii="Times New Roman" w:eastAsia="Times New Roman" w:hAnsi="Times New Roman" w:cs="Times New Roman"/>
          <w:sz w:val="28"/>
          <w:szCs w:val="28"/>
          <w:vertAlign w:val="subscript"/>
        </w:rPr>
        <w:t>ADF</w:t>
      </w:r>
      <w:r w:rsidRPr="00D1405C">
        <w:rPr>
          <w:rFonts w:ascii="Times New Roman" w:eastAsia="Times New Roman" w:hAnsi="Times New Roman" w:cs="Times New Roman"/>
          <w:sz w:val="28"/>
          <w:szCs w:val="28"/>
        </w:rPr>
        <w:t xml:space="preserve"> = 6 + 6 = 12(cm</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426"/>
        <w:jc w:val="both"/>
        <w:rPr>
          <w:rFonts w:ascii="Times New Roman" w:eastAsia="Times New Roman" w:hAnsi="Times New Roman" w:cs="Times New Roman"/>
          <w:b/>
          <w:i/>
          <w:sz w:val="28"/>
          <w:szCs w:val="28"/>
          <w:u w:val="single"/>
        </w:rPr>
      </w:pPr>
      <w:r w:rsidRPr="00D1405C">
        <w:rPr>
          <w:rFonts w:ascii="Times New Roman" w:eastAsia="Times New Roman" w:hAnsi="Times New Roman" w:cs="Times New Roman"/>
          <w:b/>
          <w:i/>
          <w:sz w:val="28"/>
          <w:szCs w:val="28"/>
          <w:u w:val="single"/>
        </w:rPr>
        <w:t>Bài tập đề nghị:</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sz w:val="28"/>
          <w:szCs w:val="28"/>
          <w:u w:val="single"/>
        </w:rPr>
        <w:t xml:space="preserve"> Bài 1:</w:t>
      </w:r>
      <w:r w:rsidRPr="00D1405C">
        <w:rPr>
          <w:rFonts w:ascii="Times New Roman" w:eastAsia="Times New Roman" w:hAnsi="Times New Roman" w:cs="Times New Roman"/>
          <w:sz w:val="28"/>
          <w:szCs w:val="28"/>
        </w:rPr>
        <w:t>Cho hình vuông ABCD có độ dài = 2cm. Gọi E, F theo thứ tự là trung điểm của AD, DC. Gọi I, H theo thứ tự là giao điểm của AF với BE, B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tứ giác EIHD</w:t>
      </w:r>
    </w:p>
    <w:p w:rsidR="00D1405C" w:rsidRPr="00D1405C" w:rsidRDefault="00D1405C" w:rsidP="00D1405C">
      <w:pPr>
        <w:spacing w:after="0" w:line="240"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u w:val="single"/>
        </w:rPr>
        <w:t>+Bài 2:</w:t>
      </w:r>
      <w:r w:rsidRPr="00D1405C">
        <w:rPr>
          <w:rFonts w:ascii="Times New Roman" w:eastAsia="Times New Roman" w:hAnsi="Times New Roman" w:cs="Times New Roman"/>
          <w:spacing w:val="-6"/>
          <w:sz w:val="28"/>
          <w:szCs w:val="28"/>
        </w:rPr>
        <w:t xml:space="preserve"> Cho tứ giác ABCD có diện tích 36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trong đó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ABC là 11cm</w:t>
      </w:r>
      <w:r w:rsidRPr="00D1405C">
        <w:rPr>
          <w:rFonts w:ascii="Times New Roman" w:eastAsia="Times New Roman" w:hAnsi="Times New Roman" w:cs="Times New Roman"/>
          <w:spacing w:val="-6"/>
          <w:sz w:val="28"/>
          <w:szCs w:val="28"/>
          <w:vertAlign w:val="superscript"/>
        </w:rPr>
        <w:t>2</w:t>
      </w:r>
      <w:r w:rsidRPr="00D1405C">
        <w:rPr>
          <w:rFonts w:ascii="Times New Roman" w:eastAsia="Times New Roman" w:hAnsi="Times New Roman" w:cs="Times New Roman"/>
          <w:spacing w:val="-6"/>
          <w:sz w:val="28"/>
          <w:szCs w:val="28"/>
        </w:rPr>
        <w:t xml:space="preserve">. Qua B kẻ đường thẳng // với AC cắt AD ở M, cắt CD ở N. Tính diện tích </w:t>
      </w:r>
      <w:r w:rsidRPr="00D1405C">
        <w:rPr>
          <w:rFonts w:ascii="Times New Roman" w:eastAsia="Times New Roman" w:hAnsi="Times New Roman" w:cs="Times New Roman"/>
          <w:spacing w:val="-6"/>
          <w:sz w:val="28"/>
          <w:szCs w:val="28"/>
        </w:rPr>
        <w:sym w:font="Symbol" w:char="F044"/>
      </w:r>
      <w:r w:rsidRPr="00D1405C">
        <w:rPr>
          <w:rFonts w:ascii="Times New Roman" w:eastAsia="Times New Roman" w:hAnsi="Times New Roman" w:cs="Times New Roman"/>
          <w:spacing w:val="-6"/>
          <w:sz w:val="28"/>
          <w:szCs w:val="28"/>
        </w:rPr>
        <w:t>MND.</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ó các B và C nhọn, BC = a, đường cao AH = h. Xét hình chữ nhật MNPQ nội tiếp tam giác có M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B; N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AC; PQ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diện tích hình chữ nhật nếu nó là hình vuông.</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chu vi hình chữ nhật a = h</w:t>
      </w:r>
    </w:p>
    <w:p w:rsidR="00D1405C" w:rsidRPr="00D1405C" w:rsidRDefault="00D1405C" w:rsidP="00D1405C">
      <w:pPr>
        <w:numPr>
          <w:ilvl w:val="0"/>
          <w:numId w:val="5"/>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ình chữ nhật MNPQ có vị trí nào thì diện tích của nó có giá trị lớn nhất.</w:t>
      </w:r>
    </w:p>
    <w:p w:rsidR="00D1405C" w:rsidRPr="00D1405C" w:rsidRDefault="00D1405C" w:rsidP="00D1405C">
      <w:pPr>
        <w:spacing w:after="0" w:line="240" w:lineRule="auto"/>
        <w:ind w:left="426"/>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II:</w:t>
      </w:r>
    </w:p>
    <w:p w:rsidR="00D1405C" w:rsidRPr="00D1405C" w:rsidRDefault="00D1405C" w:rsidP="00D1405C">
      <w:pPr>
        <w:spacing w:after="0" w:line="240" w:lineRule="auto"/>
        <w:ind w:firstLine="720"/>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   CHỨNG MINH HỆ THỨC, ĐẲNG THỨC NHỜ TAM GIÁC ĐỒNG DẠ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Các ví dụ và 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1. Ví dụ 1:</w:t>
      </w:r>
      <w:r w:rsidRPr="00D1405C">
        <w:rPr>
          <w:rFonts w:ascii="Times New Roman" w:eastAsia="Times New Roman" w:hAnsi="Times New Roman" w:cs="Times New Roman"/>
          <w:sz w:val="28"/>
          <w:szCs w:val="28"/>
        </w:rPr>
        <w:t xml:space="preserve"> Bài 29(SGK – T79) – (H8 – Tập 2)</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AB // CD). Gọi O là giao điểm của 2đường chéo AC và BD</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OA. OD = OB. OC.</w:t>
      </w:r>
    </w:p>
    <w:p w:rsidR="00D1405C" w:rsidRPr="00D1405C" w:rsidRDefault="00D1405C" w:rsidP="00D1405C">
      <w:pPr>
        <w:numPr>
          <w:ilvl w:val="0"/>
          <w:numId w:val="6"/>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ường thẳng qua O vuông góc với AB và CD theo thứ tự tại H và K.</w:t>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position w:val="-24"/>
          <w:sz w:val="28"/>
          <w:szCs w:val="28"/>
        </w:rPr>
        <w:object w:dxaOrig="460" w:dyaOrig="620">
          <v:shape id="_x0000_i1213" type="#_x0000_t75" style="width:23.25pt;height:30.75pt" o:ole="">
            <v:imagedata r:id="rId327" o:title=""/>
          </v:shape>
          <o:OLEObject Type="Embed" ProgID="Equation.DSMT4" ShapeID="_x0000_i1213" DrawAspect="Content" ObjectID="_1610262920" r:id="rId32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14" type="#_x0000_t75" style="width:21.75pt;height:30.75pt" o:ole="">
            <v:imagedata r:id="rId329" o:title=""/>
          </v:shape>
          <o:OLEObject Type="Embed" ProgID="Equation.DSMT4" ShapeID="_x0000_i1214" DrawAspect="Content" ObjectID="_1610262921" r:id="rId330"/>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Tìm hiểu bài toán : </w:t>
      </w:r>
      <w:r w:rsidRPr="00D1405C">
        <w:rPr>
          <w:rFonts w:ascii="Times New Roman" w:eastAsia="Times New Roman" w:hAnsi="Times New Roman" w:cs="Times New Roman"/>
          <w:sz w:val="28"/>
          <w:szCs w:val="28"/>
        </w:rPr>
        <w:tab/>
        <w:t>Cho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hứng minh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ác định dạng toá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hứng minh hệ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215" type="#_x0000_t75" style="width:23.25pt;height:30.75pt" o:ole="">
            <v:imagedata r:id="rId331" o:title=""/>
          </v:shape>
          <o:OLEObject Type="Embed" ProgID="Equation.DSMT4" ShapeID="_x0000_i1215" DrawAspect="Content" ObjectID="_1610262922" r:id="rId33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16" type="#_x0000_t75" style="width:23.25pt;height:30.75pt" o:ole="">
            <v:imagedata r:id="rId333" o:title=""/>
          </v:shape>
          <o:OLEObject Type="Embed" ProgID="Equation.DSMT4" ShapeID="_x0000_i1216" DrawAspect="Content" ObjectID="_1610262923" r:id="rId334"/>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ể có đoạn thẳng trên ta  vận dụng kiến thức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L: Chứng minh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a) OA. OD  = OB.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0704" behindDoc="0" locked="0" layoutInCell="1" allowOverlap="1">
                <wp:simplePos x="0" y="0"/>
                <wp:positionH relativeFrom="column">
                  <wp:posOffset>3445510</wp:posOffset>
                </wp:positionH>
                <wp:positionV relativeFrom="paragraph">
                  <wp:posOffset>135890</wp:posOffset>
                </wp:positionV>
                <wp:extent cx="2661920" cy="1604010"/>
                <wp:effectExtent l="6985" t="12065" r="7620" b="12700"/>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1920" cy="1604010"/>
                          <a:chOff x="6844" y="8585"/>
                          <a:chExt cx="4192" cy="2526"/>
                        </a:xfrm>
                      </wpg:grpSpPr>
                      <wps:wsp>
                        <wps:cNvPr id="596" name="Text Box 604"/>
                        <wps:cNvSpPr txBox="1">
                          <a:spLocks noChangeArrowheads="1"/>
                        </wps:cNvSpPr>
                        <wps:spPr bwMode="auto">
                          <a:xfrm>
                            <a:off x="6844" y="10492"/>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sidRPr="00C9638D">
                                <w:rPr>
                                  <w:sz w:val="24"/>
                                </w:rPr>
                                <w:t>D</w:t>
                              </w:r>
                            </w:p>
                          </w:txbxContent>
                        </wps:txbx>
                        <wps:bodyPr rot="0" vert="horz" wrap="square" lIns="91440" tIns="45720" rIns="91440" bIns="45720" anchor="t" anchorCtr="0" upright="1">
                          <a:noAutofit/>
                        </wps:bodyPr>
                      </wps:wsp>
                      <wps:wsp>
                        <wps:cNvPr id="597" name="Text Box 605"/>
                        <wps:cNvSpPr txBox="1">
                          <a:spLocks noChangeArrowheads="1"/>
                        </wps:cNvSpPr>
                        <wps:spPr bwMode="auto">
                          <a:xfrm>
                            <a:off x="8416" y="1064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K</w:t>
                              </w:r>
                            </w:p>
                          </w:txbxContent>
                        </wps:txbx>
                        <wps:bodyPr rot="0" vert="horz" wrap="square" lIns="91440" tIns="45720" rIns="91440" bIns="45720" anchor="t" anchorCtr="0" upright="1">
                          <a:noAutofit/>
                        </wps:bodyPr>
                      </wps:wsp>
                      <wps:wsp>
                        <wps:cNvPr id="598" name="Text Box 606"/>
                        <wps:cNvSpPr txBox="1">
                          <a:spLocks noChangeArrowheads="1"/>
                        </wps:cNvSpPr>
                        <wps:spPr bwMode="auto">
                          <a:xfrm>
                            <a:off x="10512" y="1051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C</w:t>
                              </w:r>
                            </w:p>
                          </w:txbxContent>
                        </wps:txbx>
                        <wps:bodyPr rot="0" vert="horz" wrap="square" lIns="91440" tIns="45720" rIns="91440" bIns="45720" anchor="t" anchorCtr="0" upright="1">
                          <a:noAutofit/>
                        </wps:bodyPr>
                      </wps:wsp>
                      <wps:wsp>
                        <wps:cNvPr id="599" name="Text Box 607"/>
                        <wps:cNvSpPr txBox="1">
                          <a:spLocks noChangeArrowheads="1"/>
                        </wps:cNvSpPr>
                        <wps:spPr bwMode="auto">
                          <a:xfrm>
                            <a:off x="9332" y="8734"/>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B</w:t>
                              </w:r>
                            </w:p>
                          </w:txbxContent>
                        </wps:txbx>
                        <wps:bodyPr rot="0" vert="horz" wrap="square" lIns="91440" tIns="45720" rIns="91440" bIns="45720" anchor="t" anchorCtr="0" upright="1">
                          <a:noAutofit/>
                        </wps:bodyPr>
                      </wps:wsp>
                      <wps:wsp>
                        <wps:cNvPr id="600" name="Text Box 608"/>
                        <wps:cNvSpPr txBox="1">
                          <a:spLocks noChangeArrowheads="1"/>
                        </wps:cNvSpPr>
                        <wps:spPr bwMode="auto">
                          <a:xfrm>
                            <a:off x="8435" y="8585"/>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H</w:t>
                              </w:r>
                            </w:p>
                          </w:txbxContent>
                        </wps:txbx>
                        <wps:bodyPr rot="0" vert="horz" wrap="square" lIns="91440" tIns="45720" rIns="91440" bIns="45720" anchor="t" anchorCtr="0" upright="1">
                          <a:noAutofit/>
                        </wps:bodyPr>
                      </wps:wsp>
                      <wps:wsp>
                        <wps:cNvPr id="601" name="Text Box 609"/>
                        <wps:cNvSpPr txBox="1">
                          <a:spLocks noChangeArrowheads="1"/>
                        </wps:cNvSpPr>
                        <wps:spPr bwMode="auto">
                          <a:xfrm>
                            <a:off x="8529" y="9596"/>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r>
                                <w:t>O</w:t>
                              </w:r>
                            </w:p>
                          </w:txbxContent>
                        </wps:txbx>
                        <wps:bodyPr rot="0" vert="horz" wrap="square" lIns="91440" tIns="45720" rIns="91440" bIns="45720" anchor="t" anchorCtr="0" upright="1">
                          <a:noAutofit/>
                        </wps:bodyPr>
                      </wps:wsp>
                      <wps:wsp>
                        <wps:cNvPr id="602" name="Text Box 610"/>
                        <wps:cNvSpPr txBox="1">
                          <a:spLocks noChangeArrowheads="1"/>
                        </wps:cNvSpPr>
                        <wps:spPr bwMode="auto">
                          <a:xfrm>
                            <a:off x="7332" y="8791"/>
                            <a:ext cx="524" cy="467"/>
                          </a:xfrm>
                          <a:prstGeom prst="rect">
                            <a:avLst/>
                          </a:prstGeom>
                          <a:solidFill>
                            <a:srgbClr val="FFFFFF"/>
                          </a:solidFill>
                          <a:ln w="9525">
                            <a:solidFill>
                              <a:srgbClr val="FFFFFF"/>
                            </a:solidFill>
                            <a:miter lim="800000"/>
                            <a:headEnd/>
                            <a:tailEnd/>
                          </a:ln>
                        </wps:spPr>
                        <wps:txbx>
                          <w:txbxContent>
                            <w:p w:rsidR="00D1405C" w:rsidRPr="00C9638D" w:rsidRDefault="00D1405C" w:rsidP="00D1405C">
                              <w:pPr>
                                <w:rPr>
                                  <w:sz w:val="24"/>
                                </w:rPr>
                              </w:pPr>
                              <w:r>
                                <w:rPr>
                                  <w:sz w:val="24"/>
                                </w:rPr>
                                <w:t>A</w:t>
                              </w:r>
                            </w:p>
                          </w:txbxContent>
                        </wps:txbx>
                        <wps:bodyPr rot="0" vert="horz" wrap="square" lIns="91440" tIns="45720" rIns="91440" bIns="45720" anchor="t" anchorCtr="0" upright="1">
                          <a:noAutofit/>
                        </wps:bodyPr>
                      </wps:wsp>
                      <wpg:grpSp>
                        <wpg:cNvPr id="603" name="Group 611"/>
                        <wpg:cNvGrpSpPr>
                          <a:grpSpLocks/>
                        </wpg:cNvGrpSpPr>
                        <wpg:grpSpPr bwMode="auto">
                          <a:xfrm>
                            <a:off x="7163" y="9066"/>
                            <a:ext cx="3385" cy="1594"/>
                            <a:chOff x="7163" y="9066"/>
                            <a:chExt cx="3385" cy="1594"/>
                          </a:xfrm>
                        </wpg:grpSpPr>
                        <wps:wsp>
                          <wps:cNvPr id="604" name="Line 612"/>
                          <wps:cNvCnPr/>
                          <wps:spPr bwMode="auto">
                            <a:xfrm>
                              <a:off x="8657" y="9066"/>
                              <a:ext cx="0" cy="1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613"/>
                          <wps:cNvCnPr/>
                          <wps:spPr bwMode="auto">
                            <a:xfrm>
                              <a:off x="7163" y="10659"/>
                              <a:ext cx="3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614"/>
                          <wps:cNvCnPr/>
                          <wps:spPr bwMode="auto">
                            <a:xfrm flipV="1">
                              <a:off x="7181" y="9070"/>
                              <a:ext cx="487"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15"/>
                          <wps:cNvCnPr/>
                          <wps:spPr bwMode="auto">
                            <a:xfrm>
                              <a:off x="7686" y="9070"/>
                              <a:ext cx="17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16"/>
                          <wps:cNvCnPr/>
                          <wps:spPr bwMode="auto">
                            <a:xfrm>
                              <a:off x="9425" y="9070"/>
                              <a:ext cx="1123"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617"/>
                          <wps:cNvCnPr/>
                          <wps:spPr bwMode="auto">
                            <a:xfrm flipH="1">
                              <a:off x="7181" y="9070"/>
                              <a:ext cx="2226" cy="15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618"/>
                          <wps:cNvCnPr/>
                          <wps:spPr bwMode="auto">
                            <a:xfrm>
                              <a:off x="7668" y="9070"/>
                              <a:ext cx="2861" cy="1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5" o:spid="_x0000_s1049" style="position:absolute;left:0;text-align:left;margin-left:271.3pt;margin-top:10.7pt;width:209.6pt;height:126.3pt;z-index:251720704" coordorigin="6844,8585" coordsize="4192,25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WVgGXAUAALMoAAAOAAAAZHJzL2Uyb0RvYy54bWzsWl1zqzYQfe9M/4OG98SAQXxMnDupnaSd SdvM3Nu+y4ANU0BUkNhpp/+9q5UAf9DUTadue0MeHEBISEdHu6uzuvqwLXLynIg64+XMsC5NgyRl xOOsXM+MHz7dXfgGqRtWxiznZTIzXpLa+HD95RdXmypMbJ7yPE4EgUbKOtxUMyNtmiqcTOooTQpW X/IqKaFwxUXBGrgV60ks2AZaL/KJbZp0suEirgSPkrqGpwtVaFxj+6tVEjXfr1Z10pB8ZkDfGvwV +LuUv5PrKxauBavSLNLdYG/oRcGyEj7aNbVgDSNPIjtqqsgiwWu+ai4jXkz4apVFCY4BRmOZB6O5 F/ypwrGsw8266mACaA9wenOz0XfPj4Jk8cxwA9cgJStgkvC7RD4AeDbVOoS37kX1sXoUaoxw+cCj n2oonhyWy/u1epksN9/yGBpkTw1HeLYrUcgmYOBki7Pw0s1Csm1IBA9tSq3AhsmKoMyipgPAqHmK UphMWY/6jmMQKPZdHzvJwii91fUdqK0q265NZc0JC9WHsbO6c3JkwLm6h7X+e7B+TFmV4GzVErAO VtrC+kmO8Cu+JTAmhSy+KGElzRYKYLiIUq3QJSWfp6xcJzdC8E2asBh6aOGAZNfhG2pG5E0tG/kz uDvYLNMBjJD7LequDYhKxB3q7WHGwkrUzX3CCyIvZoaARYXdZM8PdaPgbV+Rc1vzPIvvsjzHG7Fe znNBnhkswDv8063vvZaXZDMzAtd2FQBvaKLIGrAkeVYAK0z5p8YnYbstYxxrw7JcXQMj8hLJq6BT ZGi2yy2uhUDWlbAuefwCwAquDAcYOrhIufjFIBswGjOj/vmJicQg+TclTE5gOY60MnjjuJ5ksdgt We6WsDKCpmZGYxB1OW+UZXqqRLZO4UuKDiW/gfWzyhDrvle6+8Dgs1HZG6CyNhIdH89DZd+xYF1J A2FSsAUjlcG0DVJZ2c6eNSOXtbeDwER5ux2zjN5CYqVt63m4bJmuBR4LyexaaOBZONpl6dIO7LIC ZyQz+qbdGCMYIDO68bOTOZhOFZd9bzra5T8OMWDFjzHGcbhMIW47tst+i9VZ7bLvTGFLtLfLGK3y kFWettMzhss7Oz9qWgNU7rYW56Wya4OLACoHboBBzhhgDEfL3cZ8pPIelcGnH0bL/c7irFT2+gAj GGPlVwKMbmP+/6GyVg5l1I+io9bQqDlt6aekSdpuBP45adKzKHxUWkyTHljM6RRER6VOuoGOcTtp cqBeL00e1/w3pUkpQ+pV/ZCVCaF9TAorel4+Ch2hniQu+tQFeWgQsFbLdT0U5boxH0mLOXTjNWmx 5FJXRLHnZMUQtcD2u3uiI6jrWhh8VSREVwlKp5QzZfyHsv6vgRnc+re+c+HY9PbCMReLi5u7uXNB 7yzPXUwX8/nC+k2OxXLCNIvjpJRdb1MMlnOa1qyTHSo50CUZOhgm+62DMcAutv+x0wfCkDIGACE+ P594SM0uvaDJ1kWNbyBbt8pA/nMxpOoDmn6RtbPeZh1alVoL2SPbDvJQnxPbuqyLZlsX2J3KNrLK s+rHVoPXCSvP8iGoRyOnbFlPO8cH84cpKzcYiYcJXbBO78/MdTkSTbwuDDuVeNLPtHSjvspyBOYh 3SzPBiZKvo1ke79k65IYmmy7CYy/GsAFDmRfh22bZdkQDCvj5qkMdJtSH2O4neMqg8cwPiev2uUZ NN92cwwn8Q296tene1XbhiMcmnkuSubj7uE9ulUQm/a3qrspgZOYt+dWKRjOwSjO9ql2q5Y7Wjp1 Lu+/xbf+DBfuYfFkHG549Sk+efRu9x7f6s8aXv8OAAD//wMAUEsDBBQABgAIAAAAIQDo0DW+4QAA AAoBAAAPAAAAZHJzL2Rvd25yZXYueG1sTI/BToNAEIbvJr7DZky82WWRoiJL0zTqqTGxNTHepjAF UnaXsFugb+940uPMfPnn+/PVbDox0uBbZzWoRQSCbOmq1tYaPvevd48gfEBbYecsabiQh1VxfZVj VrnJftC4C7XgEOsz1NCE0GdS+rIhg37herJ8O7rBYOBxqGU14MThppNxFKXSYGv5Q4M9bRoqT7uz 0fA24bS+Vy/j9nTcXL73y/evrSKtb2/m9TOIQHP4g+FXn9WhYKeDO9vKi07DMolTRjXEKgHBwFOq uMuBFw9JBLLI5f8KxQ8AAAD//wMAUEsBAi0AFAAGAAgAAAAhALaDOJL+AAAA4QEAABMAAAAAAAAA AAAAAAAAAAAAAFtDb250ZW50X1R5cGVzXS54bWxQSwECLQAUAAYACAAAACEAOP0h/9YAAACUAQAA CwAAAAAAAAAAAAAAAAAvAQAAX3JlbHMvLnJlbHNQSwECLQAUAAYACAAAACEAGFlYBlwFAACzKAAA DgAAAAAAAAAAAAAAAAAuAgAAZHJzL2Uyb0RvYy54bWxQSwECLQAUAAYACAAAACEA6NA1vuEAAAAK AQAADwAAAAAAAAAAAAAAAAC2BwAAZHJzL2Rvd25yZXYueG1sUEsFBgAAAAAEAAQA8wAAAMQIAAAA AA== ">
                <v:shape id="Text Box 604" o:spid="_x0000_s1050" type="#_x0000_t202" style="position:absolute;left:6844;top:10492;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UI4sMA AADcAAAADwAAAGRycy9kb3ducmV2LnhtbESPT4vCMBTE7wt+h/AEL4umFhStRhFZca/+uXh7NM+2 2Ly0TdZWP/1GEDwOM/MbZrnuTCnu1LjCsoLxKAJBnFpdcKbgfNoNZyCcR9ZYWiYFD3KwXvW+lpho 2/KB7kefiQBhl6CC3PsqkdKlORl0I1sRB+9qG4M+yCaTusE2wE0p4yiaSoMFh4UcK9rmlN6Of0aB bX8exlIdxd+Xp9lvN/XhGtdKDfrdZgHCU+c/4Xf7VyuYzK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AXUI4sMAAADcAAAADwAAAAAAAAAAAAAAAACYAgAAZHJzL2Rv d25yZXYueG1sUEsFBgAAAAAEAAQA9QAAAIgDAAAAAA== " strokecolor="white">
                  <v:textbox>
                    <w:txbxContent>
                      <w:p w:rsidR="00D1405C" w:rsidRPr="00C9638D" w:rsidRDefault="00D1405C" w:rsidP="00D1405C">
                        <w:pPr>
                          <w:rPr>
                            <w:sz w:val="24"/>
                          </w:rPr>
                        </w:pPr>
                        <w:r w:rsidRPr="00C9638D">
                          <w:rPr>
                            <w:sz w:val="24"/>
                          </w:rPr>
                          <w:t>D</w:t>
                        </w:r>
                      </w:p>
                    </w:txbxContent>
                  </v:textbox>
                </v:shape>
                <v:shape id="Text Box 605" o:spid="_x0000_s1051" type="#_x0000_t202" style="position:absolute;left:8416;top:10644;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mtecQA AADcAAAADwAAAGRycy9kb3ducmV2LnhtbESPT4vCMBTE74LfITzBi2hqwVWrUURWdq/+uXh7NM+2 2Ly0TdbW/fRmYcHjMDO/YdbbzpTiQY0rLCuYTiIQxKnVBWcKLufDeAHCeWSNpWVS8CQH202/t8ZE 25aP9Dj5TAQIuwQV5N5XiZQuzcmgm9iKOHg32xj0QTaZ1A22AW5KGUfRhzRYcFjIsaJ9Tun99GMU 2PbzaSzVUTy6/pqv/a4+3uJaqeGg261AeOr8O/zf/tYKZss5/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G45rXnEAAAA3AAAAA8AAAAAAAAAAAAAAAAAmAIAAGRycy9k b3ducmV2LnhtbFBLBQYAAAAABAAEAPUAAACJAwAAAAA= " strokecolor="white">
                  <v:textbox>
                    <w:txbxContent>
                      <w:p w:rsidR="00D1405C" w:rsidRPr="00C9638D" w:rsidRDefault="00D1405C" w:rsidP="00D1405C">
                        <w:pPr>
                          <w:rPr>
                            <w:sz w:val="24"/>
                          </w:rPr>
                        </w:pPr>
                        <w:r>
                          <w:rPr>
                            <w:sz w:val="24"/>
                          </w:rPr>
                          <w:t>K</w:t>
                        </w:r>
                      </w:p>
                    </w:txbxContent>
                  </v:textbox>
                </v:shape>
                <v:shape id="Text Box 606" o:spid="_x0000_s1052" type="#_x0000_t202" style="position:absolute;left:10512;top:10511;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Y5C8EA AADcAAAADwAAAGRycy9kb3ducmV2LnhtbERPy4rCMBTdC/5DuANuZEwtjGinqYgo49bHxt2lubZl mpu2ibbO15vFgMvDeafrwdTiQZ2rLCuYzyIQxLnVFRcKLuf95xKE88gaa8uk4EkO1tl4lGKibc9H epx8IUIIuwQVlN43iZQuL8mgm9mGOHA32xn0AXaF1B32IdzUMo6ihTRYcWgosaFtSfnv6W4U2H73 NJbaKJ5e/8zPdtMeb3Gr1ORj2HyD8DT4t/jffdAKvlZhbT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B+mOQvBAAAA3AAAAA8AAAAAAAAAAAAAAAAAmAIAAGRycy9kb3du cmV2LnhtbFBLBQYAAAAABAAEAPUAAACGAwAAAAA= " strokecolor="white">
                  <v:textbox>
                    <w:txbxContent>
                      <w:p w:rsidR="00D1405C" w:rsidRPr="00C9638D" w:rsidRDefault="00D1405C" w:rsidP="00D1405C">
                        <w:pPr>
                          <w:rPr>
                            <w:sz w:val="24"/>
                          </w:rPr>
                        </w:pPr>
                        <w:r>
                          <w:rPr>
                            <w:sz w:val="24"/>
                          </w:rPr>
                          <w:t>C</w:t>
                        </w:r>
                      </w:p>
                    </w:txbxContent>
                  </v:textbox>
                </v:shape>
                <v:shape id="Text Box 607" o:spid="_x0000_s1053" type="#_x0000_t202" style="position:absolute;left:9332;top:8734;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qckMQA AADcAAAADwAAAGRycy9kb3ducmV2LnhtbESPT4vCMBTE78J+h/AWvMiabkGx1Sgiil79c9nbo3m2 xealbbK27qffCILHYWZ+wyxWvanEnVpXWlbwPY5AEGdWl5wruJx3XzMQziNrrCyTggc5WC0/BgtM te34SPeTz0WAsEtRQeF9nUrpsoIMurGtiYN3ta1BH2SbS91iF+CmknEUTaXBksNCgTVtCspup1+j wHbbh7HURPHo58/sN+vmeI0bpYaf/XoOwlPv3+FX+6AVTJI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DqnJDEAAAA3AAAAA8AAAAAAAAAAAAAAAAAmAIAAGRycy9k b3ducmV2LnhtbFBLBQYAAAAABAAEAPUAAACJAwAAAAA= " strokecolor="white">
                  <v:textbox>
                    <w:txbxContent>
                      <w:p w:rsidR="00D1405C" w:rsidRPr="00C9638D" w:rsidRDefault="00D1405C" w:rsidP="00D1405C">
                        <w:pPr>
                          <w:rPr>
                            <w:sz w:val="24"/>
                          </w:rPr>
                        </w:pPr>
                        <w:r>
                          <w:rPr>
                            <w:sz w:val="24"/>
                          </w:rPr>
                          <w:t>B</w:t>
                        </w:r>
                      </w:p>
                    </w:txbxContent>
                  </v:textbox>
                </v:shape>
                <v:shape id="Text Box 608" o:spid="_x0000_s1054" type="#_x0000_t202" style="position:absolute;left:8435;top:8585;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B9sEA AADcAAAADwAAAGRycy9kb3ducmV2LnhtbERPu27CMBTdK/EP1kXqUoHdDFGVxiCEqGAl7dLtKr55 iPg6iQ0J/Xo8IHU8Ou98O9tO3Gj0rWMN72sFgrh0puVaw8/31+oDhA/IBjvHpOFOHrabxUuOmXET n+lWhFrEEPYZamhC6DMpfdmQRb92PXHkKjdaDBGOtTQjTjHcdjJRKpUWW44NDfa0b6i8FFerwU2H u3U0qOTt988e97vhXCWD1q/LefcJItAc/sVP98loSFWcH8/EIyA3DwAAAP//AwBQSwECLQAUAAYA CAAAACEA8PeKu/0AAADiAQAAEwAAAAAAAAAAAAAAAAAAAAAAW0NvbnRlbnRfVHlwZXNdLnhtbFBL AQItABQABgAIAAAAIQAx3V9h0gAAAI8BAAALAAAAAAAAAAAAAAAAAC4BAABfcmVscy8ucmVsc1BL AQItABQABgAIAAAAIQAzLwWeQQAAADkAAAAQAAAAAAAAAAAAAAAAACkCAABkcnMvc2hhcGV4bWwu eG1sUEsBAi0AFAAGAAgAAAAhANL/wfbBAAAA3AAAAA8AAAAAAAAAAAAAAAAAmAIAAGRycy9kb3du cmV2LnhtbFBLBQYAAAAABAAEAPUAAACGAwAAAAA= " strokecolor="white">
                  <v:textbox>
                    <w:txbxContent>
                      <w:p w:rsidR="00D1405C" w:rsidRPr="00C9638D" w:rsidRDefault="00D1405C" w:rsidP="00D1405C">
                        <w:pPr>
                          <w:rPr>
                            <w:sz w:val="24"/>
                          </w:rPr>
                        </w:pPr>
                        <w:r>
                          <w:rPr>
                            <w:sz w:val="24"/>
                          </w:rPr>
                          <w:t>H</w:t>
                        </w:r>
                      </w:p>
                    </w:txbxContent>
                  </v:textbox>
                </v:shape>
                <v:shape id="Text Box 609" o:spid="_x0000_s1055" type="#_x0000_t202" style="position:absolute;left:8529;top:9596;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NkbcIA AADcAAAADwAAAGRycy9kb3ducmV2LnhtbESPQYvCMBSE78L+h/AWvCya2IMs1Sgiil519+Lt0Tzb YvPSNtFWf70RBI/DzHzDzJe9rcSNWl861jAZKxDEmTMl5xr+/7ajXxA+IBusHJOGO3lYLr4Gc0yN 6/hAt2PIRYSwT1FDEUKdSumzgiz6sauJo3d2rcUQZZtL02IX4baSiVJTabHkuFBgTeuCssvxajW4 bnO3jhqV/JwedrdeNYdz0mg9/O5XMxCB+vAJv9t7o2GqJvA6E4+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9s2RtwgAAANwAAAAPAAAAAAAAAAAAAAAAAJgCAABkcnMvZG93 bnJldi54bWxQSwUGAAAAAAQABAD1AAAAhwMAAAAA " strokecolor="white">
                  <v:textbox>
                    <w:txbxContent>
                      <w:p w:rsidR="00D1405C" w:rsidRPr="00C9638D" w:rsidRDefault="00D1405C" w:rsidP="00D1405C">
                        <w:r>
                          <w:t>O</w:t>
                        </w:r>
                      </w:p>
                    </w:txbxContent>
                  </v:textbox>
                </v:shape>
                <v:shape id="Text Box 610" o:spid="_x0000_s1056" type="#_x0000_t202" style="position:absolute;left:7332;top:8791;width:524;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H6GsIA AADcAAAADwAAAGRycy9kb3ducmV2LnhtbESPQYvCMBSE74L/ITzBy6KJPchSjSKi6FV3L94ezbMt Ni9tE23dX78RBI/DzHzDLNe9rcSDWl861jCbKhDEmTMl5xp+f/aTbxA+IBusHJOGJ3lYr4aDJabG dXyixznkIkLYp6ihCKFOpfRZQRb91NXE0bu61mKIss2labGLcFvJRKm5tFhyXCiwpm1B2e18txpc t3taR41Kvi5/9rDdNKdr0mg9HvWbBYhAffiE3+2j0TBXCbzOxCMg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YfoawgAAANwAAAAPAAAAAAAAAAAAAAAAAJgCAABkcnMvZG93 bnJldi54bWxQSwUGAAAAAAQABAD1AAAAhwMAAAAA " strokecolor="white">
                  <v:textbox>
                    <w:txbxContent>
                      <w:p w:rsidR="00D1405C" w:rsidRPr="00C9638D" w:rsidRDefault="00D1405C" w:rsidP="00D1405C">
                        <w:pPr>
                          <w:rPr>
                            <w:sz w:val="24"/>
                          </w:rPr>
                        </w:pPr>
                        <w:r>
                          <w:rPr>
                            <w:sz w:val="24"/>
                          </w:rPr>
                          <w:t>A</w:t>
                        </w:r>
                      </w:p>
                    </w:txbxContent>
                  </v:textbox>
                </v:shape>
                <v:group id="Group 611" o:spid="_x0000_s1057" style="position:absolute;left:7163;top:9066;width:3385;height:1594" coordorigin="7163,9066" coordsize="3385,15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7zJTsQAAADcAAAADwAAAGRycy9kb3ducmV2LnhtbESPQYvCMBSE7wv+h/AE b2taZUWqUURUPIiwKoi3R/Nsi81LaWJb/71ZEPY4zMw3zHzZmVI0VLvCsoJ4GIEgTq0uOFNwOW+/ pyCcR9ZYWiYFL3KwXPS+5pho2/IvNSefiQBhl6CC3PsqkdKlORl0Q1sRB+9ua4M+yDqTusY2wE0p R1E0kQYLDgs5VrTOKX2cnkbBrsV2NY43zeFxX79u55/j9RCTUoN+t5qB8NT5//CnvdcKJtEY/s6E IyAX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7zJTsQAAADcAAAA DwAAAAAAAAAAAAAAAACqAgAAZHJzL2Rvd25yZXYueG1sUEsFBgAAAAAEAAQA+gAAAJsDAAAAAA== ">
                  <v:line id="Line 612" o:spid="_x0000_s1058" style="position:absolute;visibility:visible;mso-wrap-style:square" from="8657,9066" to="8657,10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jLuMcAAADcAAAADwAAAGRycy9kb3ducmV2LnhtbESPT2vCQBTE74V+h+UJvdWNbQkSXUVa CupB6h/Q4zP7TGKzb8PumqTfvisUehxm5jfMdN6bWrTkfGVZwWiYgCDOra64UHDYfz6PQfiArLG2 TAp+yMN89vgwxUzbjrfU7kIhIoR9hgrKEJpMSp+XZNAPbUMcvYt1BkOUrpDaYRfhppYvSZJKgxXH hRIbei8p/97djILN61faLlbrZX9cpef8Y3s+XTun1NOgX0xABOrDf/ivvdQK0uQN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aMu4xwAAANwAAAAPAAAAAAAA AAAAAAAAAKECAABkcnMvZG93bnJldi54bWxQSwUGAAAAAAQABAD5AAAAlQMAAAAA "/>
                  <v:line id="Line 613" o:spid="_x0000_s1059" style="position:absolute;visibility:visible;mso-wrap-style:square" from="7163,10659" to="10548,10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RuI8cAAADcAAAADwAAAGRycy9kb3ducmV2LnhtbESPT2vCQBTE74V+h+UJvdWNLQ0SXUVa CupB6h/Q4zP7TGKzb8PumqTfvisUehxm5jfMdN6bWrTkfGVZwWiYgCDOra64UHDYfz6PQfiArLG2 TAp+yMN89vgwxUzbjrfU7kIhIoR9hgrKEJpMSp+XZNAPbUMcvYt1BkOUrpDaYRfhppYvSZJKgxXH hRIbei8p/97djILN61faLlbrZX9cpef8Y3s+XTun1NOgX0xABOrDf/ivvdQK0uQN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JG4jxwAAANwAAAAPAAAAAAAA AAAAAAAAAKECAABkcnMvZG93bnJldi54bWxQSwUGAAAAAAQABAD5AAAAlQMAAAAA "/>
                  <v:line id="Line 614" o:spid="_x0000_s1060" style="position:absolute;flip:y;visibility:visible;mso-wrap-style:square" from="7181,9070" to="7668,10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9JxK8YAAADcAAAADwAAAGRycy9kb3ducmV2LnhtbESPQWsCMRSE70L/Q3gFL1KzlrLY1Sgi FHrwUltWentuXjfLbl62SarrvzdCweMwM98wy/VgO3EiHxrHCmbTDARx5XTDtYKvz7enOYgQkTV2 jknBhQKsVw+jJRbanfmDTvtYiwThUKACE2NfSBkqQxbD1PXEyftx3mJM0tdSezwnuO3kc5bl0mLD acFgT1tDVbv/swrkfDf59ZvjS1u2h8OrKauy/94pNX4cNgsQkYZ4D/+337WCPMvhdiYdAbm6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ScSvGAAAA3AAAAA8AAAAAAAAA AAAAAAAAoQIAAGRycy9kb3ducmV2LnhtbFBLBQYAAAAABAAEAPkAAACUAwAAAAA= "/>
                  <v:line id="Line 615" o:spid="_x0000_s1061" style="position:absolute;visibility:visible;mso-wrap-style:square" from="7686,9070" to="9407,90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pVz8cAAADcAAAADwAAAGRycy9kb3ducmV2LnhtbESPT2vCQBTE74V+h+UJvdWNLaQSXUVa Cuqh1D+gx2f2mcRm34bdNUm/vSsUehxm5jfMdN6bWrTkfGVZwWiYgCDOra64ULDffT6PQfiArLG2 TAp+ycN89vgwxUzbjjfUbkMhIoR9hgrKEJpMSp+XZNAPbUMcvbN1BkOUrpDaYRfhppYvSZJKgxXH hRIbei8p/9lejYKv1++0XazWy/6wSk/5x+Z0vHROqadBv5iACNSH//Bfe6kVpMkb3M/EIyB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ulXPxwAAANwAAAAPAAAAAAAA AAAAAAAAAKECAABkcnMvZG93bnJldi54bWxQSwUGAAAAAAQABAD5AAAAlQMAAAAA "/>
                  <v:line id="Line 616" o:spid="_x0000_s1062" style="position:absolute;visibility:visible;mso-wrap-style:square" from="9425,9070" to="10548,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XBvcMAAADcAAAADwAAAGRycy9kb3ducmV2LnhtbERPz2vCMBS+D/Y/hDfwNtMpFOmMpWwI 6kGmDrbjs3lruzUvJYlt/e+Xg+Dx4/u9zEfTip6cbywreJkmIIhLqxuuFHye1s8LED4ga2wtk4Ir echXjw9LzLQd+ED9MVQihrDPUEEdQpdJ6cuaDPqp7Ygj92OdwRChq6R2OMRw08pZkqTSYMOxocaO 3moq/44Xo2A//0j7YrvbjF/b9Fy+H87fv4NTavI0Fq8gAo3hLr65N1pBmsS18Uw8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lwb3DAAAA3AAAAA8AAAAAAAAAAAAA AAAAoQIAAGRycy9kb3ducmV2LnhtbFBLBQYAAAAABAAEAPkAAACRAwAAAAA= "/>
                  <v:line id="Line 617" o:spid="_x0000_s1063" style="position:absolute;flip:x;visibility:visible;mso-wrap-style:square" from="7181,9070" to="9407,106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3lWcYAAADcAAAADwAAAGRycy9kb3ducmV2LnhtbESPQWsCMRSE74L/IbxCL6LZiohujSIF wYMXbVnx9rp53Sy7eVmTqNt/3xQKPQ4z8w2z2vS2FXfyoXas4GWSgSAuna65UvDxvhsvQISIrLF1 TAq+KcBmPRysMNfuwUe6n2IlEoRDjgpMjF0uZSgNWQwT1xEn78t5izFJX0nt8ZHgtpXTLJtLizWn BYMdvRkqm9PNKpCLw+jqt5+zpmjO56UpyqK7HJR6fuq3ryAi9fE//NfeawXzbAm/Z9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5N5VnGAAAA3AAAAA8AAAAAAAAA AAAAAAAAoQIAAGRycy9kb3ducmV2LnhtbFBLBQYAAAAABAAEAPkAAACUAwAAAAA= "/>
                  <v:line id="Line 618" o:spid="_x0000_s1064" style="position:absolute;visibility:visible;mso-wrap-style:square" from="7668,9070" to="10529,106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pbZsMAAADcAAAADwAAAGRycy9kb3ducmV2LnhtbERPz2vCMBS+C/4P4QneNHVCGZ2piDLQ HcZ0g3l8bZ5tt+alJFnb/ffLYeDx4/u92Y6mFT0531hWsFomIIhLqxuuFHy8Py8eQfiArLG1TAp+ ycM2n042mGk78Jn6S6hEDGGfoYI6hC6T0pc1GfRL2xFH7madwRChq6R2OMRw08qHJEmlwYZjQ40d 7Wsqvy8/RsHr+i3td6eX4/h5SovycC6uX4NTaj4bd08gAo3hLv53H7WCdBXnxz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KW2bDAAAA3AAAAA8AAAAAAAAAAAAA AAAAoQIAAGRycy9kb3ducmV2LnhtbFBLBQYAAAAABAAEAPkAAACRAwAAAAA= "/>
                </v:group>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17" type="#_x0000_t75" style="width:12pt;height:17.25pt" o:ole="">
            <v:imagedata r:id="rId59" o:title=""/>
          </v:shape>
          <o:OLEObject Type="Embed" ProgID="Equation.DSMT4" ShapeID="_x0000_i1217" DrawAspect="Content" ObjectID="_1610262924" r:id="rId335"/>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18" type="#_x0000_t75" style="width:12pt;height:18pt" o:ole="">
            <v:imagedata r:id="rId71" o:title=""/>
          </v:shape>
          <o:OLEObject Type="Embed" ProgID="Equation.DSMT4" ShapeID="_x0000_i1218" DrawAspect="Content" ObjectID="_1610262925" r:id="rId336"/>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SLT l AB // CD)</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560" w:dyaOrig="360">
          <v:shape id="_x0000_i1219" type="#_x0000_t75" style="width:27.75pt;height:18pt" o:ole="">
            <v:imagedata r:id="rId337" o:title=""/>
          </v:shape>
          <o:OLEObject Type="Embed" ProgID="Equation.DSMT4" ShapeID="_x0000_i1219" DrawAspect="Content" ObjectID="_1610262926" r:id="rId33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80" w:dyaOrig="360">
          <v:shape id="_x0000_i1220" type="#_x0000_t75" style="width:29.25pt;height:18pt" o:ole="">
            <v:imagedata r:id="rId339" o:title=""/>
          </v:shape>
          <o:OLEObject Type="Embed" ProgID="Equation.DSMT4" ShapeID="_x0000_i1220" DrawAspect="Content" ObjectID="_1610262927" r:id="rId340"/>
        </w:object>
      </w:r>
      <w:r w:rsidRPr="00D1405C">
        <w:rPr>
          <w:rFonts w:ascii="Times New Roman" w:eastAsia="Times New Roman" w:hAnsi="Times New Roman" w:cs="Times New Roman"/>
          <w:sz w:val="28"/>
          <w:szCs w:val="28"/>
        </w:rPr>
        <w:t xml:space="preserve">  ( Đối đỉnh)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CD (g.g)                                                  </w:t>
      </w:r>
      <w:r w:rsidRPr="00D1405C">
        <w:rPr>
          <w:rFonts w:ascii="Times New Roman" w:eastAsia="Times New Roman" w:hAnsi="Times New Roman" w:cs="Times New Roman"/>
          <w:sz w:val="26"/>
          <w:szCs w:val="28"/>
        </w:rPr>
        <w:t xml:space="preserve">   </w:t>
      </w:r>
      <w:r w:rsidRPr="00D1405C">
        <w:rPr>
          <w:rFonts w:ascii="Times New Roman" w:eastAsia="Times New Roman" w:hAnsi="Times New Roman" w:cs="Times New Roman"/>
          <w:sz w:val="28"/>
          <w:szCs w:val="28"/>
        </w:rPr>
        <w:t xml:space="preserve">         </w:t>
      </w:r>
    </w:p>
    <w:p w:rsidR="00D1405C" w:rsidRPr="00D1405C" w:rsidRDefault="00D1405C" w:rsidP="00D1405C">
      <w:pPr>
        <w:tabs>
          <w:tab w:val="left" w:pos="6377"/>
        </w:tabs>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221" type="#_x0000_t75" style="width:23.25pt;height:30.75pt" o:ole="">
            <v:imagedata r:id="rId331" o:title=""/>
          </v:shape>
          <o:OLEObject Type="Embed" ProgID="Equation.DSMT4" ShapeID="_x0000_i1221" DrawAspect="Content" ObjectID="_1610262928" r:id="rId34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22" type="#_x0000_t75" style="width:23.25pt;height:30.75pt" o:ole="">
            <v:imagedata r:id="rId333" o:title=""/>
          </v:shape>
          <o:OLEObject Type="Embed" ProgID="Equation.DSMT4" ShapeID="_x0000_i1222" DrawAspect="Content" ObjectID="_1610262929" r:id="rId342"/>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OA.OD  = OC.O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position w:val="-24"/>
          <w:sz w:val="28"/>
          <w:szCs w:val="28"/>
        </w:rPr>
        <w:object w:dxaOrig="480" w:dyaOrig="620">
          <v:shape id="_x0000_i1223" type="#_x0000_t75" style="width:24pt;height:30.75pt" o:ole="">
            <v:imagedata r:id="rId343" o:title=""/>
          </v:shape>
          <o:OLEObject Type="Embed" ProgID="Equation.DSMT4" ShapeID="_x0000_i1223" DrawAspect="Content" ObjectID="_1610262930" r:id="rId34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24" type="#_x0000_t75" style="width:21.75pt;height:30.75pt" o:ole="">
            <v:imagedata r:id="rId345" o:title=""/>
          </v:shape>
          <o:OLEObject Type="Embed" ProgID="Equation.DSMT4" ShapeID="_x0000_i1224" DrawAspect="Content" ObjectID="_1610262931" r:id="rId34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Tỷ số </w:t>
      </w:r>
      <w:r w:rsidRPr="00D1405C">
        <w:rPr>
          <w:rFonts w:ascii="Times New Roman" w:eastAsia="Times New Roman" w:hAnsi="Times New Roman" w:cs="Times New Roman"/>
          <w:position w:val="-24"/>
          <w:sz w:val="28"/>
          <w:szCs w:val="28"/>
        </w:rPr>
        <w:object w:dxaOrig="480" w:dyaOrig="620">
          <v:shape id="_x0000_i1225" type="#_x0000_t75" style="width:24pt;height:30.75pt" o:ole="">
            <v:imagedata r:id="rId347" o:title=""/>
          </v:shape>
          <o:OLEObject Type="Embed" ProgID="Equation.DSMT4" ShapeID="_x0000_i1225" DrawAspect="Content" ObjectID="_1610262932" r:id="rId348"/>
        </w:object>
      </w:r>
      <w:r w:rsidRPr="00D1405C">
        <w:rPr>
          <w:rFonts w:ascii="Times New Roman" w:eastAsia="Times New Roman" w:hAnsi="Times New Roman" w:cs="Times New Roman"/>
          <w:sz w:val="28"/>
          <w:szCs w:val="28"/>
        </w:rPr>
        <w:t xml:space="preserve"> bằng tỷ số nà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226" type="#_x0000_t75" style="width:24pt;height:30.75pt" o:ole="">
            <v:imagedata r:id="rId349" o:title=""/>
          </v:shape>
          <o:OLEObject Type="Embed" ProgID="Equation.DSMT4" ShapeID="_x0000_i1226" DrawAspect="Content" ObjectID="_1610262933" r:id="rId3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27" type="#_x0000_t75" style="width:23.25pt;height:30.75pt" o:ole="">
            <v:imagedata r:id="rId351" o:title=""/>
          </v:shape>
          <o:OLEObject Type="Embed" ProgID="Equation.DSMT4" ShapeID="_x0000_i1227" DrawAspect="Content" ObjectID="_1610262934" r:id="rId352"/>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Vậy để chứng minh </w:t>
      </w:r>
      <w:r w:rsidRPr="00D1405C">
        <w:rPr>
          <w:rFonts w:ascii="Times New Roman" w:eastAsia="Times New Roman" w:hAnsi="Times New Roman" w:cs="Times New Roman"/>
          <w:position w:val="-24"/>
          <w:sz w:val="28"/>
          <w:szCs w:val="28"/>
        </w:rPr>
        <w:object w:dxaOrig="480" w:dyaOrig="620">
          <v:shape id="_x0000_i1228" type="#_x0000_t75" style="width:24pt;height:30.75pt" o:ole="">
            <v:imagedata r:id="rId349" o:title=""/>
          </v:shape>
          <o:OLEObject Type="Embed" ProgID="Equation.DSMT4" ShapeID="_x0000_i1228" DrawAspect="Content" ObjectID="_1610262935" r:id="rId35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29" type="#_x0000_t75" style="width:21.75pt;height:30.75pt" o:ole="">
            <v:imagedata r:id="rId354" o:title=""/>
          </v:shape>
          <o:OLEObject Type="Embed" ProgID="Equation.DSMT4" ShapeID="_x0000_i1229" DrawAspect="Content" ObjectID="_1610262936" r:id="rId355"/>
        </w:object>
      </w:r>
      <w:r w:rsidRPr="00D1405C">
        <w:rPr>
          <w:rFonts w:ascii="Times New Roman" w:eastAsia="Times New Roman" w:hAnsi="Times New Roman" w:cs="Times New Roman"/>
          <w:sz w:val="28"/>
          <w:szCs w:val="28"/>
        </w:rPr>
        <w:t xml:space="preserve">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40" w:dyaOrig="620">
          <v:shape id="_x0000_i1230" type="#_x0000_t75" style="width:21.75pt;height:30.75pt" o:ole="">
            <v:imagedata r:id="rId354" o:title=""/>
          </v:shape>
          <o:OLEObject Type="Embed" ProgID="Equation.DSMT4" ShapeID="_x0000_i1230" DrawAspect="Content" ObjectID="_1610262937" r:id="rId3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1" type="#_x0000_t75" style="width:23.25pt;height:30.75pt" o:ole="">
            <v:imagedata r:id="rId357" o:title=""/>
          </v:shape>
          <o:OLEObject Type="Embed" ProgID="Equation.DSMT4" ShapeID="_x0000_i1231" DrawAspect="Content" ObjectID="_1610262938" r:id="rId358"/>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position w:val="-4"/>
          <w:sz w:val="28"/>
          <w:szCs w:val="28"/>
        </w:rPr>
        <w:object w:dxaOrig="279" w:dyaOrig="340">
          <v:shape id="_x0000_i1232" type="#_x0000_t75" style="width:14.25pt;height:17.25pt" o:ole="">
            <v:imagedata r:id="rId359" o:title=""/>
          </v:shape>
          <o:OLEObject Type="Embed" ProgID="Equation.DSMT4" ShapeID="_x0000_i1232" DrawAspect="Content" ObjectID="_1610262939" r:id="rId3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60" w:dyaOrig="340">
          <v:shape id="_x0000_i1233" type="#_x0000_t75" style="width:12.75pt;height:17.25pt" o:ole="">
            <v:imagedata r:id="rId361" o:title=""/>
          </v:shape>
          <o:OLEObject Type="Embed" ProgID="Equation.DSMT4" ShapeID="_x0000_i1233" DrawAspect="Content" ObjectID="_1610262940" r:id="rId362"/>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240" w:dyaOrig="340">
          <v:shape id="_x0000_i1234" type="#_x0000_t75" style="width:12pt;height:15.75pt" o:ole="">
            <v:imagedata r:id="rId59" o:title=""/>
          </v:shape>
          <o:OLEObject Type="Embed" ProgID="Equation.DSMT4" ShapeID="_x0000_i1234" DrawAspect="Content" ObjectID="_1610262941" r:id="rId363"/>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235" type="#_x0000_t75" style="width:12pt;height:18pt" o:ole="">
            <v:imagedata r:id="rId71" o:title=""/>
          </v:shape>
          <o:OLEObject Type="Embed" ProgID="Equation.DSMT4" ShapeID="_x0000_i1235" DrawAspect="Content" ObjectID="_1610262942" r:id="rId364"/>
        </w:object>
      </w:r>
      <w:r w:rsidRPr="00D1405C">
        <w:rPr>
          <w:rFonts w:ascii="Times New Roman" w:eastAsia="Times New Roman" w:hAnsi="Times New Roman" w:cs="Times New Roman"/>
          <w:sz w:val="28"/>
          <w:szCs w:val="28"/>
          <w:vertAlign w:val="subscript"/>
        </w:rPr>
        <w:t>1</w:t>
      </w:r>
      <w:r w:rsidRPr="00D1405C">
        <w:rPr>
          <w:rFonts w:ascii="Times New Roman" w:eastAsia="Times New Roman" w:hAnsi="Times New Roman" w:cs="Times New Roman"/>
          <w:sz w:val="28"/>
          <w:szCs w:val="28"/>
        </w:rPr>
        <w:t>.(SLT; AB // CD)</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H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K(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A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OCD</w:t>
      </w:r>
    </w:p>
    <w:p w:rsidR="00D1405C" w:rsidRPr="00D1405C" w:rsidRDefault="00D1405C" w:rsidP="00D1405C">
      <w:pPr>
        <w:spacing w:after="0" w:line="264"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86912" behindDoc="0" locked="0" layoutInCell="1" allowOverlap="1">
                <wp:simplePos x="0" y="0"/>
                <wp:positionH relativeFrom="column">
                  <wp:posOffset>1724025</wp:posOffset>
                </wp:positionH>
                <wp:positionV relativeFrom="paragraph">
                  <wp:posOffset>400685</wp:posOffset>
                </wp:positionV>
                <wp:extent cx="1353820" cy="213995"/>
                <wp:effectExtent l="19050" t="19685" r="27305" b="90170"/>
                <wp:wrapNone/>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93" name="Line 396"/>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397"/>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2" o:spid="_x0000_s1026" style="position:absolute;margin-left:135.75pt;margin-top:31.55pt;width:106.6pt;height:16.85pt;z-index:251686912" coordorigin="4133,5479" coordsize="2132,3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5LgZvQIAADEIAAAOAAAAZHJzL2Uyb0RvYy54bWzsVctu2zAQvBfoPxC8O7Is+SHBdlD4kR7S NkDaD6BFSiJKkQTJWDaK/nuXlOwmboAGKdBDUR/kFXe5nJ2dFefXh0agPTOWK7nA8dUQIyYLRbms FvjL5+1ghpF1RFIilGQLfGQWXy/fvpm3OmcjVStBmUGQRNq81QtcO6fzKLJFzRpir5RmEpylMg1x 8GqqiBrSQvZGRKPhcBK1ylBtVMGshdV158TLkL8sWeE+laVlDokFBmwuPE147vwzWs5JXhmia170 MMgrUDSESzj0nGpNHEEPhv+SquGFUVaV7qpQTaTKkhcs1ADVxMOLam6MetChlipvK32mCai94OnV aYuP+zuDOF3gcTbCSJIGmhTORX4B6Gl1lUPUjdH3+s50NYJ5q4qvFtzRpd+/V10w2rUfFIWE5MGp QM+hNI1PAYWjQ+jC8dwFdnCogMU4GSezETSrAN8oTrJs3LWpqKGXflsaJwlG4B2n0+zk2/TbYQcU 4vcmydQ7I5J3xwaoPTRfFyjO/iTV/hmp9zXRLPTKerrOpALQjtRbLhlKsknHaQhayTsTGLa5BW5/ S9czdZ9Im8bx80WTXBvrbphqkDcWWACO0Auyv7Wu4+cU4lsj1ZYLAeskFxK1QOMsHvpuNBpUQnci bLZKcOoDfZw11W4lDNoTP2Xh1xP/JAzULGlIXDNCN73tCBdgI3fUoBRnOJGVYNif3DCKkWDwYfFW B1VIfyKUDeB7qxu0b9kw28w2s3SQjiabQTpcrwfvtqt0MNnG0/E6Wa9W6/i7Bx+nec0pZdLjPw19 nL6s//3npxvX89ifSYueZg/qA7Cn/wAadNg1vBPhTtFj0EFYB0n+NW2mF9oM4+LBgYBfpE1UCq7f w8gGTfRDPZ6MsovpPKl0kkz+q/SfUWn4nsK9FMTd36H+4nv8Dvbjm375AwAA//8DAFBLAwQUAAYA CAAAACEArKXc+OIAAAAJAQAADwAAAGRycy9kb3ducmV2LnhtbEyPy2rDMBBF94X+g5hCd42sPBzH tRxCaLsKgSaFkp1iTWwTa2QsxXb+vuqqXQ73cO+ZbD2ahvXYudqSBDGJgCEVVtdUSvg6vr8kwJxX pFVjCSXc0cE6f3zIVKrtQJ/YH3zJQgm5VEmovG9Tzl1RoVFuYlukkF1sZ5QPZ1dy3akhlJuGT6Mo 5kbVFBYq1eK2wuJ6uBkJH4MaNjPx1u+ul+39dFzsv3cCpXx+GjevwDyO/g+GX/2gDnlwOtsbacca CdOlWARUQjwTwAIwT+ZLYGcJqzgBnmf8/wf5DwAAAP//AwBQSwECLQAUAAYACAAAACEAtoM4kv4A AADhAQAAEwAAAAAAAAAAAAAAAAAAAAAAW0NvbnRlbnRfVHlwZXNdLnhtbFBLAQItABQABgAIAAAA IQA4/SH/1gAAAJQBAAALAAAAAAAAAAAAAAAAAC8BAABfcmVscy8ucmVsc1BLAQItABQABgAIAAAA IQBa5LgZvQIAADEIAAAOAAAAAAAAAAAAAAAAAC4CAABkcnMvZTJvRG9jLnhtbFBLAQItABQABgAI AAAAIQCspdz44gAAAAkBAAAPAAAAAAAAAAAAAAAAABcFAABkcnMvZG93bnJldi54bWxQSwUGAAAA AAQABADzAAAAJgYAAAAA ">
                <v:line id="Line 396" o:spid="_x0000_s1027" style="position:absolute;visibility:visible;mso-wrap-style:square" from="4133,5479" to="4844,5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IoCskAAADcAAAADwAAAGRycy9kb3ducmV2LnhtbESP3UrDQBSE7wXfYTmCN2I3sT9q7KbY QmlBBI1SvDxkT7PB7NmY3bbRp+8WCl4OM/MNM531thF76nztWEE6SEAQl07XXCn4/FjePoDwAVlj 45gU/JKHWX55McVMuwO/074IlYgQ9hkqMCG0mZS+NGTRD1xLHL2t6yyGKLtK6g4PEW4beZckE2mx 5rhgsKWFofK72FkF27eb8DdaLcrXn4n52tTj+006f1Hq+qp/fgIRqA//4XN7rRWMH4dwOhOPgMy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LyKArJAAAA3AAAAA8AAAAA AAAAAAAAAAAAoQIAAGRycy9kb3ducmV2LnhtbFBLBQYAAAAABAAEAPkAAACXAwAAAAA= " strokeweight="3pt">
                  <v:stroke endarrow="block" linestyle="thinThin"/>
                </v:line>
                <v:line id="Line 397" o:spid="_x0000_s1028" style="position:absolute;flip:x;visibility:visible;mso-wrap-style:square" from="5629,5479" to="6265,5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y3lsQAAADcAAAADwAAAGRycy9kb3ducmV2LnhtbESPT2sCMRTE7wW/Q3iCt5q1/qFujWIL igcvtT14fGyem6WblzVJ3fXbG0HwOMzMb5jFqrO1uJAPlWMFo2EGgrhwuuJSwe/P5vUdRIjIGmvH pOBKAVbL3ssCc+1a/qbLIZYiQTjkqMDE2ORShsKQxTB0DXHyTs5bjEn6UmqPbYLbWr5l2UxarDgt GGzoy1Dxd/i3CrLzqNi3U7OpxzjD7fbz6HF/VGrQ79YfICJ18Rl+tHdawXQ+gfuZdATk8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fLeWxAAAANwAAAAPAAAAAAAAAAAA AAAAAKECAABkcnMvZG93bnJldi54bWxQSwUGAAAAAAQABAD5AAAAkgMAAAAA " strokeweight="3pt">
                  <v:stroke endarrow="block" linestyle="thinThin"/>
                </v:line>
              </v:group>
            </w:pict>
          </mc:Fallback>
        </mc:AlternateConten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36" type="#_x0000_t75" style="width:24pt;height:30.75pt" o:ole="">
            <v:imagedata r:id="rId349" o:title=""/>
          </v:shape>
          <o:OLEObject Type="Embed" ProgID="Equation.DSMT4" ShapeID="_x0000_i1236" DrawAspect="Content" ObjectID="_1610262943" r:id="rId3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7" type="#_x0000_t75" style="width:23.25pt;height:30.75pt" o:ole="">
            <v:imagedata r:id="rId357" o:title=""/>
          </v:shape>
          <o:OLEObject Type="Embed" ProgID="Equation.DSMT4" ShapeID="_x0000_i1237" DrawAspect="Content" ObjectID="_1610262944" r:id="rId366"/>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238" type="#_x0000_t75" style="width:21.75pt;height:30.75pt" o:ole="">
            <v:imagedata r:id="rId354" o:title=""/>
          </v:shape>
          <o:OLEObject Type="Embed" ProgID="Equation.DSMT4" ShapeID="_x0000_i1238" DrawAspect="Content" ObjectID="_1610262945" r:id="rId3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39" type="#_x0000_t75" style="width:23.25pt;height:30.75pt" o:ole="">
            <v:imagedata r:id="rId357" o:title=""/>
          </v:shape>
          <o:OLEObject Type="Embed" ProgID="Equation.DSMT4" ShapeID="_x0000_i1239" DrawAspect="Content" ObjectID="_1610262946" r:id="rId368"/>
        </w:objec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240" type="#_x0000_t75" style="width:24pt;height:30.75pt" o:ole="">
            <v:imagedata r:id="rId349" o:title=""/>
          </v:shape>
          <o:OLEObject Type="Embed" ProgID="Equation.DSMT4" ShapeID="_x0000_i1240" DrawAspect="Content" ObjectID="_1610262947" r:id="rId3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41" type="#_x0000_t75" style="width:21.75pt;height:30.75pt" o:ole="">
            <v:imagedata r:id="rId354" o:title=""/>
          </v:shape>
          <o:OLEObject Type="Embed" ProgID="Equation.DSMT4" ShapeID="_x0000_i1241" DrawAspect="Content" ObjectID="_1610262948" r:id="rId370"/>
        </w:object>
      </w:r>
    </w:p>
    <w:p w:rsidR="00D1405C" w:rsidRPr="00D1405C" w:rsidRDefault="00D1405C" w:rsidP="00D1405C">
      <w:pPr>
        <w:spacing w:after="0" w:line="240" w:lineRule="auto"/>
        <w:ind w:firstLine="284"/>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lastRenderedPageBreak/>
        <w:t>2. Ví dụ 2:</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ai tam gíac vuông ABC và ABD có đỉnh góc vuông C và D nằm trên cùng một nửa mặt phẳng bờ AB. Gọi P là giao điểm của các cạnh AC và BD. Đường thẳng qua P vuông góc với AB tại I.</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C. AP + BP.PD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4560" behindDoc="1" locked="0" layoutInCell="1" allowOverlap="1">
                <wp:simplePos x="0" y="0"/>
                <wp:positionH relativeFrom="column">
                  <wp:posOffset>3185160</wp:posOffset>
                </wp:positionH>
                <wp:positionV relativeFrom="paragraph">
                  <wp:posOffset>91440</wp:posOffset>
                </wp:positionV>
                <wp:extent cx="2030730" cy="925830"/>
                <wp:effectExtent l="13335" t="5715" r="13335" b="11430"/>
                <wp:wrapNone/>
                <wp:docPr id="58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0730" cy="925830"/>
                          <a:chOff x="6434" y="6790"/>
                          <a:chExt cx="3198" cy="1458"/>
                        </a:xfrm>
                      </wpg:grpSpPr>
                      <wps:wsp>
                        <wps:cNvPr id="584" name="Text Box 522"/>
                        <wps:cNvSpPr txBox="1">
                          <a:spLocks noChangeArrowheads="1"/>
                        </wps:cNvSpPr>
                        <wps:spPr bwMode="auto">
                          <a:xfrm>
                            <a:off x="7874" y="6790"/>
                            <a:ext cx="543" cy="486"/>
                          </a:xfrm>
                          <a:prstGeom prst="rect">
                            <a:avLst/>
                          </a:prstGeom>
                          <a:solidFill>
                            <a:srgbClr val="FFFFFF"/>
                          </a:solidFill>
                          <a:ln w="9525">
                            <a:solidFill>
                              <a:srgbClr val="FFFFFF"/>
                            </a:solidFill>
                            <a:miter lim="800000"/>
                            <a:headEnd/>
                            <a:tailEnd/>
                          </a:ln>
                        </wps:spPr>
                        <wps:txbx>
                          <w:txbxContent>
                            <w:p w:rsidR="00D1405C" w:rsidRDefault="00D1405C" w:rsidP="00D1405C">
                              <w:r>
                                <w:t>P6</w:t>
                              </w:r>
                            </w:p>
                          </w:txbxContent>
                        </wps:txbx>
                        <wps:bodyPr rot="0" vert="horz" wrap="square" lIns="91440" tIns="45720" rIns="91440" bIns="45720" anchor="t" anchorCtr="0" upright="1">
                          <a:noAutofit/>
                        </wps:bodyPr>
                      </wps:wsp>
                      <wpg:grpSp>
                        <wpg:cNvPr id="585" name="Group 523"/>
                        <wpg:cNvGrpSpPr>
                          <a:grpSpLocks/>
                        </wpg:cNvGrpSpPr>
                        <wpg:grpSpPr bwMode="auto">
                          <a:xfrm>
                            <a:off x="6434" y="6845"/>
                            <a:ext cx="3198" cy="1403"/>
                            <a:chOff x="6396" y="6807"/>
                            <a:chExt cx="3198" cy="1403"/>
                          </a:xfrm>
                        </wpg:grpSpPr>
                        <wps:wsp>
                          <wps:cNvPr id="586" name="Line 524"/>
                          <wps:cNvCnPr/>
                          <wps:spPr bwMode="auto">
                            <a:xfrm>
                              <a:off x="6396" y="8210"/>
                              <a:ext cx="31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5"/>
                          <wps:cNvCnPr/>
                          <wps:spPr bwMode="auto">
                            <a:xfrm flipV="1">
                              <a:off x="6396" y="6807"/>
                              <a:ext cx="115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26"/>
                          <wps:cNvCnPr/>
                          <wps:spPr bwMode="auto">
                            <a:xfrm>
                              <a:off x="7555" y="6807"/>
                              <a:ext cx="2039" cy="1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27"/>
                          <wps:cNvCnPr/>
                          <wps:spPr bwMode="auto">
                            <a:xfrm flipV="1">
                              <a:off x="6396" y="6938"/>
                              <a:ext cx="1907"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28"/>
                          <wps:cNvCnPr/>
                          <wps:spPr bwMode="auto">
                            <a:xfrm>
                              <a:off x="8303" y="6938"/>
                              <a:ext cx="1291" cy="1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529"/>
                          <wps:cNvCnPr/>
                          <wps:spPr bwMode="auto">
                            <a:xfrm>
                              <a:off x="8023" y="7125"/>
                              <a:ext cx="0" cy="1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3" o:spid="_x0000_s1065" style="position:absolute;left:0;text-align:left;margin-left:250.8pt;margin-top:7.2pt;width:159.9pt;height:72.9pt;z-index:-251601920" coordorigin="6434,6790" coordsize="3198,14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07CRAQAAIAVAAAOAAAAZHJzL2Uyb0RvYy54bWzsWFlvpEYQfo+U/9DifcwxMBwyXjlzWJGc xNJu8t4DzaFAN2mwGW+U/57qamCu1cb25lIyfhjTNFRXff19VdVcv9vVFXlisi0Fjw37yjII44lI S57Hxo8fNrPAIG1HeUorwVlsPLPWeHfz9VfXfRMxRxSiSpkkYIS3Ud/ERtF1TWSabVKwmrZXomEc JjMha9rBUOZmKmkP1uvKdCxrYfZCpo0UCWtbuLvSk8YN2s8ylnQ/ZFnLOlLFBvjW4a/E3636NW+u aZRL2hRlMrhB3+BFTUsOi06mVrSj5FGWZ6bqMpGiFVl3lYjaFFlWJgxjgGhs6ySaOykeG4wlj/q8 mWACaE9werPZ5PunB0nKNDa8YG4QTmvYJFyXqBsAT9/kETx1J5v3zYPUMcLlvUh+bmHaPJ1X41w/ TLb9dyIFg/SxEwjPLpO1MgGBkx3uwvO0C2zXkQRuOtbc8uewWQnMhQ64MWxTUsBeqtcW7tw1CMwu /HCaWw+vz+0QOKfetV0vUBGYNNLroq+DbyowoFy7R7X9MlTfF7RhuFmtwmtCFTzVqH5QAX4jdsRz HA0sPqhQJd0OJsBjBKnV4BIulgXlObuVUvQFoyl4aGNAynVYQ2+IGrTKyB+h7Qf+KWwj5p4Lm68w c4PFEWQ0amTb3TFRE3URGxIkhV7Sp/u20+iOj6idbUVVppuyqnAg8+2ykuSJgvw2+DdYP3qs4qSH rfYcT8f/BhN12UEeqco6NgJL/al1aKRQW/MUrztaVvoaCFFxpK5GTnOh2213qAQbIVCwbkX6DMBK ofMG5Dm4KIT8aJAeckZstL88UskMUn3LYXNC23VVksGB6/kODOThzPZwhvIETMVGZxB9uex0Ynps ZJkXsJKmAxe3IJ+sRLD3Xg3+A4O1RpHXk1wn+nkj/QZRO3+5qPfqDFxPb8NIs0NtWugIjfaqnocL rerA8vV7SfEpVes3/1lVg6da1fclZ6BoVzk8yHLJH+QwepEuF2PggWMPvD0HDCemmM9kWYEbn5Ml F0qTqIMXqw11NK57JFioS4OoPiswGkEckCWUElVEWBB/Da1wHawDd+Y6i/XMtVar2e1m6c4WG9v3 VvPVcrmyf1Ox2G5UlGnKuHJ9LM62+7I0PbQJuqxO5XmCwTy2jkUCXBz/o9NQLg7zg04GACHeH3T3 t5QQ/4RsqKrXkI1kVdn8NCaUofhOtFtMehtpZ9teONbQE7VdmHfQnn6y7fovMQ86qaM0N1VG6D5e m+Z8z4NipLq2M75By3fh2yXTeQGw4Ihv2Af8iZkunOOJQJcjddiwQ+g19GnB8bEtv9RYKI3/uxoL 58hj5iFPXsM81eQMlRVOrHCcUpnunG9OaF/4dunpFAuOMl34BQeIwIJTneKbb8MRGpv8sZMbPqPY VoATl+T270pu+y9SeKzAz3x4Bhk+SarviIdjfGr/4fTmdwAAAP//AwBQSwMEFAAGAAgAAAAhAMHw vi3gAAAACgEAAA8AAABkcnMvZG93bnJldi54bWxMj8FqwzAQRO+F/oPYQm+NJDcxwbEcQmh7CoUm hZKbYm1sE0sylmI7f9/tqbnt7gyzb/L1ZFs2YB8a7xTImQCGrvSmcZWC78P7yxJYiNoZ3XqHCm4Y YF08PuQ6M350XzjsY8UoxIVMK6hj7DLOQ1mj1WHmO3SknX1vdaS1r7jp9UjhtuWJECm3unH0odYd bmssL/urVfAx6nHzKt+G3eW8vR0Pi8+fnUSlnp+mzQpYxCn+m+EPn9ChIKaTvzoTWKtgIWRKVhLm c2BkWCaShhMdUpEAL3J+X6H4BQAA//8DAFBLAQItABQABgAIAAAAIQC2gziS/gAAAOEBAAATAAAA AAAAAAAAAAAAAAAAAABbQ29udGVudF9UeXBlc10ueG1sUEsBAi0AFAAGAAgAAAAhADj9If/WAAAA lAEAAAsAAAAAAAAAAAAAAAAALwEAAF9yZWxzLy5yZWxzUEsBAi0AFAAGAAgAAAAhACX/TsJEBAAA gBUAAA4AAAAAAAAAAAAAAAAALgIAAGRycy9lMm9Eb2MueG1sUEsBAi0AFAAGAAgAAAAhAMHwvi3g AAAACgEAAA8AAAAAAAAAAAAAAAAAngYAAGRycy9kb3ducmV2LnhtbFBLBQYAAAAABAAEAPMAAACr BwAAAAA= ">
                <v:shape id="Text Box 522" o:spid="_x0000_s1066" type="#_x0000_t202" style="position:absolute;left:7874;top:6790;width:543;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Kl08QA AADcAAAADwAAAGRycy9kb3ducmV2LnhtbESPT4vCMBTE78J+h/AWvMiablEp1Sgiil79c9nbo3m2 xealbbK27qffCILHYWZ+wyxWvanEnVpXWlbwPY5AEGdWl5wruJx3XwkI55E1VpZJwYMcrJYfgwWm 2nZ8pPvJ5yJA2KWooPC+TqV0WUEG3djWxMG72tagD7LNpW6xC3BTyTiKZtJgyWGhwJo2BWW3069R YLvtw1hqonj082f2m3VzvMaNUsPPfj0H4an37/CrfdAKpsk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BsypdPEAAAA3AAAAA8AAAAAAAAAAAAAAAAAmAIAAGRycy9k b3ducmV2LnhtbFBLBQYAAAAABAAEAPUAAACJAwAAAAA= " strokecolor="white">
                  <v:textbox>
                    <w:txbxContent>
                      <w:p w:rsidR="00D1405C" w:rsidRDefault="00D1405C" w:rsidP="00D1405C">
                        <w:r>
                          <w:t>P6</w:t>
                        </w:r>
                      </w:p>
                    </w:txbxContent>
                  </v:textbox>
                </v:shape>
                <v:group id="Group 523" o:spid="_x0000_s1067" style="position:absolute;left:6434;top:6845;width:3198;height:1403" coordorigin="6396,6807" coordsize="3198,14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Wh8QAAADcAAAADwAAAGRycy9kb3ducmV2LnhtbESPQYvCMBSE7wv+h/AE b2valS5SjSLiigdZWBXE26N5tsXmpTSxrf/eLAgeh5n5hpkve1OJlhpXWlYQjyMQxJnVJecKTsef zykI55E1VpZJwYMcLBeDjzmm2nb8R+3B5yJA2KWooPC+TqV0WUEG3djWxMG72sagD7LJpW6wC3BT ya8o+pYGSw4LBda0Lii7He5GwbbDbjWJN+3+dl0/Lsfk97yPSanRsF/NQHjq/Tv8au+0gmSawP+Z cATk4gk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e+Wh8QAAADcAAAA DwAAAAAAAAAAAAAAAACqAgAAZHJzL2Rvd25yZXYueG1sUEsFBgAAAAAEAAQA+gAAAJsDAAAAAA== ">
                  <v:line id="Line 524" o:spid="_x0000_s1068" style="position:absolute;visibility:visible;mso-wrap-style:square" from="6396,8210" to="9594,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CScsYAAADcAAAADwAAAGRycy9kb3ducmV2LnhtbESPQWvCQBSE74L/YXmCN91YaZD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AAknLGAAAA3AAAAA8AAAAAAAAA AAAAAAAAoQIAAGRycy9kb3ducmV2LnhtbFBLBQYAAAAABAAEAPkAAACUAwAAAAA= "/>
                  <v:line id="Line 525" o:spid="_x0000_s1069" style="position:absolute;flip:y;visibility:visible;mso-wrap-style:square" from="6396,6807" to="7555,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i2lscAAADcAAAADwAAAGRycy9kb3ducmV2LnhtbESPQUsDMRSE74L/ITzBi7RZRe12bVqK IHjopVW29Pa6ed0su3lZk9hu/31TEDwOM/MNM1sMthNH8qFxrOBxnIEgrpxuuFbw/fUxykGEiKyx c0wKzhRgMb+9mWGh3YnXdNzEWiQIhwIVmBj7QspQGbIYxq4nTt7BeYsxSV9L7fGU4LaTT1n2Ki02 nBYM9vRuqGo3v1aBzFcPP365f27LdrudmrIq+91Kqfu7YfkGItIQ/8N/7U+t4CWfwPVMOgJy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2aLaWxwAAANwAAAAPAAAAAAAA AAAAAAAAAKECAABkcnMvZG93bnJldi54bWxQSwUGAAAAAAQABAD5AAAAlQMAAAAA "/>
                  <v:line id="Line 526" o:spid="_x0000_s1070" style="position:absolute;visibility:visible;mso-wrap-style:square" from="7555,6807" to="9594,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Ojm8QAAADcAAAADwAAAGRycy9kb3ducmV2LnhtbERPy2rCQBTdF/yH4Qrd1YmVBo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06ObxAAAANwAAAAPAAAAAAAAAAAA AAAAAKECAABkcnMvZG93bnJldi54bWxQSwUGAAAAAAQABAD5AAAAkgMAAAAA "/>
                  <v:line id="Line 527" o:spid="_x0000_s1071" style="position:absolute;flip:y;visibility:visible;mso-wrap-style:square" from="6396,6938" to="8303,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uHf8cAAADcAAAADwAAAGRycy9kb3ducmV2LnhtbESPQWsCMRSE74X+h/AKXqRmK21ZV6OI IHjwUltWenvdPDfLbl62SdTtv28KQo/DzHzDLFaD7cSFfGgcK3iaZCCIK6cbrhV8vG8fcxAhImvs HJOCHwqwWt7fLbDQ7spvdDnEWiQIhwIVmBj7QspQGbIYJq4nTt7JeYsxSV9L7fGa4LaT0yx7lRYb TgsGe9oYqtrD2SqQ+X787ddfz23ZHo8zU1Zl/7lXavQwrOcgIg3xP3xr77SCl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u4d/xwAAANwAAAAPAAAAAAAA AAAAAAAAAKECAABkcnMvZG93bnJldi54bWxQSwUGAAAAAAQABAD5AAAAlQMAAAAA "/>
                  <v:line id="Line 528" o:spid="_x0000_s1072" style="position:absolute;visibility:visible;mso-wrap-style:square" from="8303,6938" to="9594,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w5QMQAAADcAAAADwAAAGRycy9kb3ducmV2LnhtbERPz2vCMBS+D/wfwht4m+kmK1tnFHEI usNQN9Djs3lrq81LSWJb/3tzGHj8+H5PZr2pRUvOV5YVPI8SEMS51RUXCn5/lk9vIHxA1lhbJgVX 8jCbDh4mmGnb8ZbaXShEDGGfoYIyhCaT0uclGfQj2xBH7s86gyFCV0jtsIvhppYvSZJKgxXHhhIb WpSUn3cXo+B7vEnb+fpr1e/X6TH/3B4Pp84pNXzs5x8gAvXhLv53r7SC1/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fDlAxAAAANwAAAAPAAAAAAAAAAAA AAAAAKECAABkcnMvZG93bnJldi54bWxQSwUGAAAAAAQABAD5AAAAkgMAAAAA "/>
                  <v:line id="Line 529" o:spid="_x0000_s1073" style="position:absolute;visibility:visible;mso-wrap-style:square" from="8023,7125" to="8023,8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Cc28cAAADcAAAADwAAAGRycy9kb3ducmV2LnhtbESPQWvCQBSE74X+h+UVeqsbLYY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MJzbxwAAANwAAAAPAAAAAAAA AAAAAAAAAKECAABkcnMvZG93bnJldi54bWxQSwUGAAAAAAQABAD5AAAAlQMAAAAA "/>
                </v:group>
              </v:group>
            </w:pict>
          </mc:Fallback>
        </mc:AlternateContent>
      </w:r>
      <w:r w:rsidRPr="00D1405C">
        <w:rPr>
          <w:rFonts w:ascii="Times New Roman" w:eastAsia="Times New Roman" w:hAnsi="Times New Roman" w:cs="Times New Roman"/>
          <w:sz w:val="28"/>
          <w:szCs w:val="28"/>
        </w:rPr>
        <w:t xml:space="preserve">                                                                                 O          C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                     I                      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Định hướng:</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o HS nhận xét đoạn thẳng AB  (AB  = AI  +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IB)  = AB . AI  + AB. IB)</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Việc chứng minh bài toán trên đưa về việc chứng minh các hệ thức</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AI = AC.A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IB = BP.P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xác định kiến thức vận dụng để chứng minh hệ thức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P)</w:t>
      </w:r>
    </w:p>
    <w:p w:rsidR="00D1405C" w:rsidRPr="00D1405C" w:rsidRDefault="00D1405C" w:rsidP="00D1405C">
      <w:pPr>
        <w:spacing w:after="0" w:line="240"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Sơ đồ :  + </w:t>
      </w:r>
      <w:r w:rsidRPr="00D1405C">
        <w:rPr>
          <w:rFonts w:ascii="Times New Roman" w:eastAsia="Times New Roman" w:hAnsi="Times New Roman" w:cs="Times New Roman"/>
          <w:position w:val="-4"/>
          <w:sz w:val="28"/>
          <w:szCs w:val="28"/>
        </w:rPr>
        <w:object w:dxaOrig="260" w:dyaOrig="340">
          <v:shape id="_x0000_i1242" type="#_x0000_t75" style="width:12.75pt;height:17.25pt" o:ole="">
            <v:imagedata r:id="rId77" o:title=""/>
          </v:shape>
          <o:OLEObject Type="Embed" ProgID="Equation.DSMT4" ShapeID="_x0000_i1242" DrawAspect="Content" ObjectID="_1610262949" r:id="rId37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43" type="#_x0000_t75" style="width:9.75pt;height:17.25pt" o:ole="">
            <v:imagedata r:id="rId372" o:title=""/>
          </v:shape>
          <o:OLEObject Type="Embed" ProgID="Equation.DSMT4" ShapeID="_x0000_i1243" DrawAspect="Content" ObjectID="_1610262950" r:id="rId373"/>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vertAlign w:val="superscript"/>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240" w:dyaOrig="360">
          <v:shape id="_x0000_i1244" type="#_x0000_t75" style="width:12pt;height:18pt" o:ole="">
            <v:imagedata r:id="rId71" o:title=""/>
          </v:shape>
          <o:OLEObject Type="Embed" ProgID="Equation.DSMT4" ShapeID="_x0000_i1244" DrawAspect="Content" ObjectID="_1610262951" r:id="rId37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00" w:dyaOrig="340">
          <v:shape id="_x0000_i1245" type="#_x0000_t75" style="width:9.75pt;height:17.25pt" o:ole="">
            <v:imagedata r:id="rId372" o:title=""/>
          </v:shape>
          <o:OLEObject Type="Embed" ProgID="Equation.DSMT4" ShapeID="_x0000_i1245" DrawAspect="Content" ObjectID="_1610262952" r:id="rId375"/>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480" w:dyaOrig="340">
          <v:shape id="_x0000_i1246" type="#_x0000_t75" style="width:24pt;height:17.25pt" o:ole="">
            <v:imagedata r:id="rId376" o:title=""/>
          </v:shape>
          <o:OLEObject Type="Embed" ProgID="Equation.DSMT4" ShapeID="_x0000_i1246" DrawAspect="Content" ObjectID="_1610262953" r:id="rId377"/>
        </w:object>
      </w:r>
      <w:r w:rsidRPr="00D1405C">
        <w:rPr>
          <w:rFonts w:ascii="Times New Roman" w:eastAsia="Times New Roman" w:hAnsi="Times New Roman" w:cs="Times New Roman"/>
          <w:sz w:val="28"/>
          <w:szCs w:val="28"/>
        </w:rPr>
        <w:t xml:space="preserve">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4"/>
          <w:sz w:val="28"/>
          <w:szCs w:val="28"/>
        </w:rPr>
        <w:object w:dxaOrig="480" w:dyaOrig="340">
          <v:shape id="_x0000_i1247" type="#_x0000_t75" style="width:24pt;height:17.25pt" o:ole="">
            <v:imagedata r:id="rId378" o:title=""/>
          </v:shape>
          <o:OLEObject Type="Embed" ProgID="Equation.DSMT4" ShapeID="_x0000_i1247" DrawAspect="Content" ObjectID="_1610262954" r:id="rId379"/>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C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P (gg)</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40" w:dyaOrig="620">
          <v:shape id="_x0000_i1248" type="#_x0000_t75" style="width:21.75pt;height:30.75pt" o:ole="">
            <v:imagedata r:id="rId380" o:title=""/>
          </v:shape>
          <o:OLEObject Type="Embed" ProgID="Equation.DSMT4" ShapeID="_x0000_i1248" DrawAspect="Content" ObjectID="_1610262955" r:id="rId38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49" type="#_x0000_t75" style="width:21.75pt;height:30.75pt" o:ole="">
            <v:imagedata r:id="rId382" o:title=""/>
          </v:shape>
          <o:OLEObject Type="Embed" ProgID="Equation.DSMT4" ShapeID="_x0000_i1249" DrawAspect="Content" ObjectID="_1610262956" r:id="rId383"/>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250" type="#_x0000_t75" style="width:21.75pt;height:30.75pt" o:ole="">
            <v:imagedata r:id="rId384" o:title=""/>
          </v:shape>
          <o:OLEObject Type="Embed" ProgID="Equation.DSMT4" ShapeID="_x0000_i1250" DrawAspect="Content" ObjectID="_1610262957" r:id="rId38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51" type="#_x0000_t75" style="width:23.25pt;height:30.75pt" o:ole="">
            <v:imagedata r:id="rId386" o:title=""/>
          </v:shape>
          <o:OLEObject Type="Embed" ProgID="Equation.DSMT4" ShapeID="_x0000_i1251" DrawAspect="Content" ObjectID="_1610262958" r:id="rId387"/>
        </w:objec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89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82" name="Straight Connector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2OqESgIAAHYEAAAOAAAAZHJzL2Uyb0RvYy54bWysVF1v2yAUfZ+0/4B4T23nq6lVp5rsZHvo tkrpfgABHKNhQEDjRNP+++4ladpuL9O0PJAL3Hs493Dw7d2h12QvfVDWVLS4yimRhluhzK6i3x7X owUlITIjmLZGVvQoA71bvn93O7hSjm1ntZCeAIgJ5eAq2sXoyiwLvJM9C1fWSQObrfU9izD1u0x4 NgB6r7Nxns+zwXrhvOUyBFhtTpt0mfDbVvL4tW2DjERXFLjFNPo0bnHMlres3HnmOsXPNNg/sOiZ MnDoBaphkZEnr/6A6hX3Ntg2XnHbZ7ZtFZepB+imyH/rZtMxJ1MvIE5wF5nC/4PlX/YPnihR0dli TIlhPVzSJnqmdl0ktTUGJLSe4C5oNbhQQkltHjx2yw9m4+4t/x6IsXXHzE4mzo9HBzAFVmRvSnAS HJy4HT5bATnsKdok3KH1PWm1cp+wEMFBHHJIN3W83JQ8RMJhcXYzuR7PKOGwVcznk+t0kxkrEQaL nQ/xo7Q9waCiWhkUkpVsfx8i0npJwWVj10rrZAZtyFDRyaLIwS+8dyCN2OpUHKxWAhOxJPjdttae 7BlaK/1Sv7DzOs3bJyMScCeZWJ3jyJSGmMQkVPQKpNOS4sm9FJRoCa8JoxNVbfBEaB7In6OTu37c 5DerxWoxHU3H89VomjfN6MO6no7m6+J61kyaum6Kn0i+mJadEkIa5P/s9GL6d046v7mTRy9ev4iW vUVP6gLZ5/9EOvkAr/5koq0VxweP3aElwNwp+fwQ8fW8nqesl8/F8hcAAAD//wMAUEsDBBQABgAI AAAAIQCKixrA3gAAAAkBAAAPAAAAZHJzL2Rvd25yZXYueG1sTI/BTsMwDIbvSLxDZCRuLO1g6yhN J1QJKnHaCtzTxmsrGqdqsrW8PeYEJ9vyp9+fs/1iB3HByfeOFMSrCARS40xPrYKP95e7HQgfNBk9 OEIF3+hhn19fZTo1bqYjXqrQCg4hn2oFXQhjKqVvOrTar9yIxLuTm6wOPE6tNJOeOdwOch1FW2l1 T3yh0yMWHTZf1dkqqPF4GF/L8vE0H0LxVk6V/7SFUrc3y/MTiIBL+IPhV5/VIWen2p3JeDEo2CS7 NaMK7jdcGdgmcQKi5iZ+AJln8v8H+Q8AAAD//wMAUEsBAi0AFAAGAAgAAAAhALaDOJL+AAAA4QEA ABMAAAAAAAAAAAAAAAAAAAAAAFtDb250ZW50X1R5cGVzXS54bWxQSwECLQAUAAYACAAAACEAOP0h /9YAAACUAQAACwAAAAAAAAAAAAAAAAAvAQAAX3JlbHMvLnJlbHNQSwECLQAUAAYACAAAACEAltjq hEoCAAB2BAAADgAAAAAAAAAAAAAAAAAuAgAAZHJzL2Uyb0RvYy54bWxQSwECLQAUAAYACAAAACEA iosawN4AAAAJAQAADwAAAAAAAAAAAAAAAACkBAAAZHJzL2Rvd25yZXYueG1sUEsFBgAAAAAEAAQA 8wAAAK8FAAAAAA== "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79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81" name="Straight Connector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oNgzPgIAAGwEAAAOAAAAZHJzL2Uyb0RvYy54bWysVMGO2jAQvVfqP1i+s0kgsGxEWFUJ9LLt IrH9AGM7xKpjW7YhoKr/3rEJtLSXqioHM7Znnt+8mcni+dRJdOTWCa1KnD2kGHFFNRNqX+Ivb+vR HCPniWJEasVLfOYOPy/fv1v0puBj3WrJuEUAolzRmxK33psiSRxteUfcgzZcwWWjbUc8bO0+YZb0 gN7JZJyms6TXlhmrKXcOTuvLJV5G/Kbh1L82jeMeyRIDNx9XG9ddWJPlghR7S0wr6ECD/AOLjggF j96gauIJOljxB1QnqNVON/6B6i7RTSMojzlANln6WzbblhgecwFxnLnJ5P4fLP183FgkWImn8wwj RToo0tZbIvatR5VWCiTUFoVb0Ko3roCQSm1syJae1Na8aPrVIaWrlqg9j5zfzgZgYkRyFxI2zsCL u/6TZuBDDl5H4U6N7QIkSIJOsT7nW334ySMKh9NJPnuEKlK4ymazCdjAKSHFNdhY5z9y3aFglFgK FeQjBTm+OH9xvbqEY6XXQsrYAlKhvsSTeZYG/M6AIGwnY7DTUrDgGEKc3e8qadGRhIaKv4HDnZvV B8UicMsJWw22J0KCjXyUx1sBgkmOw8sdZxhJDjMUrAtVqcKLkDyQH6xLT317Sp9W89U8H+Xj2WqU p3U9+rCu8tFsnT1O60ldVXX2PZDP8qIVjHEV+F/7O8v/rn+GSbt05q3Db6Il9+ixEED2+h9Jx+qH gl9aZ6fZeWNDdqERoKWj8zB+YWZ+3Uevnx+J5Q8AAAD//wMAUEsDBBQABgAIAAAAIQDkaOoW4QAA AAkBAAAPAAAAZHJzL2Rvd25yZXYueG1sTI/LTsMwEEX3SPyDNUjsqPMooQ1xqoiCxBLaSmzdeBqn xHaI3TTl6xlWsBqN5ujeM8VqMh0bcfCtswLiWQQMbe1UaxsBu+3L3QKYD9Iq2TmLAi7oYVVeXxUy V+5s33HchIZRiPW5FKBD6HPOfa3RSD9zPVq6HdxgZKB1aLga5JnCTceTKMq4ka2lBi17fNJYf25O hnr16/jWHJe7r+PDcn1ZV9/PH9VWiNubqXoEFnAKfzD86pM6lOS0dyerPOsEJGmSECogvadJQBpn c2B7AVk8B14W/P8H5Q8AAAD//wMAUEsBAi0AFAAGAAgAAAAhALaDOJL+AAAA4QEAABMAAAAAAAAA AAAAAAAAAAAAAFtDb250ZW50X1R5cGVzXS54bWxQSwECLQAUAAYACAAAACEAOP0h/9YAAACUAQAA CwAAAAAAAAAAAAAAAAAvAQAAX3JlbHMvLnJlbHNQSwECLQAUAAYACAAAACEAhqDYMz4CAABsBAAA DgAAAAAAAAAAAAAAAAAuAgAAZHJzL2Uyb0RvYy54bWxQSwECLQAUAAYACAAAACEA5GjqFuEAAAAJ AQAADwAAAAAAAAAAAAAAAACYBAAAZHJzL2Rvd25yZXYueG1sUEsFBgAAAAAEAAQA8wAAAKYFAAAA AA== " strokeweight="3pt">
                <v:stroke endarrow="block" linestyle="thinThin"/>
              </v:line>
            </w:pict>
          </mc:Fallback>
        </mc:AlternateContent>
      </w:r>
      <w:r w:rsidRPr="00D1405C">
        <w:rPr>
          <w:rFonts w:ascii="Times New Roman" w:eastAsia="Times New Roman" w:hAnsi="Times New Roman" w:cs="Times New Roman"/>
          <w:sz w:val="28"/>
          <w:szCs w:val="28"/>
        </w:rPr>
        <w:t>AB.AI  = PB.D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AI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p>
    <w:p w:rsidR="00D1405C" w:rsidRPr="00D1405C" w:rsidRDefault="00D1405C" w:rsidP="00D1405C">
      <w:pPr>
        <w:spacing w:after="0" w:line="240" w:lineRule="auto"/>
        <w:ind w:left="100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IB  + AB . AI     =  BP . PD  + AC . AP</w:t>
      </w:r>
    </w:p>
    <w:p w:rsidR="00D1405C" w:rsidRPr="00D1405C" w:rsidRDefault="00D1405C" w:rsidP="00D1405C">
      <w:pPr>
        <w:spacing w:after="0" w:line="240" w:lineRule="auto"/>
        <w:ind w:left="1004"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IB  + IA)  =  BP . PD + AC . AP</w:t>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724"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P . PD  + AC . AP</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3. Ví dụ 3:</w:t>
      </w:r>
      <w:r w:rsidRPr="00D1405C">
        <w:rPr>
          <w:rFonts w:ascii="Times New Roman" w:eastAsia="Times New Roman" w:hAnsi="Times New Roman" w:cs="Times New Roman"/>
          <w:sz w:val="28"/>
          <w:szCs w:val="28"/>
        </w:rPr>
        <w:t xml:space="preserve"> Trên cơ sở ví dụ 2 đưa ra bài toán sau:</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nhọn ABC, các đường cao BD và CE cắt nhau tại H.    </w:t>
      </w:r>
      <w:r w:rsidRPr="00D1405C">
        <w:rPr>
          <w:rFonts w:ascii="Times New Roman" w:eastAsia="Times New Roman" w:hAnsi="Times New Roman" w:cs="Times New Roman"/>
          <w:sz w:val="28"/>
          <w:szCs w:val="28"/>
        </w:rPr>
        <w:t xml:space="preserve">A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0464" behindDoc="0" locked="0" layoutInCell="1" allowOverlap="1">
                <wp:simplePos x="0" y="0"/>
                <wp:positionH relativeFrom="column">
                  <wp:posOffset>3940175</wp:posOffset>
                </wp:positionH>
                <wp:positionV relativeFrom="paragraph">
                  <wp:posOffset>-3175</wp:posOffset>
                </wp:positionV>
                <wp:extent cx="1828800" cy="902970"/>
                <wp:effectExtent l="6350" t="6350" r="12700" b="5080"/>
                <wp:wrapNone/>
                <wp:docPr id="575"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02970"/>
                          <a:chOff x="7623" y="2469"/>
                          <a:chExt cx="2880" cy="1422"/>
                        </a:xfrm>
                      </wpg:grpSpPr>
                      <wps:wsp>
                        <wps:cNvPr id="576" name="Line 489"/>
                        <wps:cNvCnPr/>
                        <wps:spPr bwMode="auto">
                          <a:xfrm>
                            <a:off x="7623" y="389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490"/>
                        <wps:cNvCnPr/>
                        <wps:spPr bwMode="auto">
                          <a:xfrm flipV="1">
                            <a:off x="7630" y="2470"/>
                            <a:ext cx="1047"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491"/>
                        <wps:cNvCnPr/>
                        <wps:spPr bwMode="auto">
                          <a:xfrm>
                            <a:off x="8677" y="2469"/>
                            <a:ext cx="1796" cy="1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492"/>
                        <wps:cNvCnPr/>
                        <wps:spPr bwMode="auto">
                          <a:xfrm flipH="1" flipV="1">
                            <a:off x="8285" y="2974"/>
                            <a:ext cx="2188"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93"/>
                        <wps:cNvCnPr/>
                        <wps:spPr bwMode="auto">
                          <a:xfrm flipV="1">
                            <a:off x="7630" y="2768"/>
                            <a:ext cx="1421"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5" o:spid="_x0000_s1026" style="position:absolute;margin-left:310.25pt;margin-top:-.25pt;width:2in;height:71.1pt;z-index:251710464" coordorigin="7623,2469" coordsize="2880,14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01HZMAMAAEQPAAAOAAAAZHJzL2Uyb0RvYy54bWzsV0tv2zAMvg/YfxB8T/2I4xeaFEMe3aHb CnTbXbHlB2ZLhuQmLYb991GU4zZZhy0dMAxrcnBkU6LIjx9J6fzirqnJhklVCT613DPHIoynIqt4 MbU+fVyNIouojvKM1oKzqXXPlHUxe/3qfNsmzBOlqDMmCSjhKtm2U6vsujaxbZWWrKHqTLSMgzAX sqEdvMrCziTdgvamtj3HCeytkFkrRcqUgq8LI7RmqD/PWdp9yHPFOlJPLbCtw6fE51o/7dk5TQpJ 27JKezPoM6xoaMVh00HVgnaU3MrqB1VNlUqhRN6dpaKxRZ5XKUMfwBvXOfDmUorbFn0pkm3RDjAB tAc4PVtt+n5zLUmVTa1JOLEIpw0ECfcl+gPAs22LBGZdyvamvZbGRxheifSLArF9KNfvhZlM1tt3 IgOF9LYTCM9dLhutAhwndxiF+yEK7K4jKXx0Iy+KHAhWCrLY8eKwD1NaQiz1sjDwxhYBqecHsQlh Wi775XqxWev6nqelNk3Mvmhrb5t2DCinHlBVf4bqTUlbhsFSGq8B1WCH6lXFGfEjNFjvDZPm/Foi xCpRAO4v8RocH0dxD8oOtQe3UTD4TJNWqu6SiYbowdSqwQyMBd1cqc7As5uiQ8PFqqpr+E6TmpMt hGDiTXCBEnWVaaGWKVms57UkG6ozC3891nvTgME8Q2Ulo9myH3e0qs0Y7Ky51gd+gDn9yKTO19iJ l9Ey8ke+FyxHvrNYjN6s5v4oWLnhZDFezOcL95s2zfWTssoyxrV1uzR2/d8LaF9QTAIOiTzAYO9r RzqBsbt/NBqIZSJoWLUW2T0GFr8Dx/4a2cJ9shmSHEM2ktdV+xmSECPep2kYjCGlMN92ubijnev4 sKfOVMg2dy/bTsx71MieLND/E/Ogz5vmYcpcjFw4hnk69Xu+RUEIpNqr7wPfwhgK6olvL77SxQd8 w05/DN+w0r3Vle7JmgeHEDgPaQ7Goa/rGrYoPKB4bgRsx9OJG5xKnj66Q498cc1WHzP3St5Yc+Fo Cv682YZBtE88bLGm+LkHR9tTs/0nmi3eMOCqhqfD/lqp74KP32H8+PI7+w4AAP//AwBQSwMEFAAG AAgAAAAhAGPSoofgAAAACQEAAA8AAABkcnMvZG93bnJldi54bWxMj0FPwzAMhe9I/IfISNy2pION UZpO0wScpklsSIhb1nhttcapmqzt/j3mBCfbek/P38tWo2tEj12oPWlIpgoEUuFtTaWGz8PbZAki REPWNJ5QwxUDrPLbm8yk1g/0gf0+loJDKKRGQxVjm0oZigqdCVPfIrF28p0zkc+ulLYzA4e7Rs6U WkhnauIPlWlxU2Fx3l+chvfBDOuH5LXfnk+b6/dhvvvaJqj1/d24fgERcYx/ZvjFZ3TImenoL2SD aDQsZmrOVg0THqw/qyUvRzY+Jk8g80z+b5D/AAAA//8DAFBLAQItABQABgAIAAAAIQC2gziS/gAA AOEBAAATAAAAAAAAAAAAAAAAAAAAAABbQ29udGVudF9UeXBlc10ueG1sUEsBAi0AFAAGAAgAAAAh ADj9If/WAAAAlAEAAAsAAAAAAAAAAAAAAAAALwEAAF9yZWxzLy5yZWxzUEsBAi0AFAAGAAgAAAAh ANzTUdkwAwAARA8AAA4AAAAAAAAAAAAAAAAALgIAAGRycy9lMm9Eb2MueG1sUEsBAi0AFAAGAAgA AAAhAGPSoofgAAAACQEAAA8AAAAAAAAAAAAAAAAAigUAAGRycy9kb3ducmV2LnhtbFBLBQYAAAAA BAAEAPMAAACXBgAAAAA= ">
                <v:line id="Line 489" o:spid="_x0000_s1027" style="position:absolute;visibility:visible;mso-wrap-style:square" from="7623,3890" to="10503,3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iVccAAADcAAAADwAAAGRycy9kb3ducmV2LnhtbESPQWvCQBSE74L/YXlCb7ppi2lJXUVa CtqDqC20x2f2NYlm34bdNUn/vSsIPQ4z8w0zW/SmFi05X1lWcD9JQBDnVldcKPj6fB8/g/ABWWNt mRT8kYfFfDiYYaZtxztq96EQEcI+QwVlCE0mpc9LMugntiGO3q91BkOUrpDaYRfhppYPSZJKgxXH hRIbei0pP+3PRsHmcZu2y/XHqv9ep4f8bXf4OXZOqbtRv3wBEagP/+Fbe6UVTJ9S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1eJVxwAAANwAAAAPAAAAAAAA AAAAAAAAAKECAABkcnMvZG93bnJldi54bWxQSwUGAAAAAAQABAD5AAAAlQMAAAAA "/>
                <v:line id="Line 490" o:spid="_x0000_s1028" style="position:absolute;flip:y;visibility:visible;mso-wrap-style:square" from="7630,2470" to="8677,3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3GsccAAADcAAAADwAAAGRycy9kb3ducmV2LnhtbESPQWsCMRSE70L/Q3iFXqRmW7TarVGk IHjwUltWvD03r5tlNy/bJOr23zcFweMwM98w82VvW3EmH2rHCp5GGQji0umaKwVfn+vHGYgQkTW2 jknBLwVYLu4Gc8y1u/AHnXexEgnCIUcFJsYulzKUhiyGkeuIk/ftvMWYpK+k9nhJcNvK5yx7kRZr TgsGO3o3VDa7k1UgZ9vhj18dx03R7PevpiiL7rBV6uG+X72BiNTHW/ja3mgFk+k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vcaxxwAAANwAAAAPAAAAAAAA AAAAAAAAAKECAABkcnMvZG93bnJldi54bWxQSwUGAAAAAAQABAD5AAAAlQMAAAAA "/>
                <v:line id="Line 491" o:spid="_x0000_s1029" style="position:absolute;visibility:visible;mso-wrap-style:square" from="8677,2469" to="10473,3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bTvMQAAADcAAAADwAAAGRycy9kb3ducmV2LnhtbERPz2vCMBS+D/wfwht4m+km60ZnFHEI usNQN9Djs3lrq81LSWJb/3tzGHj8+H5PZr2pRUvOV5YVPI8SEMS51RUXCn5/lk/vIHxA1lhbJgVX 8jCbDh4mmGnb8ZbaXShEDGGfoYIyhCaT0uclGfQj2xBH7s86gyFCV0jtsIvhppYvSZJKgxXHhhIb WpSUn3cXo+B7vEnb+fpr1e/X6TH/3B4Pp84pNXzs5x8gAvXhLv53r7SC17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BtO8xAAAANwAAAAPAAAAAAAAAAAA AAAAAKECAABkcnMvZG93bnJldi54bWxQSwUGAAAAAAQABAD5AAAAkgMAAAAA "/>
                <v:line id="Line 492" o:spid="_x0000_s1030" style="position:absolute;flip:x y;visibility:visible;mso-wrap-style:square" from="8285,2974" to="10473,3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7P3sYAAADcAAAADwAAAGRycy9kb3ducmV2LnhtbESPW2vCQBSE3wv+h+UIfRHdeGm1aVaR gsUnS6Pi6yF7cqHZsyG7NWl/fVcQ+jjMzDdMsulNLa7UusqygukkAkGcWV1xoeB03I1XIJxH1lhb JgU/5GCzHjwkGGvb8SddU1+IAGEXo4LS+yaW0mUlGXQT2xAHL7etQR9kW0jdYhfgppazKHqWBisO CyU29FZS9pV+GwXIh9/5qpvSQr7Txc0OH6PtOVfqcdhvX0F46v1/+N7eawVPyxe4nQlH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cez97GAAAA3AAAAA8AAAAAAAAA AAAAAAAAoQIAAGRycy9kb3ducmV2LnhtbFBLBQYAAAAABAAEAPkAAACUAwAAAAA= "/>
                <v:line id="Line 493" o:spid="_x0000_s1031" style="position:absolute;flip:y;visibility:visible;mso-wrap-style:square" from="7630,2768" to="9051,3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Eu4sMAAADcAAAADwAAAGRycy9kb3ducmV2LnhtbERPz2vCMBS+D/wfwht4kZk6dHSdUUQY ePCiG5Xd3pq3prR5qUnU7r9fDsKOH9/v5XqwnbiSD41jBbNpBoK4crrhWsHnx/tTDiJEZI2dY1Lw SwHWq9HDEgvtbnyg6zHWIoVwKFCBibEvpAyVIYth6nrixP04bzEm6GupPd5SuO3kc5a9SIsNpwaD PW0NVe3xYhXIfD85+833vC3b0+nVlFXZf+2VGj8OmzcQkYb4L767d1rBIk/z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mBLuLDAAAA3AAAAA8AAAAAAAAAAAAA AAAAoQIAAGRycy9kb3ducmV2LnhtbFBLBQYAAAAABAAEAPkAAACRAwAAAAA= "/>
              </v:group>
            </w:pict>
          </mc:Fallback>
        </mc:AlternateContent>
      </w:r>
      <w:r w:rsidRPr="00D1405C">
        <w:rPr>
          <w:rFonts w:ascii="Times New Roman" w:eastAsia="Times New Roman" w:hAnsi="Times New Roman" w:cs="Times New Roman"/>
          <w:sz w:val="28"/>
          <w:szCs w:val="28"/>
        </w:rPr>
        <w:t>CMR: BC2  = BH . BD  + CH.CE                                                    D</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ịnh hướng: Trên cơ sở bài tập 2                                      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ọc sinh đưa ra hướng giải quyết bài tập này.                         </w:t>
      </w:r>
      <w:r w:rsidRPr="00D1405C">
        <w:rPr>
          <w:rFonts w:ascii="Times New Roman" w:eastAsia="Times New Roman" w:hAnsi="Times New Roman" w:cs="Times New Roman"/>
          <w:sz w:val="24"/>
          <w:szCs w:val="28"/>
        </w:rPr>
        <w:t>H</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Vẽ hình phụ (kẻ K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C; K </w:t>
      </w:r>
      <w:r w:rsidRPr="00D1405C">
        <w:rPr>
          <w:rFonts w:ascii="Times New Roman" w:eastAsia="Times New Roman" w:hAnsi="Times New Roman" w:cs="Times New Roman"/>
          <w:sz w:val="28"/>
          <w:szCs w:val="28"/>
        </w:rPr>
        <w:sym w:font="Symbol" w:char="F0CE"/>
      </w:r>
      <w:r w:rsidRPr="00D1405C">
        <w:rPr>
          <w:rFonts w:ascii="Times New Roman" w:eastAsia="Times New Roman" w:hAnsi="Times New Roman" w:cs="Times New Roman"/>
          <w:sz w:val="28"/>
          <w:szCs w:val="28"/>
        </w:rPr>
        <w:t xml:space="preserve"> B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ử dụng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P chứng minh tương tự ví dụ 2                 B                                       C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4. Ví dụ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I là giao điểm của 3 đường phân giác, đường thẳng vuông góc với CI tại I cắt AC và BC lần lượt ở  M và N. Chứng minh rằng.</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5584" behindDoc="0" locked="0" layoutInCell="1" allowOverlap="1">
                <wp:simplePos x="0" y="0"/>
                <wp:positionH relativeFrom="column">
                  <wp:posOffset>3623945</wp:posOffset>
                </wp:positionH>
                <wp:positionV relativeFrom="paragraph">
                  <wp:posOffset>120015</wp:posOffset>
                </wp:positionV>
                <wp:extent cx="1936115" cy="1144905"/>
                <wp:effectExtent l="13970" t="5715" r="12065" b="1143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115" cy="1144905"/>
                          <a:chOff x="7125" y="5015"/>
                          <a:chExt cx="3049" cy="1803"/>
                        </a:xfrm>
                      </wpg:grpSpPr>
                      <wps:wsp>
                        <wps:cNvPr id="566" name="Text Box 531"/>
                        <wps:cNvSpPr txBox="1">
                          <a:spLocks noChangeArrowheads="1"/>
                        </wps:cNvSpPr>
                        <wps:spPr bwMode="auto">
                          <a:xfrm>
                            <a:off x="8042" y="5778"/>
                            <a:ext cx="505" cy="449"/>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g:grpSp>
                        <wpg:cNvPr id="567" name="Group 532"/>
                        <wpg:cNvGrpSpPr>
                          <a:grpSpLocks/>
                        </wpg:cNvGrpSpPr>
                        <wpg:grpSpPr bwMode="auto">
                          <a:xfrm>
                            <a:off x="7125" y="5015"/>
                            <a:ext cx="3049" cy="1803"/>
                            <a:chOff x="7106" y="5274"/>
                            <a:chExt cx="3049" cy="1803"/>
                          </a:xfrm>
                        </wpg:grpSpPr>
                        <wps:wsp>
                          <wps:cNvPr id="568" name="Line 533"/>
                          <wps:cNvCnPr/>
                          <wps:spPr bwMode="auto">
                            <a:xfrm>
                              <a:off x="7106" y="7077"/>
                              <a:ext cx="30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34"/>
                          <wps:cNvCnPr/>
                          <wps:spPr bwMode="auto">
                            <a:xfrm flipV="1">
                              <a:off x="7106" y="5300"/>
                              <a:ext cx="101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535"/>
                          <wps:cNvCnPr/>
                          <wps:spPr bwMode="auto">
                            <a:xfrm flipH="1" flipV="1">
                              <a:off x="8116" y="5274"/>
                              <a:ext cx="203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Freeform 536"/>
                          <wps:cNvSpPr>
                            <a:spLocks/>
                          </wps:cNvSpPr>
                          <wps:spPr bwMode="auto">
                            <a:xfrm>
                              <a:off x="8077" y="5685"/>
                              <a:ext cx="488" cy="1384"/>
                            </a:xfrm>
                            <a:custGeom>
                              <a:avLst/>
                              <a:gdLst>
                                <a:gd name="T0" fmla="*/ 0 w 488"/>
                                <a:gd name="T1" fmla="*/ 1384 h 1384"/>
                                <a:gd name="T2" fmla="*/ 488 w 488"/>
                                <a:gd name="T3" fmla="*/ 0 h 1384"/>
                              </a:gdLst>
                              <a:ahLst/>
                              <a:cxnLst>
                                <a:cxn ang="0">
                                  <a:pos x="T0" y="T1"/>
                                </a:cxn>
                                <a:cxn ang="0">
                                  <a:pos x="T2" y="T3"/>
                                </a:cxn>
                              </a:cxnLst>
                              <a:rect l="0" t="0" r="r" b="b"/>
                              <a:pathLst>
                                <a:path w="488" h="1384">
                                  <a:moveTo>
                                    <a:pt x="0" y="1384"/>
                                  </a:moveTo>
                                  <a:lnTo>
                                    <a:pt x="48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Line 537"/>
                          <wps:cNvCnPr/>
                          <wps:spPr bwMode="auto">
                            <a:xfrm flipH="1">
                              <a:off x="7106" y="6340"/>
                              <a:ext cx="123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38"/>
                          <wps:cNvCnPr/>
                          <wps:spPr bwMode="auto">
                            <a:xfrm>
                              <a:off x="8341" y="6340"/>
                              <a:ext cx="1814"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39"/>
                          <wps:cNvCnPr/>
                          <wps:spPr bwMode="auto">
                            <a:xfrm flipH="1" flipV="1">
                              <a:off x="8116" y="5274"/>
                              <a:ext cx="225" cy="10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65" o:spid="_x0000_s1074" style="position:absolute;left:0;text-align:left;margin-left:285.35pt;margin-top:9.45pt;width:152.45pt;height:90.15pt;z-index:251715584" coordorigin="7125,5015" coordsize="3049,18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NHfOhAUAAO0aAAAOAAAAZHJzL2Uyb0RvYy54bWzsWVtvq0YQfq/U/7DisVJiMNhgFHKU2nFa KW0jxe37GhaDCixdSOy06n/vzOyCL0lPnBz19LSJH/DCDrMzs9/clrMPm7Jg90I1uawiyzm1LSaq WCZ5tYqsnxfzk8BiTcurhBeyEpH1IBrrw/nXX52t61AMZSaLRCgGTKomXNeRlbVtHQ4GTZyJkjen shYVTKZSlbyFW7UaJIqvgXtZDIa2PR6spUpqJWPRNPB0pietc+KfpiJuf0rTRrSsiCyQraWrousS r4PzMx6uFK+zPDZi8FdIUfK8gkV7VjPecnan8kesyjxWspFpexrLciDTNI8F6QDaOPaBNldK3tWk yypcr+reTGDaAzu9mm384/2NYnkSWaPxyGIVL2GTaF2GD8A863oVAtWVqm/rG6V1hOG1jH9tYHpw OI/3K03MlusfZAIM+V0ryTybVJXIAhRnG9qFh34XxKZlMTx0Ju7YcUCYGOYcx/MmNgnCwziDzcT3 fGcI8zA9soGQ9jDOLs37ru1NzMuB7eLsgId6YRLWCIeaAeaarVmbTzPrbcZrQbvVoMF6s447sy5Q w2/lho1cR1uWCNGsrN3ABKhLVmq0dVklpxmvVuJCKbnOBE9AQnoT9Ohf1Xo0yOQ5cwe2N9Rm8/1A m60z+ghsTAYHc++ZjIe1atorIUuGg8hS4FMkJb+/blpt3Y4Et7aRRZ7M86KgG7VaTgvF7jn435x+ hvseWVGxdWRNRrCrr2VR5i0EkiIvIyuw8af1Q6tdVglBpOV5occAiKIi7DYhWk7bsN0sN+QKjo8v o42XMnkAwyqpAwcEOhhkUv1usTUEjchqfrvjSlis+L6CzZkAWjHK0I038odwo3ZnlrszvIqBVWS1 FtPDaasj012t8lUGK2k4VPIC/CfNydhbqYz8gGCU1TidHu7Cz+/gZ7zaHWrl/jmvfsI7O5g99s09 r7bBV9Crh76nt+/L9WrIazpYXueVAI+mQGPcclrdKAOgo/zSd4zivu0T9Hj42GAE6D6SPXLLAsT4 mFtWEn2S/OBobyM/6tbdc1hITMapPupgpAdECXRq1Igy4h8Te3IZXAbeiTccX5549mx2cjGfeifj ueOPZu5sOp05f6IujhdmeZKICkXvsrPjHRemTZ2g82qfn3szDPa5U5IAEbt/EprC7DY+6GAAJqTn xu8+SwqBfLYHNvKOl4CNpUVe/9IFFJN9e9iN3C5cdrBzoBgxOdTXkHxHHgDmzSHPBxTsIc+UhFR9 HBXmCHnfIfKexGDgOIcxv8Pg0Ha7Os6f0LrvGHyTGAToaAzOlRDYCkK6HXcVGpQ6t6YvMWVzF6D7 GQyUR+XhANMvFSDjwLQVHRi9ABI+NSRuQNF3B4vxnS6QMct1RTF0golJfKvEiL8AZ0rLAvrLbwbM ZmuGTCkjb0nQTToSB5ZiGcO/QzIo43sy4PI0L3eHyN5hBKL3wvFMF/FQhm0qIzCMoCCFJtOmgqKW DfZcKD3UZgvdgBA9Kvw3xLrPWHTtF1BRZt0ugm3EYVOuLAZN+VIrW/MWZcM1cIgNAm1CBrEELYIT pbwXC0kk7baf7AwGem4JimqXkDiBNl1xo2fhBVyKJO2Xh4e7G9wXENhCHNm1vKCOYu1DDQ1zBYcl 0GJEVikSaC4EnK3giMBi2phnKUFwbHK+vBpsr5JsjukQX12s/Rc6t89RQfrgj3t5vO9wIUq+MI8j pA4ryLELfS+hswuYztA1Jwr+8JkThffW5eA88H/UuviQhPaARxnvJa3LDtwC14P8CGH7CbgFjqcT 9Dvc3nCnDOdG+3Cj0PMSuH1Cv4Jn0lQi2mMqTyEBd+fd3QGpOUN9j3j/RsTbnv7TEQ59U6Faz3z/ wY82u/dEtf1Kdf4XAAAA//8DAFBLAwQUAAYACAAAACEAfgtkx+EAAAAKAQAADwAAAGRycy9kb3du cmV2LnhtbEyPTUvDQBCG74L/YRnBm92kkubDbEop6qkItoJ42ybTJDQ7G7LbJP33jid7nHkf3nkm X8+mEyMOrrWkIFwEIJBKW7VUK/g6vD0lIJzXVOnOEiq4ooN1cX+X66yyE33iuPe14BJymVbQeN9n UrqyQaPdwvZInJ3sYLTncahlNeiJy00nl0Gwkka3xBca3eO2wfK8vxgF75OeNs/h67g7n7bXn0P0 8b0LUanHh3nzAsLj7P9h+NNndSjY6WgvVDnRKYjiIGaUgyQFwUASRysQR16k6RJkkcvbF4pfAAAA //8DAFBLAQItABQABgAIAAAAIQC2gziS/gAAAOEBAAATAAAAAAAAAAAAAAAAAAAAAABbQ29udGVu dF9UeXBlc10ueG1sUEsBAi0AFAAGAAgAAAAhADj9If/WAAAAlAEAAAsAAAAAAAAAAAAAAAAALwEA AF9yZWxzLy5yZWxzUEsBAi0AFAAGAAgAAAAhAHw0d86EBQAA7RoAAA4AAAAAAAAAAAAAAAAALgIA AGRycy9lMm9Eb2MueG1sUEsBAi0AFAAGAAgAAAAhAH4LZMfhAAAACgEAAA8AAAAAAAAAAAAAAAAA 3gcAAGRycy9kb3ducmV2LnhtbFBLBQYAAAAABAAEAPMAAADsCAAAAAA= ">
                <v:shape id="Text Box 531" o:spid="_x0000_s1075" type="#_x0000_t202" style="position:absolute;left:8042;top:5778;width:505;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B4xcQA AADcAAAADwAAAGRycy9kb3ducmV2LnhtbESPQWuDQBSE74H8h+UFegnNWqFSbDZBpKG9anLJ7eG+ qNR9q+4mmv76bqGQ4zAz3zDb/Ww6caPRtZYVvGwiEMSV1S3XCk7Hw/MbCOeRNXaWScGdHOx3y8UW U20nLuhW+loECLsUFTTe96mUrmrIoNvYnjh4Fzsa9EGOtdQjTgFuOhlHUSINthwWGuwpb6j6Lq9G gZ0+7sbSEMXr84/5zLOhuMSDUk+rOXsH4Wn2j/B/+0sreE0S+DsTjoDc/QIAAP//AwBQSwECLQAU AAYACAAAACEA8PeKu/0AAADiAQAAEwAAAAAAAAAAAAAAAAAAAAAAW0NvbnRlbnRfVHlwZXNdLnht bFBLAQItABQABgAIAAAAIQAx3V9h0gAAAI8BAAALAAAAAAAAAAAAAAAAAC4BAABfcmVscy8ucmVs c1BLAQItABQABgAIAAAAIQAzLwWeQQAAADkAAAAQAAAAAAAAAAAAAAAAACkCAABkcnMvc2hhcGV4 bWwueG1sUEsBAi0AFAAGAAgAAAAhADSgeMXEAAAA3AAAAA8AAAAAAAAAAAAAAAAAmAIAAGRycy9k b3ducmV2LnhtbFBLBQYAAAAABAAEAPUAAACJAwAAAAA= " strokecolor="white">
                  <v:textbox>
                    <w:txbxContent>
                      <w:p w:rsidR="00D1405C" w:rsidRDefault="00D1405C" w:rsidP="00D1405C">
                        <w:r>
                          <w:t>I</w:t>
                        </w:r>
                      </w:p>
                    </w:txbxContent>
                  </v:textbox>
                </v:shape>
                <v:group id="Group 532" o:spid="_x0000_s1076" style="position:absolute;left:7125;top:5015;width:3049;height:1803" coordorigin="7106,5274" coordsize="3049,18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1LkcUAAADcAAAADwAAAGRycy9kb3ducmV2LnhtbESPQYvCMBSE78L+h/CE vWnaXdSlGkXEXTyIoC6It0fzbIvNS2liW/+9EQSPw8x8w8wWnSlFQ7UrLCuIhxEI4tTqgjMF/8ff wQ8I55E1lpZJwZ0cLOYfvRkm2ra8p+bgMxEg7BJUkHtfJVK6NCeDbmgr4uBdbG3QB1lnUtfYBrgp 5VcUjaXBgsNCjhWtckqvh5tR8Ndiu/yO1832elndz8fR7rSNSanPfrecgvDU+Xf41d5oBaPxB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J9S5HFAAAA3AAA AA8AAAAAAAAAAAAAAAAAqgIAAGRycy9kb3ducmV2LnhtbFBLBQYAAAAABAAEAPoAAACcAwAAAAA= ">
                  <v:line id="Line 533" o:spid="_x0000_s1077" style="position:absolute;visibility:visible;mso-wrap-style:square" from="7106,7077" to="10155,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9FYcQAAADcAAAADwAAAGRycy9kb3ducmV2LnhtbERPy2rCQBTdF/yH4Qru6sRKg0RHkZaC dlHqA3R5zVyTaOZOmJkm6d93FgWXh/NerHpTi5acrywrmIwTEMS51RUXCo6Hj+cZCB+QNdaWScEv eVgtB08LzLTteEftPhQihrDPUEEZQpNJ6fOSDPqxbYgjd7XOYIjQFVI77GK4qeVLkqTSYMWxocSG 3krK7/sfo+Br+p226+3npj9t00v+vrucb51TajTs13MQgfrwEP+7N1rBaxr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30VhxAAAANwAAAAPAAAAAAAAAAAA AAAAAKECAABkcnMvZG93bnJldi54bWxQSwUGAAAAAAQABAD5AAAAkgMAAAAA "/>
                  <v:line id="Line 534" o:spid="_x0000_s1078" style="position:absolute;flip:y;visibility:visible;mso-wrap-style:square" from="7106,5300" to="8116,7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dhhcYAAADcAAAADwAAAGRycy9kb3ducmV2LnhtbESPQWsCMRSE74X+h/AKXqRmlVZ0NYoU Cj14qZYVb8/Nc7Ps5mVNUt3++6Yg9DjMzDfMct3bVlzJh9qxgvEoA0FcOl1zpeBr//48AxEissbW MSn4oQDr1ePDEnPtbvxJ112sRIJwyFGBibHLpQylIYth5Dri5J2dtxiT9JXUHm8Jbls5ybKptFhz WjDY0Zuhstl9WwVyth1e/Ob00hTN4TA3RVl0x61Sg6d+swARqY//4Xv7Qyt4n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i3YYXGAAAA3AAAAA8AAAAAAAAA AAAAAAAAoQIAAGRycy9kb3ducmV2LnhtbFBLBQYAAAAABAAEAPkAAACUAwAAAAA= "/>
                  <v:line id="Line 535" o:spid="_x0000_s1079" style="position:absolute;flip:x y;visibility:visible;mso-wrap-style:square" from="8116,5274" to="10155,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RmQ8EAAADcAAAADwAAAGRycy9kb3ducmV2LnhtbERPy4rCMBTdD/gP4QqzEU11xgfVKCIo rhSr4vbSXNtic1OajO349ZOFMMvDeS9WrSnFk2pXWFYwHEQgiFOrC84UXM7b/gyE88gaS8uk4Jcc rJadjwXG2jZ8omfiMxFC2MWoIPe+iqV0aU4G3cBWxIG729qgD7DOpK6xCeGmlKMomkiDBYeGHCva 5JQ+kh+jAPnw+po1Q/qWO7q50eHYW1/vSn122/UchKfW/4vf7r1WMJ6G+eFMOAJy+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JGZDwQAAANwAAAAPAAAAAAAAAAAAAAAA AKECAABkcnMvZG93bnJldi54bWxQSwUGAAAAAAQABAD5AAAAjwMAAAAA "/>
                  <v:shape id="Freeform 536" o:spid="_x0000_s1080" style="position:absolute;left:8077;top:5685;width:488;height:1384;visibility:visible;mso-wrap-style:square;v-text-anchor:top" coordsize="488,13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sbx8QA AADcAAAADwAAAGRycy9kb3ducmV2LnhtbESPQWsCMRSE74L/ITzBm2ZVrHU1ihQKHoRaLZTeHpvn 7uLmJW6iu/rrG6HQ4zAz3zDLdWsqcaPal5YVjIYJCOLM6pJzBV/H98ErCB+QNVaWScGdPKxX3c4S U20b/qTbIeQiQtinqKAIwaVS+qwgg35oHXH0TrY2GKKsc6lrbCLcVHKcJC/SYMlxoUBHbwVl58PV KLj+nCfu0X7jvpnQZf7hPFHYKdXvtZsFiEBt+A//tbdawXQ2gueZeATk6hcAAP//AwBQSwECLQAU AAYACAAAACEA8PeKu/0AAADiAQAAEwAAAAAAAAAAAAAAAAAAAAAAW0NvbnRlbnRfVHlwZXNdLnht bFBLAQItABQABgAIAAAAIQAx3V9h0gAAAI8BAAALAAAAAAAAAAAAAAAAAC4BAABfcmVscy8ucmVs c1BLAQItABQABgAIAAAAIQAzLwWeQQAAADkAAAAQAAAAAAAAAAAAAAAAACkCAABkcnMvc2hhcGV4 bWwueG1sUEsBAi0AFAAGAAgAAAAhAFe7G8fEAAAA3AAAAA8AAAAAAAAAAAAAAAAAmAIAAGRycy9k b3ducmV2LnhtbFBLBQYAAAAABAAEAPUAAACJAwAAAAA= " path="m,1384l488,e" filled="f">
                    <v:path arrowok="t" o:connecttype="custom" o:connectlocs="0,1384;488,0" o:connectangles="0,0"/>
                  </v:shape>
                  <v:line id="Line 537" o:spid="_x0000_s1081" style="position:absolute;flip:x;visibility:visible;mso-wrap-style:square" from="7106,6340" to="8341,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plKccAAADcAAAADwAAAGRycy9kb3ducmV2LnhtbESPT0vDQBTE74LfYXmCF2k3Fv/UmE0p guChl1ZJ6O2ZfWZDsm/j7trGb+8WCh6HmfkNU6wmO4gD+dA5VnA7z0AQN0533Cr4eH+dLUGEiKxx cEwKfinAqry8KDDX7shbOuxiKxKEQ44KTIxjLmVoDFkMczcSJ+/LeYsxSd9K7fGY4HaQiyx7kBY7 TgsGR3ox1PS7H6tALjc33379eddXfV0/maqpxv1Gqeuraf0MItIU/8Pn9ptWcP+4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ymUpxwAAANwAAAAPAAAAAAAA AAAAAAAAAKECAABkcnMvZG93bnJldi54bWxQSwUGAAAAAAQABAD5AAAAlQMAAAAA "/>
                  <v:line id="Line 538" o:spid="_x0000_s1082" style="position:absolute;visibility:visible;mso-wrap-style:square" from="8341,6340" to="10155,70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JBzccAAADcAAAADwAAAGRycy9kb3ducmV2LnhtbESPQWvCQBSE7wX/w/IKvdVNK00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lokHNxwAAANwAAAAPAAAAAAAA AAAAAAAAAKECAABkcnMvZG93bnJldi54bWxQSwUGAAAAAAQABAD5AAAAlQMAAAAA "/>
                  <v:line id="Line 539" o:spid="_x0000_s1083" style="position:absolute;flip:x y;visibility:visible;mso-wrap-style:square" from="8116,5274" to="8341,6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9gQMUAAADcAAAADwAAAGRycy9kb3ducmV2LnhtbESPQWvCQBSE7wX/w/KEXkrdmFor0VWC 0OIpUm3x+sg+k2D2bchuk9Rf7wqFHoeZ+YZZbQZTi45aV1lWMJ1EIIhzqysuFHwd358XIJxH1lhb JgW/5GCzHj2sMNG250/qDr4QAcIuQQWl900ipctLMugmtiEO3tm2Bn2QbSF1i32Am1rGUTSXBisO CyU2tC0pvxx+jALk7Pqy6Kc0kx90cnG2f0q/z0o9jod0CcLT4P/Df+2dVvD6NoP7mXAE5Po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9gQMUAAADcAAAADwAAAAAAAAAA AAAAAAChAgAAZHJzL2Rvd25yZXYueG1sUEsFBgAAAAAEAAQA+QAAAJMDAAAAAA== "/>
                </v:group>
              </v:group>
            </w:pict>
          </mc:Fallback>
        </mc:AlternateContent>
      </w:r>
      <w:r w:rsidRPr="00D1405C">
        <w:rPr>
          <w:rFonts w:ascii="Times New Roman" w:eastAsia="Times New Roman" w:hAnsi="Times New Roman" w:cs="Times New Roman"/>
          <w:sz w:val="28"/>
          <w:szCs w:val="28"/>
        </w:rPr>
        <w:t>a) AM  . BI    = AI.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b) BN . </w:t>
      </w:r>
      <w:r w:rsidRPr="00D1405C">
        <w:rPr>
          <w:rFonts w:ascii="Times New Roman" w:eastAsia="Times New Roman" w:hAnsi="Times New Roman" w:cs="Times New Roman"/>
          <w:sz w:val="28"/>
          <w:szCs w:val="28"/>
          <w:lang w:val="fr-FR"/>
        </w:rPr>
        <w:t xml:space="preserve">IA     = BI . NI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M</w:t>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lastRenderedPageBreak/>
        <w:t xml:space="preserve">c) </w:t>
      </w:r>
      <w:r w:rsidRPr="00D1405C">
        <w:rPr>
          <w:rFonts w:ascii="Times New Roman" w:eastAsia="Times New Roman" w:hAnsi="Times New Roman" w:cs="Times New Roman"/>
          <w:position w:val="-24"/>
          <w:sz w:val="28"/>
          <w:szCs w:val="28"/>
          <w:lang w:val="fr-FR"/>
        </w:rPr>
        <w:object w:dxaOrig="520" w:dyaOrig="620">
          <v:shape id="_x0000_i1252" type="#_x0000_t75" style="width:26.25pt;height:30.75pt" o:ole="">
            <v:imagedata r:id="rId388" o:title=""/>
          </v:shape>
          <o:OLEObject Type="Embed" ProgID="Equation.DSMT4" ShapeID="_x0000_i1252" DrawAspect="Content" ObjectID="_1610262959" r:id="rId389"/>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8"/>
          <w:sz w:val="28"/>
          <w:szCs w:val="28"/>
          <w:lang w:val="fr-FR"/>
        </w:rPr>
        <w:object w:dxaOrig="700" w:dyaOrig="740">
          <v:shape id="_x0000_i1253" type="#_x0000_t75" style="width:35.25pt;height:36.75pt" o:ole="">
            <v:imagedata r:id="rId390" o:title=""/>
          </v:shape>
          <o:OLEObject Type="Embed" ProgID="Equation.DSMT4" ShapeID="_x0000_i1253" DrawAspect="Content" ObjectID="_1610262960" r:id="rId391"/>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 Định hướng:                                           </w:t>
      </w:r>
    </w:p>
    <w:p w:rsidR="00D1405C" w:rsidRPr="00D1405C" w:rsidRDefault="00D1405C" w:rsidP="00D1405C">
      <w:pPr>
        <w:spacing w:after="0" w:line="264" w:lineRule="auto"/>
        <w:ind w:left="284"/>
        <w:jc w:val="both"/>
        <w:rPr>
          <w:rFonts w:ascii="Times New Roman" w:eastAsia="Times New Roman" w:hAnsi="Times New Roman" w:cs="Times New Roman"/>
          <w:sz w:val="18"/>
          <w:szCs w:val="28"/>
          <w:lang w:val="fr-FR"/>
        </w:rPr>
      </w:pP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 Để chứng minh hệ thức AM. BI  = AI.       B            N                            C</w:t>
      </w:r>
    </w:p>
    <w:p w:rsidR="00D1405C" w:rsidRPr="00D1405C" w:rsidRDefault="00D1405C" w:rsidP="00D1405C">
      <w:pPr>
        <w:spacing w:after="0" w:line="264" w:lineRule="auto"/>
        <w:ind w:left="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IM ta cần chứng minh điều gì. </w:t>
      </w:r>
      <w:r w:rsidRPr="00D1405C">
        <w:rPr>
          <w:rFonts w:ascii="Times New Roman" w:eastAsia="Times New Roman" w:hAnsi="Times New Roman" w:cs="Times New Roman"/>
          <w:position w:val="-28"/>
          <w:sz w:val="28"/>
          <w:szCs w:val="28"/>
        </w:rPr>
        <w:object w:dxaOrig="1359" w:dyaOrig="680">
          <v:shape id="_x0000_i1254" type="#_x0000_t75" style="width:68.25pt;height:33.75pt" o:ole="">
            <v:imagedata r:id="rId392" o:title=""/>
          </v:shape>
          <o:OLEObject Type="Embed" ProgID="Equation.DSMT4" ShapeID="_x0000_i1254" DrawAspect="Content" ObjectID="_1610262961" r:id="rId393"/>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64"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Để chứng minh đẳng thức trên ta cần chứng minh điều gì.</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Sơ đồ: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279" w:dyaOrig="360">
          <v:shape id="_x0000_i1255" type="#_x0000_t75" style="width:14.25pt;height:16.5pt" o:ole="">
            <v:imagedata r:id="rId394" o:title=""/>
          </v:shape>
          <o:OLEObject Type="Embed" ProgID="Equation.DSMT4" ShapeID="_x0000_i1255" DrawAspect="Content" ObjectID="_1610262962" r:id="rId39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320" w:dyaOrig="360">
          <v:shape id="_x0000_i1256" type="#_x0000_t75" style="width:16.5pt;height:16.5pt" o:ole="">
            <v:imagedata r:id="rId396" o:title=""/>
          </v:shape>
          <o:OLEObject Type="Embed" ProgID="Equation.DSMT4" ShapeID="_x0000_i1256" DrawAspect="Content" ObjectID="_1610262963" r:id="rId397"/>
        </w:object>
      </w:r>
      <w:r w:rsidRPr="00D1405C">
        <w:rPr>
          <w:rFonts w:ascii="Times New Roman" w:eastAsia="Times New Roman" w:hAnsi="Times New Roman" w:cs="Times New Roman"/>
          <w:sz w:val="28"/>
          <w:szCs w:val="28"/>
        </w:rPr>
        <w:t xml:space="preserve">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257" type="#_x0000_t75" style="width:12pt;height:18pt" o:ole="">
            <v:imagedata r:id="rId398" o:title=""/>
          </v:shape>
          <o:OLEObject Type="Embed" ProgID="Equation.DSMT4" ShapeID="_x0000_i1257" DrawAspect="Content" ObjectID="_1610262964" r:id="rId39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58" type="#_x0000_t75" style="width:14.25pt;height:18pt" o:ole="">
            <v:imagedata r:id="rId400" o:title=""/>
          </v:shape>
          <o:OLEObject Type="Embed" ProgID="Equation.DSMT4" ShapeID="_x0000_i1258" DrawAspect="Content" ObjectID="_1610262965" r:id="rId401"/>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CM:   </w:t>
      </w:r>
      <w:r w:rsidRPr="00D1405C">
        <w:rPr>
          <w:rFonts w:ascii="Times New Roman" w:eastAsia="Times New Roman" w:hAnsi="Times New Roman" w:cs="Times New Roman"/>
          <w:position w:val="-6"/>
          <w:sz w:val="28"/>
          <w:szCs w:val="28"/>
        </w:rPr>
        <w:object w:dxaOrig="240" w:dyaOrig="360">
          <v:shape id="_x0000_i1259" type="#_x0000_t75" style="width:12pt;height:18pt" o:ole="">
            <v:imagedata r:id="rId398" o:title=""/>
          </v:shape>
          <o:OLEObject Type="Embed" ProgID="Equation.DSMT4" ShapeID="_x0000_i1259" DrawAspect="Content" ObjectID="_1610262966" r:id="rId40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79" w:dyaOrig="360">
          <v:shape id="_x0000_i1260" type="#_x0000_t75" style="width:14.25pt;height:18pt" o:ole="">
            <v:imagedata r:id="rId400" o:title=""/>
          </v:shape>
          <o:OLEObject Type="Embed" ProgID="Equation.DSMT4" ShapeID="_x0000_i1260" DrawAspect="Content" ObjectID="_1610262967" r:id="rId403"/>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1008" behindDoc="0" locked="0" layoutInCell="1" allowOverlap="1">
                <wp:simplePos x="0" y="0"/>
                <wp:positionH relativeFrom="column">
                  <wp:posOffset>1605280</wp:posOffset>
                </wp:positionH>
                <wp:positionV relativeFrom="paragraph">
                  <wp:posOffset>60325</wp:posOffset>
                </wp:positionV>
                <wp:extent cx="415925" cy="332105"/>
                <wp:effectExtent l="71755" t="22225" r="26670" b="83820"/>
                <wp:wrapNone/>
                <wp:docPr id="564" name="Straight Connector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BaRwIAAHYEAAAOAAAAZHJzL2Uyb0RvYy54bWysVNFu2yAUfZ+0f0C8p7ZTJ0utOtVkJ9tD t0Vq9wEEcIyGAQGNE037991L0nTdXqZpeSAXuPdw7uHg27vDoMle+qCsqWlxlVMiDbdCmV1Nvz6u JwtKQmRGMG2NrOlRBnq3fPvmdnSVnNreaiE9ARATqtHVtI/RVVkWeC8HFq6skwY2O+sHFmHqd5nw bAT0QWfTPJ9no/XCectlCLDanjbpMuF3neTxS9cFGYmuKXCLafRp3OKYLW9ZtfPM9YqfabB/YDEw ZeDQC1TLIiNPXv0BNSjubbBdvOJ2yGzXKS5TD9BNkf/WzUPPnEy9gDjBXWQK/w+Wf95vPFGiprN5 SYlhA1zSQ/RM7fpIGmsMSGg9wV3QanShgpLGbDx2yw/mwd1b/i0QY5uemZ1MnB+PDmAKrMheleAk ODhxO36yAnLYU7RJuEPnB9Jp5T5iIYKDOOSQbup4uSl5iITDYlnMbqYzSjhsXV9Pi3yWzmIVwmCx 8yF+kHYgGNRUK4NCsort70NEWi8puGzsWmmdzKANGQF0UeTgFz44kEZsdSoOViuBiVgS/G7baE/2 DK2VfmcOr9K8fTIiAfeSidU5jkxpiElMQkWvQDotKZ48SEGJlvCaMDpR1QZPhOaB/Dk6uev7TX6z WqwW5aSczleTMm/byft1U07m6+LdrL1um6YtfiD5oqx6JYQ0yP/Z6UX5d046v7mTRy9ev4iWvUZP 6gLZ5/9EOvkAr/5koq0Vx43H7tASYO6UfH6I+Hp+naesl8/F8icAAAD//wMAUEsDBBQABgAIAAAA IQDxRhuH3QAAAAgBAAAPAAAAZHJzL2Rvd25yZXYueG1sTI/BboMwEETvlfoP1lbqrTEQJSKEJaqQ WqSeEtLeDd4ACraR7QT693VP7XE0o5k3+WFRI7uTdYPRCPEqAka6NXLQHcLn+e0lBea80FKMRhPC Nzk4FI8PucikmfWJ7rXvWCjRLhMIvfdTxrlre1LCrcxEOngXY5XwQdqOSyvmUK5GnkTRlisx6LDQ i4nKntprfVMIDZ2O03tV7S7z0Zcfla3dlyoRn5+W1z0wT4v/C8MvfkCHIjA15qalYyNCskkCukfY bYAFfx2na2ANwjZOgRc5/3+g+AEAAP//AwBQSwECLQAUAAYACAAAACEAtoM4kv4AAADhAQAAEwAA AAAAAAAAAAAAAAAAAAAAW0NvbnRlbnRfVHlwZXNdLnhtbFBLAQItABQABgAIAAAAIQA4/SH/1gAA AJQBAAALAAAAAAAAAAAAAAAAAC8BAABfcmVscy8ucmVsc1BLAQItABQABgAIAAAAIQCoj+BaRwIA AHYEAAAOAAAAAAAAAAAAAAAAAC4CAABkcnMvZTJvRG9jLnhtbFBLAQItABQABgAIAAAAIQDxRhuH 3QAAAAgBAAAPAAAAAAAAAAAAAAAAAKEEAABkcnMvZG93bnJldi54bWxQSwUGAAAAAAQABADzAAAA qwUAAAAA "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9984" behindDoc="0" locked="0" layoutInCell="1" allowOverlap="1">
                <wp:simplePos x="0" y="0"/>
                <wp:positionH relativeFrom="column">
                  <wp:posOffset>667385</wp:posOffset>
                </wp:positionH>
                <wp:positionV relativeFrom="paragraph">
                  <wp:posOffset>36195</wp:posOffset>
                </wp:positionV>
                <wp:extent cx="296545" cy="380365"/>
                <wp:effectExtent l="19685" t="26670" r="83820" b="69215"/>
                <wp:wrapNone/>
                <wp:docPr id="563" name="Straight Connector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rL4PgIAAGwEAAAOAAAAZHJzL2Uyb0RvYy54bWysVFHP2iAUfV+y/0B492ur1Wlj/bK0updv m4nffgACtWQUCKDVLPvvu2B1c3tZlvmAF7j3cO7h0OXzuZPoxK0TWpU4e0ox4opqJtShxF9eN6M5 Rs4TxYjUipf4wh1+Xr19s+xNwce61ZJxiwBEuaI3JW69N0WSONryjrgnbbiCzUbbjniY2kPCLOkB vZPJOE1nSa8tM1ZT7hys1tdNvIr4TcOp/9w0jnskSwzcfBxtHPdhTFZLUhwsMa2gAw3yDyw6IhQc eoeqiSfoaMUfUJ2gVjvd+Cequ0Q3jaA89gDdZOlv3exaYnjsBcRx5i6T+3+w9NNpa5FgJZ7OJhgp 0sEl7bwl4tB6VGmlQEJtUdgFrXrjCiip1NaGbulZ7cyLpl8dUrpqiTrwyPn1YgAmCxXJQ0mYOAMn 7vuPmkEOOXodhTs3tguQIAk6x/u53O+Hnz2isDhezKb5FCMKW5N5OplN4wmkuBUb6/wHrjsUghJL oYJ8pCCnF+cDGVLcUsKy0hshZbSAVKgPoFkKLqGdAUHYXsZip6VgITGUOHvYV9KiEwmGir+Bw0Oa 1UfFInDLCVsPsSdCQox8lMdbAYJJjsPJHWcYSQ5vKERXqlKFE6F5ID9EV099W6SL9Xw9z0f5eLYe 5Wldj95vqnw022TvpvWkrqo6+x7IZ3nRCsa4Cvxv/s7yv/PP8NKuzrw7/C5a8oge1QWyt/9IOt5+ uPCrdfaaXbY2dBeMAJaOycPzC2/m13nM+vmRWP0AAAD//wMAUEsDBBQABgAIAAAAIQCWKjzm3QAA AAgBAAAPAAAAZHJzL2Rvd25yZXYueG1sTI9BT4NAFITvJv6HzWvizS6YQC2yNMRq4lHbJl637BNo 2bfIbin11/t60uNkJjPf5KvJdmLEwbeOFMTzCARS5UxLtYLd9vX+EYQPmozuHKGCC3pYFbc3uc6M O9MHjptQCy4hn2kFTQh9JqWvGrTaz12PxN6XG6wOLIdamkGfudx28iGKUml1S7zQ6B6fG6yOm5Pl 3eZtfK8Py933YbFcX9blz8tnuVXqbjaVTyACTuEvDFd8RoeCmfbuRMaLjnWUxBxVkCxAXP0k5it7 BWmSgixy+f9A8QsAAP//AwBQSwECLQAUAAYACAAAACEAtoM4kv4AAADhAQAAEwAAAAAAAAAAAAAA AAAAAAAAW0NvbnRlbnRfVHlwZXNdLnhtbFBLAQItABQABgAIAAAAIQA4/SH/1gAAAJQBAAALAAAA AAAAAAAAAAAAAC8BAABfcmVscy8ucmVsc1BLAQItABQABgAIAAAAIQATfrL4PgIAAGwEAAAOAAAA AAAAAAAAAAAAAC4CAABkcnMvZTJvRG9jLnhtbFBLAQItABQABgAIAAAAIQCWKjzm3QAAAAgBAAAP AAAAAAAAAAAAAAAAAJgEAABkcnMvZG93bnJldi54bWxQSwUGAAAAAAQABADzAAAAogUAAAAA " strokeweight="3pt">
                <v:stroke endarrow="block" linestyle="thinThin"/>
              </v:line>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v MIC:  </w:t>
      </w:r>
      <w:r w:rsidRPr="00D1405C">
        <w:rPr>
          <w:rFonts w:ascii="Times New Roman" w:eastAsia="Times New Roman" w:hAnsi="Times New Roman" w:cs="Times New Roman"/>
          <w:position w:val="-6"/>
          <w:sz w:val="28"/>
          <w:szCs w:val="28"/>
        </w:rPr>
        <w:object w:dxaOrig="540" w:dyaOrig="360">
          <v:shape id="_x0000_i1261" type="#_x0000_t75" style="width:27pt;height:18pt" o:ole="">
            <v:imagedata r:id="rId404" o:title=""/>
          </v:shape>
          <o:OLEObject Type="Embed" ProgID="Equation.DSMT4" ShapeID="_x0000_i1261" DrawAspect="Content" ObjectID="_1610262968" r:id="rId405"/>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 xml:space="preserve">0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62" type="#_x0000_t75" style="width:14.25pt;height:33.75pt" o:ole="">
            <v:imagedata r:id="rId406" o:title=""/>
          </v:shape>
          <o:OLEObject Type="Embed" ProgID="Equation.DSMT4" ShapeID="_x0000_i1262" DrawAspect="Content" ObjectID="_1610262969" r:id="rId407"/>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w:t>
      </w:r>
      <w:r w:rsidRPr="00D1405C">
        <w:rPr>
          <w:rFonts w:ascii="Times New Roman" w:eastAsia="Times New Roman" w:hAnsi="Times New Roman" w:cs="Times New Roman"/>
          <w:position w:val="-4"/>
          <w:sz w:val="28"/>
          <w:szCs w:val="28"/>
        </w:rPr>
        <w:object w:dxaOrig="240" w:dyaOrig="340">
          <v:shape id="_x0000_i1263" type="#_x0000_t75" style="width:12pt;height:15.75pt" o:ole="">
            <v:imagedata r:id="rId59" o:title=""/>
          </v:shape>
          <o:OLEObject Type="Embed" ProgID="Equation.DSMT4" ShapeID="_x0000_i1263" DrawAspect="Content" ObjectID="_1610262970" r:id="rId40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264" type="#_x0000_t75" style="width:12pt;height:17.25pt" o:ole="">
            <v:imagedata r:id="rId69" o:title=""/>
          </v:shape>
          <o:OLEObject Type="Embed" ProgID="Equation.DSMT4" ShapeID="_x0000_i1264" DrawAspect="Content" ObjectID="_1610262971" r:id="rId409"/>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240" w:dyaOrig="360">
          <v:shape id="_x0000_i1265" type="#_x0000_t75" style="width:12pt;height:18pt" o:ole="">
            <v:imagedata r:id="rId71" o:title=""/>
          </v:shape>
          <o:OLEObject Type="Embed" ProgID="Equation.DSMT4" ShapeID="_x0000_i1265" DrawAspect="Content" ObjectID="_1610262972" r:id="rId410"/>
        </w:object>
      </w:r>
      <w:r w:rsidRPr="00D1405C">
        <w:rPr>
          <w:rFonts w:ascii="Times New Roman" w:eastAsia="Times New Roman" w:hAnsi="Times New Roman" w:cs="Times New Roman"/>
          <w:sz w:val="28"/>
          <w:szCs w:val="28"/>
        </w:rPr>
        <w:t xml:space="preserve"> =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t/c tổ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66" type="#_x0000_t75" style="width:14.25pt;height:33.75pt" o:ole="">
            <v:imagedata r:id="rId411" o:title=""/>
          </v:shape>
          <o:OLEObject Type="Embed" ProgID="Equation.DSMT4" ShapeID="_x0000_i1266" DrawAspect="Content" ObjectID="_1610262973" r:id="rId41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67" type="#_x0000_t75" style="width:14.25pt;height:33.75pt" o:ole="">
            <v:imagedata r:id="rId413" o:title=""/>
          </v:shape>
          <o:OLEObject Type="Embed" ProgID="Equation.DSMT4" ShapeID="_x0000_i1267" DrawAspect="Content" ObjectID="_1610262974" r:id="rId41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68" type="#_x0000_t75" style="width:14.25pt;height:33.75pt" o:ole="">
            <v:imagedata r:id="rId415" o:title=""/>
          </v:shape>
          <o:OLEObject Type="Embed" ProgID="Equation.DSMT4" ShapeID="_x0000_i1268" DrawAspect="Content" ObjectID="_1610262975" r:id="rId416"/>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20" w:dyaOrig="620">
          <v:shape id="_x0000_i1269" type="#_x0000_t75" style="width:26.25pt;height:30.75pt" o:ole="">
            <v:imagedata r:id="rId417" o:title=""/>
          </v:shape>
          <o:OLEObject Type="Embed" ProgID="Equation.DSMT4" ShapeID="_x0000_i1269" DrawAspect="Content" ObjectID="_1610262976" r:id="rId4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70" type="#_x0000_t75" style="width:21.75pt;height:30.75pt" o:ole="">
            <v:imagedata r:id="rId419" o:title=""/>
          </v:shape>
          <o:OLEObject Type="Embed" ProgID="Equation.DSMT4" ShapeID="_x0000_i1270" DrawAspect="Content" ObjectID="_1610262977" r:id="rId420"/>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Do đó: </w:t>
      </w:r>
      <w:r w:rsidRPr="00D1405C">
        <w:rPr>
          <w:rFonts w:ascii="Times New Roman" w:eastAsia="Times New Roman" w:hAnsi="Times New Roman" w:cs="Times New Roman"/>
          <w:position w:val="-6"/>
          <w:sz w:val="28"/>
          <w:szCs w:val="28"/>
        </w:rPr>
        <w:object w:dxaOrig="540" w:dyaOrig="360">
          <v:shape id="_x0000_i1271" type="#_x0000_t75" style="width:27pt;height:18pt" o:ole="">
            <v:imagedata r:id="rId421" o:title=""/>
          </v:shape>
          <o:OLEObject Type="Embed" ProgID="Equation.DSMT4" ShapeID="_x0000_i1271" DrawAspect="Content" ObjectID="_1610262978" r:id="rId42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2" type="#_x0000_t75" style="width:14.25pt;height:33.75pt" o:ole="">
            <v:imagedata r:id="rId411" o:title=""/>
          </v:shape>
          <o:OLEObject Type="Embed" ProgID="Equation.DSMT4" ShapeID="_x0000_i1272" DrawAspect="Content" ObjectID="_1610262979" r:id="rId4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3" type="#_x0000_t75" style="width:14.25pt;height:33.75pt" o:ole="">
            <v:imagedata r:id="rId413" o:title=""/>
          </v:shape>
          <o:OLEObject Type="Embed" ProgID="Equation.DSMT4" ShapeID="_x0000_i1273" DrawAspect="Content" ObjectID="_1610262980" r:id="rId424"/>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Mặt khác: </w:t>
      </w:r>
      <w:r w:rsidRPr="00D1405C">
        <w:rPr>
          <w:rFonts w:ascii="Times New Roman" w:eastAsia="Times New Roman" w:hAnsi="Times New Roman" w:cs="Times New Roman"/>
          <w:position w:val="-6"/>
          <w:sz w:val="28"/>
          <w:szCs w:val="28"/>
        </w:rPr>
        <w:object w:dxaOrig="540" w:dyaOrig="360">
          <v:shape id="_x0000_i1274" type="#_x0000_t75" style="width:27pt;height:18pt" o:ole="">
            <v:imagedata r:id="rId421" o:title=""/>
          </v:shape>
          <o:OLEObject Type="Embed" ProgID="Equation.DSMT4" ShapeID="_x0000_i1274" DrawAspect="Content" ObjectID="_1610262981" r:id="rId42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12"/>
          <w:sz w:val="28"/>
          <w:szCs w:val="28"/>
        </w:rPr>
        <w:object w:dxaOrig="300" w:dyaOrig="420">
          <v:shape id="_x0000_i1275" type="#_x0000_t75" style="width:15pt;height:21pt" o:ole="">
            <v:imagedata r:id="rId426" o:title=""/>
          </v:shape>
          <o:OLEObject Type="Embed" ProgID="Equation.DSMT4" ShapeID="_x0000_i1275" DrawAspect="Content" ObjectID="_1610262982" r:id="rId4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76" type="#_x0000_t75" style="width:12pt;height:21pt" o:ole="">
            <v:imagedata r:id="rId428" o:title=""/>
          </v:shape>
          <o:OLEObject Type="Embed" ProgID="Equation.DSMT4" ShapeID="_x0000_i1276" DrawAspect="Content" ObjectID="_1610262983" r:id="rId429"/>
        </w:object>
      </w:r>
      <w:r w:rsidRPr="00D1405C">
        <w:rPr>
          <w:rFonts w:ascii="Times New Roman" w:eastAsia="Times New Roman" w:hAnsi="Times New Roman" w:cs="Times New Roman"/>
          <w:sz w:val="24"/>
          <w:szCs w:val="28"/>
        </w:rPr>
        <w:t xml:space="preserve">(t/c góc ngoài </w:t>
      </w: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t>AM.  BI   = AI . IM</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hay </w:t>
      </w:r>
      <w:r w:rsidRPr="00D1405C">
        <w:rPr>
          <w:rFonts w:ascii="Times New Roman" w:eastAsia="Times New Roman" w:hAnsi="Times New Roman" w:cs="Times New Roman"/>
          <w:position w:val="-6"/>
          <w:sz w:val="28"/>
          <w:szCs w:val="28"/>
        </w:rPr>
        <w:object w:dxaOrig="540" w:dyaOrig="360">
          <v:shape id="_x0000_i1277" type="#_x0000_t75" style="width:27pt;height:18pt" o:ole="">
            <v:imagedata r:id="rId421" o:title=""/>
          </v:shape>
          <o:OLEObject Type="Embed" ProgID="Equation.DSMT4" ShapeID="_x0000_i1277" DrawAspect="Content" ObjectID="_1610262984" r:id="rId43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79" w:dyaOrig="680">
          <v:shape id="_x0000_i1278" type="#_x0000_t75" style="width:14.25pt;height:33.75pt" o:ole="">
            <v:imagedata r:id="rId411" o:title=""/>
          </v:shape>
          <o:OLEObject Type="Embed" ProgID="Equation.DSMT4" ShapeID="_x0000_i1278" DrawAspect="Content" ObjectID="_1610262985" r:id="rId4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79" type="#_x0000_t75" style="width:12pt;height:21pt" o:ole="">
            <v:imagedata r:id="rId428" o:title=""/>
          </v:shape>
          <o:OLEObject Type="Embed" ProgID="Equation.DSMT4" ShapeID="_x0000_i1279" DrawAspect="Content" ObjectID="_1610262986" r:id="rId432"/>
        </w:object>
      </w:r>
      <w:r w:rsidRPr="00D1405C">
        <w:rPr>
          <w:rFonts w:ascii="Times New Roman" w:eastAsia="Times New Roman" w:hAnsi="Times New Roman" w:cs="Times New Roman"/>
          <w:sz w:val="24"/>
          <w:szCs w:val="28"/>
        </w:rPr>
        <w:t xml:space="preserve">  (2) </w:t>
      </w:r>
    </w:p>
    <w:p w:rsidR="00D1405C" w:rsidRPr="00D1405C" w:rsidRDefault="00D1405C" w:rsidP="00D1405C">
      <w:pPr>
        <w:spacing w:after="0" w:line="288" w:lineRule="auto"/>
        <w:ind w:firstLine="284"/>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279" w:dyaOrig="680">
          <v:shape id="_x0000_i1280" type="#_x0000_t75" style="width:14.25pt;height:33.75pt" o:ole="">
            <v:imagedata r:id="rId413" o:title=""/>
          </v:shape>
          <o:OLEObject Type="Embed" ProgID="Equation.DSMT4" ShapeID="_x0000_i1280" DrawAspect="Content" ObjectID="_1610262987" r:id="rId43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1" type="#_x0000_t75" style="width:12pt;height:21pt" o:ole="">
            <v:imagedata r:id="rId428" o:title=""/>
          </v:shape>
          <o:OLEObject Type="Embed" ProgID="Equation.DSMT4" ShapeID="_x0000_i1281" DrawAspect="Content" ObjectID="_1610262988" r:id="rId434"/>
        </w:objec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hay </w:t>
      </w:r>
      <w:r w:rsidRPr="00D1405C">
        <w:rPr>
          <w:rFonts w:ascii="Times New Roman" w:eastAsia="Times New Roman" w:hAnsi="Times New Roman" w:cs="Times New Roman"/>
          <w:position w:val="-12"/>
          <w:sz w:val="28"/>
          <w:szCs w:val="28"/>
        </w:rPr>
        <w:object w:dxaOrig="300" w:dyaOrig="420">
          <v:shape id="_x0000_i1282" type="#_x0000_t75" style="width:15pt;height:21pt" o:ole="">
            <v:imagedata r:id="rId435" o:title=""/>
          </v:shape>
          <o:OLEObject Type="Embed" ProgID="Equation.DSMT4" ShapeID="_x0000_i1282" DrawAspect="Content" ObjectID="_1610262989" r:id="rId43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3" type="#_x0000_t75" style="width:12pt;height:21pt" o:ole="">
            <v:imagedata r:id="rId428" o:title=""/>
          </v:shape>
          <o:OLEObject Type="Embed" ProgID="Equation.DSMT4" ShapeID="_x0000_i1283" DrawAspect="Content" ObjectID="_1610262990" r:id="rId437"/>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 xml:space="preserve">AMI  P  </w:t>
      </w:r>
      <w:r w:rsidRPr="00D1405C">
        <w:rPr>
          <w:rFonts w:ascii="Times New Roman" w:eastAsia="Times New Roman" w:hAnsi="Times New Roman" w:cs="Times New Roman"/>
          <w:sz w:val="24"/>
          <w:szCs w:val="24"/>
        </w:rPr>
        <w:sym w:font="Symbol" w:char="F044"/>
      </w:r>
      <w:r w:rsidRPr="00D1405C">
        <w:rPr>
          <w:rFonts w:ascii="Times New Roman" w:eastAsia="Times New Roman" w:hAnsi="Times New Roman" w:cs="Times New Roman"/>
          <w:sz w:val="24"/>
          <w:szCs w:val="28"/>
        </w:rPr>
        <w:t>AIB (</w:t>
      </w:r>
      <w:r w:rsidRPr="00D1405C">
        <w:rPr>
          <w:rFonts w:ascii="Times New Roman" w:eastAsia="Times New Roman" w:hAnsi="Times New Roman" w:cs="Times New Roman"/>
          <w:position w:val="-12"/>
          <w:sz w:val="28"/>
          <w:szCs w:val="28"/>
        </w:rPr>
        <w:object w:dxaOrig="300" w:dyaOrig="420">
          <v:shape id="_x0000_i1284" type="#_x0000_t75" style="width:15pt;height:21pt" o:ole="">
            <v:imagedata r:id="rId426" o:title=""/>
          </v:shape>
          <o:OLEObject Type="Embed" ProgID="Equation.DSMT4" ShapeID="_x0000_i1284" DrawAspect="Content" ObjectID="_1610262991" r:id="rId43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285" type="#_x0000_t75" style="width:15.75pt;height:21pt" o:ole="">
            <v:imagedata r:id="rId439" o:title=""/>
          </v:shape>
          <o:OLEObject Type="Embed" ProgID="Equation.DSMT4" ShapeID="_x0000_i1285" DrawAspect="Content" ObjectID="_1610262992" r:id="rId4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4"/>
          <w:szCs w:val="28"/>
        </w:rPr>
        <w:object w:dxaOrig="240" w:dyaOrig="420">
          <v:shape id="_x0000_i1286" type="#_x0000_t75" style="width:12pt;height:21pt" o:ole="">
            <v:imagedata r:id="rId428" o:title=""/>
          </v:shape>
          <o:OLEObject Type="Embed" ProgID="Equation.DSMT4" ShapeID="_x0000_i1286" DrawAspect="Content" ObjectID="_1610262993" r:id="rId441"/>
        </w:object>
      </w:r>
      <w:r w:rsidRPr="00D1405C">
        <w:rPr>
          <w:rFonts w:ascii="Times New Roman" w:eastAsia="Times New Roman" w:hAnsi="Times New Roman" w:cs="Times New Roman"/>
          <w:sz w:val="24"/>
          <w:szCs w:val="28"/>
        </w:rPr>
        <w:t xml:space="preserve">  =  </w:t>
      </w:r>
      <w:r w:rsidRPr="00D1405C">
        <w:rPr>
          <w:rFonts w:ascii="Times New Roman" w:eastAsia="Times New Roman" w:hAnsi="Times New Roman" w:cs="Times New Roman"/>
          <w:position w:val="-12"/>
          <w:sz w:val="28"/>
          <w:szCs w:val="28"/>
        </w:rPr>
        <w:object w:dxaOrig="300" w:dyaOrig="420">
          <v:shape id="_x0000_i1287" type="#_x0000_t75" style="width:15pt;height:21pt" o:ole="">
            <v:imagedata r:id="rId435" o:title=""/>
          </v:shape>
          <o:OLEObject Type="Embed" ProgID="Equation.DSMT4" ShapeID="_x0000_i1287" DrawAspect="Content" ObjectID="_1610262994" r:id="rId442"/>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288" type="#_x0000_t75" style="width:26.25pt;height:30.75pt" o:ole="">
            <v:imagedata r:id="rId417" o:title=""/>
          </v:shape>
          <o:OLEObject Type="Embed" ProgID="Equation.DSMT4" ShapeID="_x0000_i1288" DrawAspect="Content" ObjectID="_1610262995" r:id="rId44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89" type="#_x0000_t75" style="width:21.75pt;height:30.75pt" o:ole="">
            <v:imagedata r:id="rId419" o:title=""/>
          </v:shape>
          <o:OLEObject Type="Embed" ProgID="Equation.DSMT4" ShapeID="_x0000_i1289" DrawAspect="Content" ObjectID="_1610262996" r:id="rId44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BI  = AI. IM</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 Tương tự ý 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 (g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290" type="#_x0000_t75" style="width:23.25pt;height:30.75pt" o:ole="">
            <v:imagedata r:id="rId445" o:title=""/>
          </v:shape>
          <o:OLEObject Type="Embed" ProgID="Equation.DSMT4" ShapeID="_x0000_i1290" DrawAspect="Content" ObjectID="_1610262997" r:id="rId4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00" w:dyaOrig="620">
          <v:shape id="_x0000_i1291" type="#_x0000_t75" style="width:20.25pt;height:30.75pt" o:ole="">
            <v:imagedata r:id="rId447" o:title=""/>
          </v:shape>
          <o:OLEObject Type="Embed" ProgID="Equation.DSMT4" ShapeID="_x0000_i1291" DrawAspect="Content" ObjectID="_1610262998" r:id="rId44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BN . IA   = BI. IN</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Câu b)</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S nhận xét</w:t>
      </w:r>
      <w:r w:rsidRPr="00D1405C">
        <w:rPr>
          <w:rFonts w:ascii="Times New Roman" w:eastAsia="Times New Roman" w:hAnsi="Times New Roman" w:cs="Times New Roman"/>
          <w:position w:val="-28"/>
          <w:sz w:val="28"/>
          <w:szCs w:val="28"/>
        </w:rPr>
        <w:object w:dxaOrig="700" w:dyaOrig="740">
          <v:shape id="_x0000_i1292" type="#_x0000_t75" style="width:35.25pt;height:36.75pt" o:ole="">
            <v:imagedata r:id="rId449" o:title=""/>
          </v:shape>
          <o:OLEObject Type="Embed" ProgID="Equation.DSMT4" ShapeID="_x0000_i1292" DrawAspect="Content" ObjectID="_1610262999" r:id="rId4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60">
          <v:shape id="_x0000_i1293" type="#_x0000_t75" style="width:24.75pt;height:33pt" o:ole="">
            <v:imagedata r:id="rId451" o:title=""/>
          </v:shape>
          <o:OLEObject Type="Embed" ProgID="Equation.DSMT4" ShapeID="_x0000_i1293" DrawAspect="Content" ObjectID="_1610263000" r:id="rId452"/>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I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N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I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60">
          <v:shape id="_x0000_i1294" type="#_x0000_t75" style="width:24.75pt;height:33pt" o:ole="">
            <v:imagedata r:id="rId451" o:title=""/>
          </v:shape>
          <o:OLEObject Type="Embed" ProgID="Equation.DSMT4" ShapeID="_x0000_i1294" DrawAspect="Content" ObjectID="_1610263001" r:id="rId453"/>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520" w:dyaOrig="620">
          <v:shape id="_x0000_i1295" type="#_x0000_t75" style="width:26.25pt;height:30.75pt" o:ole="">
            <v:imagedata r:id="rId417" o:title=""/>
          </v:shape>
          <o:OLEObject Type="Embed" ProgID="Equation.DSMT4" ShapeID="_x0000_i1295" DrawAspect="Content" ObjectID="_1610263002" r:id="rId4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296" type="#_x0000_t75" style="width:21.75pt;height:30.75pt" o:ole="">
            <v:imagedata r:id="rId419" o:title=""/>
          </v:shape>
          <o:OLEObject Type="Embed" ProgID="Equation.DSMT4" ShapeID="_x0000_i1296" DrawAspect="Content" ObjectID="_1610263003" r:id="rId455"/>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40" w:dyaOrig="620">
          <v:shape id="_x0000_i1297" type="#_x0000_t75" style="width:21.75pt;height:30.75pt" o:ole="">
            <v:imagedata r:id="rId456" o:title=""/>
          </v:shape>
          <o:OLEObject Type="Embed" ProgID="Equation.DSMT4" ShapeID="_x0000_i1297" DrawAspect="Content" ObjectID="_1610263004" r:id="rId45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298" type="#_x0000_t75" style="width:23.25pt;height:30.75pt" o:ole="">
            <v:imagedata r:id="rId458" o:title=""/>
          </v:shape>
          <o:OLEObject Type="Embed" ProgID="Equation.DSMT4" ShapeID="_x0000_i1298" DrawAspect="Content" ObjectID="_1610263005" r:id="rId459"/>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93056" behindDoc="0" locked="0" layoutInCell="1" allowOverlap="1">
                <wp:simplePos x="0" y="0"/>
                <wp:positionH relativeFrom="column">
                  <wp:posOffset>4621530</wp:posOffset>
                </wp:positionH>
                <wp:positionV relativeFrom="paragraph">
                  <wp:posOffset>212725</wp:posOffset>
                </wp:positionV>
                <wp:extent cx="380365" cy="189865"/>
                <wp:effectExtent l="59055" t="22225" r="27305" b="83185"/>
                <wp:wrapNone/>
                <wp:docPr id="562"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2"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xildRwIAAHYEAAAOAAAAZHJzL2Uyb0RvYy54bWysVNuO0zAQfUfiHyy/d5N0u6WNNl2hpIWH ZanU5QNc22ksHNuyvU0rxL8z415g4QUh+uCO7bmcOXOc+4dDr8le+qCsqWhxk1MiDbdCmV1Fvzyv RjNKQmRGMG2NrOhRBvqwePvmfnClHNvOaiE9gSQmlIOraBejK7Ms8E72LNxYJw1cttb3LMLW7zLh 2QDZe52N83yaDdYL5y2XIcBpc7qki5S/bSWPn9s2yEh0RQFbTKtP6xbXbHHPyp1nrlP8DIP9A4qe KQNFr6kaFhl58eqPVL3i3gbbxhtu+8y2reIy9QDdFPlv3Ww65mTqBcgJ7kpT+H9p+dN+7YkSFb2b jikxrIchbaJnatdFUltjgELrCd4CV4MLJYTUZu2xW34wG/do+ddAjK07ZnYyYX4+OkhTYET2KgQ3 wUHF7fDJCvBhL9Em4g6t70mrlfuIgZgcyCGHNKnjdVLyEAmHw9tZfju9o4TDVTGbz8DGWqzENBjs fIgfpO0JGhXVyiCRrGT7xxBPrhcXPDZ2pbSGc1ZqQwYsUOSgF947oEZsdQoOViuBjugX/G5ba0/2 DKWVfmcMr9y8fTEiJe4kE8uzHZnSYJOYiIpeAXVaUqzcS0GJlvCa0DpB1QYrQvMA/myd1PVtns+X s+VsMpqMp8vRJG+a0ftVPRlNV8W7u+a2qeum+I7gi0nZKSGkQfwXpReTv1PS+c2dNHrV+pW07HX2 NAgAe/lPoJMOcPQnEW2tOK49doeSAHEn5/NDxNfz6z55/fxcLH4AAAD//wMAUEsDBBQABgAIAAAA IQD2VSoQ3gAAAAkBAAAPAAAAZHJzL2Rvd25yZXYueG1sTI/BTsMwEETvSPyDtUjcqEMDdQnZVCgS ROLUBrg78TaJiO3Idpvw95hTOY5mNPMm3y16ZGdyfrAG4X6VACPTWjWYDuHz4/VuC8wHaZQcrSGE H/KwK66vcpkpO5sDnevQsVhifCYR+hCmjHPf9qSlX9mJTPSO1mkZonQdV07OsVyPfJ0kG67lYOJC Lycqe2q/65NGaOiwn96q6uk470P5Xrnaf+kS8fZmeXkGFmgJlzD84Ud0KCJTY09GeTYiiLWI6AEh TR+BxYDYCgGsQdikD8CLnP9/UPwCAAD//wMAUEsBAi0AFAAGAAgAAAAhALaDOJL+AAAA4QEAABMA AAAAAAAAAAAAAAAAAAAAAFtDb250ZW50X1R5cGVzXS54bWxQSwECLQAUAAYACAAAACEAOP0h/9YA AACUAQAACwAAAAAAAAAAAAAAAAAvAQAAX3JlbHMvLnJlbHNQSwECLQAUAAYACAAAACEAd8YpXUcC AAB2BAAADgAAAAAAAAAAAAAAAAAuAgAAZHJzL2Uyb0RvYy54bWxQSwECLQAUAAYACAAAACEA9lUq EN4AAAAJAQAADwAAAAAAAAAAAAAAAAChBAAAZHJzL2Rvd25yZXYueG1sUEsFBgAAAAAEAAQA8wAA AKwFAAAAAA== " strokeweight="3pt">
                <v:stroke endarrow="block" linestyle="thinThin"/>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3623945</wp:posOffset>
                </wp:positionH>
                <wp:positionV relativeFrom="paragraph">
                  <wp:posOffset>236220</wp:posOffset>
                </wp:positionV>
                <wp:extent cx="368300" cy="189865"/>
                <wp:effectExtent l="23495" t="26670" r="65405" b="88265"/>
                <wp:wrapNone/>
                <wp:docPr id="561"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jHjuPQIAAGwEAAAOAAAAZHJzL2Uyb0RvYy54bWysVMuu2jAQ3VfqP1jec5PwaogIV1UC3dy2 SNx+gLEdYtWxLdsQUNV/79gEWtpNVZWFGdszZ86cGWf5fO4kOnHrhFYlzp5SjLiimgl1KPGX180o x8h5ohiRWvESX7jDz6u3b5a9KfhYt1oybhGAKFf0psSt96ZIEkdb3hH3pA1XcNlo2xEPW3tImCU9 oHcyGafpPOm1ZcZqyp2D0/p6iVcRv2k49Z+bxnGPZImBm4+rjes+rMlqSYqDJaYVdKBB/oFFR4SC pHeomniCjlb8AdUJarXTjX+iukt00wjKYw1QTZb+Vs2uJYbHWkAcZ+4yuf8HSz+dthYJVuLZPMNI kQ6atPOWiEPrUaWVAgm1ReEWtOqNKyCkUlsbqqVntTMvmn51SOmqJerAI+fXiwGYGJE8hISNM5Bx 33/UDHzI0eso3LmxXYAESdA59udy7w8/e0ThcDLPJyl0kcJVli/y+SxwSkhxCzbW+Q9cdygYJZZC BflIQU4vzl9dby7hWOmNkDKOgFSohwR5FvE7A4KwvYzBTkvBgmMIcfawr6RFJxIGKv4GDg9uVh8V i8AtJ2w92J4ICTbyUR5vBQgmOQ6ZO84wkhzeULCuVKUKGaF4ID9Y15n6tkgX63ydT0fT8Xw9mqZ1 PXq/qaaj+SZ7N6sndVXV2fdAPpsWrWCMq8D/Nt/Z9O/mZ3hp18m8T/hdtOQRPTYCyN7+I+nY/dDw 6+jsNbtsbaguDAKMdHQenl94M7/uo9fPj8TqBwAAAP//AwBQSwMEFAAGAAgAAAAhAJFOIlrgAAAA CQEAAA8AAABkcnMvZG93bnJldi54bWxMj81OwzAQhO9IvIO1SNyo0yDqNsSpIgoSR/ojcXXjbZw2 tkPspilPz3KC2+7OaObbfDnalg3Yh8Y7CdNJAgxd5XXjagm77dvDHFiIymnVeocSrhhgWdze5CrT /uLWOGxizSjEhUxJMDF2GeehMmhVmPgOHWkH31sVae1rrnt1oXDb8jRJZtyqxlGDUR2+GKxOm7Ol XvM+fNTHxe7rKBar66r8fv0st1Le343lM7CIY/wzwy8+oUNBTHt/djqwVsKTSARZJTyKFBgZZumc DnsaxBR4kfP/HxQ/AAAA//8DAFBLAQItABQABgAIAAAAIQC2gziS/gAAAOEBAAATAAAAAAAAAAAA AAAAAAAAAABbQ29udGVudF9UeXBlc10ueG1sUEsBAi0AFAAGAAgAAAAhADj9If/WAAAAlAEAAAsA AAAAAAAAAAAAAAAALwEAAF9yZWxzLy5yZWxzUEsBAi0AFAAGAAgAAAAhAMuMeO49AgAAbAQAAA4A AAAAAAAAAAAAAAAALgIAAGRycy9lMm9Eb2MueG1sUEsBAi0AFAAGAAgAAAAhAJFOIlrgAAAACQEA AA8AAAAAAAAAAAAAAAAAlwQAAGRycy9kb3ducmV2LnhtbFBLBQYAAAAABAAEAPMAAACkBQAAAAA= " strokeweight="3pt">
                <v:stroke endarrow="block" linestyle="thinThin"/>
              </v:line>
            </w:pict>
          </mc:Fallback>
        </mc:AlternateContent>
      </w:r>
      <w:r w:rsidRPr="00D1405C">
        <w:rPr>
          <w:rFonts w:ascii="Times New Roman" w:eastAsia="Times New Roman" w:hAnsi="Times New Roman" w:cs="Times New Roman"/>
          <w:sz w:val="28"/>
          <w:szCs w:val="28"/>
        </w:rPr>
        <w:t>(Tính   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nhờ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P)</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M . A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BI</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BN . AB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99" w:dyaOrig="660">
          <v:shape id="_x0000_i1299" type="#_x0000_t75" style="width:24.75pt;height:33pt" o:ole="">
            <v:imagedata r:id="rId451" o:title=""/>
          </v:shape>
          <o:OLEObject Type="Embed" ProgID="Equation.DSMT4" ShapeID="_x0000_i1299" DrawAspect="Content" ObjectID="_1610263006" r:id="rId46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00" type="#_x0000_t75" style="width:26.25pt;height:30.75pt" o:ole="">
            <v:imagedata r:id="rId461" o:title=""/>
          </v:shape>
          <o:OLEObject Type="Embed" ProgID="Equation.DSMT4" ShapeID="_x0000_i1300" DrawAspect="Content" ObjectID="_1610263007" r:id="rId462"/>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8"/>
          <w:sz w:val="28"/>
          <w:szCs w:val="28"/>
        </w:rPr>
        <w:object w:dxaOrig="700" w:dyaOrig="740">
          <v:shape id="_x0000_i1301" type="#_x0000_t75" style="width:35.25pt;height:36.75pt" o:ole="">
            <v:imagedata r:id="rId463" o:title=""/>
          </v:shape>
          <o:OLEObject Type="Embed" ProgID="Equation.DSMT4" ShapeID="_x0000_i1301" DrawAspect="Content" ObjectID="_1610263008" r:id="rId4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02" type="#_x0000_t75" style="width:26.25pt;height:30.75pt" o:ole="">
            <v:imagedata r:id="rId461" o:title=""/>
          </v:shape>
          <o:OLEObject Type="Embed" ProgID="Equation.DSMT4" ShapeID="_x0000_i1302" DrawAspect="Content" ObjectID="_1610263009" r:id="rId465"/>
        </w:objec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Bài tập đề nghị:</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1:</w:t>
      </w:r>
      <w:r w:rsidRPr="00D1405C">
        <w:rPr>
          <w:rFonts w:ascii="Times New Roman" w:eastAsia="Times New Roman" w:hAnsi="Times New Roman" w:cs="Times New Roman"/>
          <w:sz w:val="28"/>
          <w:szCs w:val="28"/>
        </w:rPr>
        <w:t xml:space="preserve"> Cho hình thanh ABCD (AB // CD), gọi O là giao điểm của 2 đường chéo. Qua O kẻ đường thẳng song song với 2 đáy cắt BC ở I cắt AD ở J.</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tab/>
        <w:t xml:space="preserve">a)  </w:t>
      </w:r>
      <w:r w:rsidRPr="00D1405C">
        <w:rPr>
          <w:rFonts w:ascii="Times New Roman" w:eastAsia="Times New Roman" w:hAnsi="Times New Roman" w:cs="Times New Roman"/>
          <w:position w:val="-24"/>
          <w:sz w:val="28"/>
          <w:szCs w:val="28"/>
        </w:rPr>
        <w:object w:dxaOrig="380" w:dyaOrig="620">
          <v:shape id="_x0000_i1303" type="#_x0000_t75" style="width:18.75pt;height:30.75pt" o:ole="">
            <v:imagedata r:id="rId466" o:title=""/>
          </v:shape>
          <o:OLEObject Type="Embed" ProgID="Equation.DSMT4" ShapeID="_x0000_i1303" DrawAspect="Content" ObjectID="_1610263010" r:id="rId4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4" type="#_x0000_t75" style="width:21.75pt;height:30.75pt" o:ole="">
            <v:imagedata r:id="rId468" o:title=""/>
          </v:shape>
          <o:OLEObject Type="Embed" ProgID="Equation.DSMT4" ShapeID="_x0000_i1304" DrawAspect="Content" ObjectID="_1610263011" r:id="rId4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5" type="#_x0000_t75" style="width:21.75pt;height:30.75pt" o:ole="">
            <v:imagedata r:id="rId470" o:title=""/>
          </v:shape>
          <o:OLEObject Type="Embed" ProgID="Equation.DSMT4" ShapeID="_x0000_i1305" DrawAspect="Content" ObjectID="_1610263012" r:id="rId471"/>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 </w:t>
      </w:r>
      <w:r w:rsidRPr="00D1405C">
        <w:rPr>
          <w:rFonts w:ascii="Times New Roman" w:eastAsia="Times New Roman" w:hAnsi="Times New Roman" w:cs="Times New Roman"/>
          <w:position w:val="-24"/>
          <w:sz w:val="28"/>
          <w:szCs w:val="28"/>
        </w:rPr>
        <w:object w:dxaOrig="340" w:dyaOrig="620">
          <v:shape id="_x0000_i1306" type="#_x0000_t75" style="width:17.25pt;height:30.75pt" o:ole="">
            <v:imagedata r:id="rId472" o:title=""/>
          </v:shape>
          <o:OLEObject Type="Embed" ProgID="Equation.DSMT4" ShapeID="_x0000_i1306" DrawAspect="Content" ObjectID="_1610263013" r:id="rId47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7" type="#_x0000_t75" style="width:21.75pt;height:30.75pt" o:ole="">
            <v:imagedata r:id="rId474" o:title=""/>
          </v:shape>
          <o:OLEObject Type="Embed" ProgID="Equation.DSMT4" ShapeID="_x0000_i1307" DrawAspect="Content" ObjectID="_1610263014" r:id="rId47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08" type="#_x0000_t75" style="width:21.75pt;height:30.75pt" o:ole="">
            <v:imagedata r:id="rId470" o:title=""/>
          </v:shape>
          <o:OLEObject Type="Embed" ProgID="Equation.DSMT4" ShapeID="_x0000_i1308" DrawAspect="Content" ObjectID="_1610263015" r:id="rId476"/>
        </w:objec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hân giác AD (AB &lt; AC). trên tia đối của tia DA lấy điểm I sao cho </w:t>
      </w:r>
      <w:r w:rsidRPr="00D1405C">
        <w:rPr>
          <w:rFonts w:ascii="Times New Roman" w:eastAsia="Times New Roman" w:hAnsi="Times New Roman" w:cs="Times New Roman"/>
          <w:position w:val="-6"/>
          <w:sz w:val="28"/>
          <w:szCs w:val="28"/>
        </w:rPr>
        <w:object w:dxaOrig="499" w:dyaOrig="360">
          <v:shape id="_x0000_i1309" type="#_x0000_t75" style="width:24.75pt;height:18pt" o:ole="">
            <v:imagedata r:id="rId477" o:title=""/>
          </v:shape>
          <o:OLEObject Type="Embed" ProgID="Equation.DSMT4" ShapeID="_x0000_i1309" DrawAspect="Content" ObjectID="_1610263016" r:id="rId47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40" w:dyaOrig="340">
          <v:shape id="_x0000_i1310" type="#_x0000_t75" style="width:27pt;height:17.25pt" o:ole="">
            <v:imagedata r:id="rId479" o:title=""/>
          </v:shape>
          <o:OLEObject Type="Embed" ProgID="Equation.DSMT4" ShapeID="_x0000_i1310" DrawAspect="Content" ObjectID="_1610263017" r:id="rId480"/>
        </w:object>
      </w:r>
      <w:r w:rsidRPr="00D1405C">
        <w:rPr>
          <w:rFonts w:ascii="Times New Roman" w:eastAsia="Times New Roman" w:hAnsi="Times New Roman" w:cs="Times New Roman"/>
          <w:sz w:val="28"/>
          <w:szCs w:val="28"/>
        </w:rPr>
        <w:t>.</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w:t>
      </w:r>
      <w:r w:rsidRPr="00D1405C">
        <w:rPr>
          <w:rFonts w:ascii="Times New Roman" w:eastAsia="Times New Roman" w:hAnsi="Times New Roman" w:cs="Times New Roman"/>
          <w:sz w:val="28"/>
          <w:szCs w:val="28"/>
        </w:rPr>
        <w:tab/>
        <w:t>a) AD  .  DI    = BD . D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b) 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 AC  - BD . DC</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u w:val="single"/>
        </w:rPr>
        <w:t>DẠNG 3:</w:t>
      </w:r>
      <w:r w:rsidRPr="00D1405C">
        <w:rPr>
          <w:rFonts w:ascii="Times New Roman" w:eastAsia="Times New Roman" w:hAnsi="Times New Roman" w:cs="Times New Roman"/>
          <w:b/>
          <w:sz w:val="28"/>
          <w:szCs w:val="28"/>
        </w:rPr>
        <w:t xml:space="preserve"> </w:t>
      </w:r>
      <w:r w:rsidRPr="00D1405C">
        <w:rPr>
          <w:rFonts w:ascii="Times New Roman" w:eastAsia="Times New Roman" w:hAnsi="Times New Roman" w:cs="Times New Roman"/>
          <w:b/>
          <w:sz w:val="28"/>
          <w:szCs w:val="28"/>
        </w:rPr>
        <w:tab/>
      </w:r>
      <w:r w:rsidRPr="00D1405C">
        <w:rPr>
          <w:rFonts w:ascii="Times New Roman" w:eastAsia="Times New Roman" w:hAnsi="Times New Roman" w:cs="Times New Roman"/>
          <w:b/>
          <w:sz w:val="28"/>
          <w:szCs w:val="28"/>
        </w:rPr>
        <w:tab/>
        <w:t>CHỨNG MINH QUAN HỆ SONG SONG</w:t>
      </w:r>
    </w:p>
    <w:p w:rsidR="00D1405C" w:rsidRPr="00D1405C" w:rsidRDefault="00D1405C" w:rsidP="00D1405C">
      <w:pPr>
        <w:spacing w:after="0" w:line="288" w:lineRule="auto"/>
        <w:ind w:firstLine="284"/>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 Mục tiêu chung :</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vận dụng định nghĩa tam giác đồng dạng, các trường hợp đồng dạng của tam giác, định lý Ta – lét đảo, để giải quyết các bài toán về chứng minh quan hệ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Thông bao các bài tập khắc sâu các kiến thức về tam giác đồng dạng, định lý Ta – lét đảo.</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tư duy, suy luận lô gic, sáng tạo khi giải bài tập.</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II. Kiến thức áp dụ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 Ví dụ minh họ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i/>
          <w:sz w:val="28"/>
          <w:szCs w:val="28"/>
          <w:u w:val="single"/>
        </w:rPr>
        <w:t>+ Ví dụ 1:</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t>Cho hình thang ABCD (AB // CD). Gọi M là trung điểm của CD, E là giao điểm của MA và BD;  F là giao điểm của MB và AC.</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EF  / / AB</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98176" behindDoc="0" locked="0" layoutInCell="1" allowOverlap="1">
                <wp:simplePos x="0" y="0"/>
                <wp:positionH relativeFrom="column">
                  <wp:posOffset>358775</wp:posOffset>
                </wp:positionH>
                <wp:positionV relativeFrom="paragraph">
                  <wp:posOffset>179705</wp:posOffset>
                </wp:positionV>
                <wp:extent cx="2208530" cy="1139825"/>
                <wp:effectExtent l="6350" t="8255" r="13970" b="13970"/>
                <wp:wrapNone/>
                <wp:docPr id="551"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8530" cy="1139825"/>
                          <a:chOff x="2506" y="1646"/>
                          <a:chExt cx="3478" cy="1795"/>
                        </a:xfrm>
                      </wpg:grpSpPr>
                      <wps:wsp>
                        <wps:cNvPr id="552" name="Line 411"/>
                        <wps:cNvCnPr/>
                        <wps:spPr bwMode="auto">
                          <a:xfrm>
                            <a:off x="2506" y="3441"/>
                            <a:ext cx="34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412"/>
                        <wps:cNvCnPr/>
                        <wps:spPr bwMode="auto">
                          <a:xfrm flipV="1">
                            <a:off x="2506" y="1646"/>
                            <a:ext cx="449"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413"/>
                        <wps:cNvCnPr/>
                        <wps:spPr bwMode="auto">
                          <a:xfrm>
                            <a:off x="2955" y="1646"/>
                            <a:ext cx="1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414"/>
                        <wps:cNvCnPr/>
                        <wps:spPr bwMode="auto">
                          <a:xfrm flipH="1">
                            <a:off x="4263" y="1646"/>
                            <a:ext cx="150"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415"/>
                        <wps:cNvCnPr/>
                        <wps:spPr bwMode="auto">
                          <a:xfrm flipV="1">
                            <a:off x="2506" y="1664"/>
                            <a:ext cx="1945" cy="1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416"/>
                        <wps:cNvCnPr/>
                        <wps:spPr bwMode="auto">
                          <a:xfrm flipH="1" flipV="1">
                            <a:off x="4451" y="1646"/>
                            <a:ext cx="1533"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417"/>
                        <wps:cNvCnPr/>
                        <wps:spPr bwMode="auto">
                          <a:xfrm>
                            <a:off x="2955" y="1664"/>
                            <a:ext cx="2973" cy="1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418"/>
                        <wps:cNvCnPr/>
                        <wps:spPr bwMode="auto">
                          <a:xfrm>
                            <a:off x="3553" y="2469"/>
                            <a:ext cx="8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419"/>
                        <wps:cNvCnPr/>
                        <wps:spPr bwMode="auto">
                          <a:xfrm flipH="1" flipV="1">
                            <a:off x="2936" y="1646"/>
                            <a:ext cx="1328" cy="1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1" o:spid="_x0000_s1026" style="position:absolute;margin-left:28.25pt;margin-top:14.15pt;width:173.9pt;height:89.75pt;z-index:251698176" coordorigin="2506,1646" coordsize="3478,17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R4pDrAMAABsZAAAOAAAAZHJzL2Uyb0RvYy54bWzsWVtvmzAUfp+0/2DxnhLAQEBNqimX7qHb KnXbuwsmQQOMbJqkmvbfd3y4pGGp1nTTNLXpA/WNw7l8/nyOc36xzTOy5lKlohgb1tnQILyIRJwW y7Hx5fNiMDKIqlgRs0wUfGzcc2VcTN6+Od+UIbfFSmQxlwSEFCrclGNjVVVlaJoqWvGcqTNR8gIm EyFzVkFXLs1Ysg1IzzPTHg49cyNkXEoRcaVgdFZPGhOUnyQ8qj4lieIVycYG6FbhU+LzVj/NyTkL l5KVqzRq1GDP0CJnaQEf7UTNWMXInUx/EZWnkRRKJNVZJHJTJEkacbQBrLGGPWsupbgr0ZZluFmW nZvAtT0/PVts9HF9LUkajw3XtQxSsByChN8legDcsymXIay6lOVNeS1rG6F5JaJvCqbN/rzuL+vF 5HbzQcQgkN1VAt2zTWSuRYDhZItRuO+iwLcViWDQtocj14FgRTBnWU4wst06TtEKgqnfs92hZxA9 7VGvnZs37zvUB9Dhy36Ab5osrD+MyjbKacsAc2rnVvVnbr1ZsZJjtJR2WOdWu3XrVVpwQq3Gq7ho WlxL9LEKFXj3tw7rDHcoRTksbN22MxtR3dnMwlKq6pKLnOjG2MhADQwGW1+pSodwt0THphCLNMtg nIVZQTZjI3AhALqrRJbGehI7cnk7zSRZM7218E9HAoTtLQMIFzEKW3EWz5t2xdKsbsP6rNDywA5Q p2nVe+d7MAzmo/mIDqjtzQd0OJsN3i2mdOAtLN+dObPpdGb90KpZNFylccwLrV27jy36tIA2jFLv wG4nd24w96WjiaBs+x+VBmDVEaxRdSviewwsjgPG/hnYnB7YbB0TrRwg8klgI0mWll9hZ2HEm33a wW6331rYURo8stl2qDoB7+wgQb8k4NEe8Jxjgad3fgu3wHV79N7CzaIBML8m9xPLYdIE5PT6WA7Q UWcqzZFKjwUbstz7HsvBIQP0uZdVdLBz23zE9/3mmGtzmdPx2qXrL57lgHv2gIfp5d88Xj2E8i6r swIKYK+T2RPy6jrxVVKe30Melj1HIw8p72CKR6mu/x4hPwd48WBBdcrxHlxWvHj2g7J6j/3wJDwG g4dzvD7n2YHf4c3GKvdUzL5KzoPKcg9vo2PTvAd4c1y3Tu5s6gVazu6MHdkN3E4lxastKTzI7/ew hhg5htt2JcXB89UOnP6VZVdcOHZ3YenjuX7iu/+L7/DeGG7g8c6v+bVAX/E/7EP74W8ak58AAAD/ /wMAUEsDBBQABgAIAAAAIQDghq/O4AAAAAkBAAAPAAAAZHJzL2Rvd25yZXYueG1sTI9BS8NAEIXv gv9hGcGb3U3b1BCzKaWopyLYCuJtm0yT0OxsyG6T9N87nuxtZt7jzfey9WRbMWDvG0caopkCgVS4 sqFKw9fh7SkB4YOh0rSOUMMVPazz+7vMpKUb6ROHfagEh5BPjYY6hC6V0hc1WuNnrkNi7eR6awKv fSXL3owcbls5V2olrWmIP9Smw22NxXl/sRreRzNuFtHrsDufttefQ/zxvYtQ68eHafMCIuAU/s3w h8/okDPT0V2o9KLVEK9idmqYJwsQrC/VkocjH9RzAjLP5G2D/BcAAP//AwBQSwECLQAUAAYACAAA ACEAtoM4kv4AAADhAQAAEwAAAAAAAAAAAAAAAAAAAAAAW0NvbnRlbnRfVHlwZXNdLnhtbFBLAQIt ABQABgAIAAAAIQA4/SH/1gAAAJQBAAALAAAAAAAAAAAAAAAAAC8BAABfcmVscy8ucmVsc1BLAQIt ABQABgAIAAAAIQA2R4pDrAMAABsZAAAOAAAAAAAAAAAAAAAAAC4CAABkcnMvZTJvRG9jLnhtbFBL AQItABQABgAIAAAAIQDghq/O4AAAAAkBAAAPAAAAAAAAAAAAAAAAAAYGAABkcnMvZG93bnJldi54 bWxQSwUGAAAAAAQABADzAAAAEwcAAAAA ">
                <v:line id="Line 411" o:spid="_x0000_s1027" style="position:absolute;visibility:visible;mso-wrap-style:square" from="2506,3441" to="5984,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u4NscAAADcAAAADwAAAGRycy9kb3ducmV2LnhtbESPT2vCQBTE74V+h+UJvdWNFoNEV5GW gvYg9Q/o8Zl9TdJm34bdbZJ++64geBxm5jfMfNmbWrTkfGVZwWiYgCDOra64UHA8vD9PQfiArLG2 TAr+yMNy8fgwx0zbjnfU7kMhIoR9hgrKEJpMSp+XZNAPbUMcvS/rDIYoXSG1wy7CTS3HSZJKgxXH hRIbei0p/9n/GgXbl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W7g2xwAAANwAAAAPAAAAAAAA AAAAAAAAAKECAABkcnMvZG93bnJldi54bWxQSwUGAAAAAAQABAD5AAAAlQMAAAAA "/>
                <v:line id="Line 412" o:spid="_x0000_s1028" style="position:absolute;flip:y;visibility:visible;mso-wrap-style:square" from="2506,1646" to="2955,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Oc0scAAADcAAAADwAAAGRycy9kb3ducmV2LnhtbESPT2sCMRTE74V+h/AKXopm+0fRrVGk IHjwUisr3p6b182ym5dtEnX77ZuC0OMwM79h5svetuJCPtSOFTyNMhDEpdM1Vwr2n+vhFESIyBpb x6TghwIsF/d3c8y1u/IHXXaxEgnCIUcFJsYulzKUhiyGkeuIk/flvMWYpK+k9nhNcNvK5yybSIs1 pwWDHb0bKpvd2SqQ0+3jt1+dXpuiORxmpiiL7rhVavDQr95AROrjf/jW3mgF4/EL/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3M5zSxwAAANwAAAAPAAAAAAAA AAAAAAAAAKECAABkcnMvZG93bnJldi54bWxQSwUGAAAAAAQABAD5AAAAlQMAAAAA "/>
                <v:line id="Line 413" o:spid="_x0000_s1029" style="position:absolute;visibility:visible;mso-wrap-style:square" from="2955,1646" to="4451,1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6F2ccAAADcAAAADwAAAGRycy9kb3ducmV2LnhtbESPT2vCQBTE74V+h+UVvNVN/xgk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oXZxwAAANwAAAAPAAAAAAAA AAAAAAAAAKECAABkcnMvZG93bnJldi54bWxQSwUGAAAAAAQABAD5AAAAlQMAAAAA "/>
                <v:line id="Line 414" o:spid="_x0000_s1030" style="position:absolute;flip:x;visibility:visible;mso-wrap-style:square" from="4263,1646" to="4413,3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ahPccAAADcAAAADwAAAGRycy9kb3ducmV2LnhtbESPQWsCMRSE74X+h/CEXkrNtrhFV6NI oeDBS1VWvD03z82ym5dtkur23zeFQo/DzHzDLFaD7cSVfGgcK3geZyCIK6cbrhUc9u9PUxAhImvs HJOCbwqwWt7fLbDQ7sYfdN3FWiQIhwIVmBj7QspQGbIYxq4nTt7FeYsxSV9L7fGW4LaTL1n2Ki02 nBYM9vRmqGp3X1aBnG4fP/36PGnL9nicmbIq+9NWqYfRsJ6DiDTE//Bfe6MV5HkO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lqE9xwAAANwAAAAPAAAAAAAA AAAAAAAAAKECAABkcnMvZG93bnJldi54bWxQSwUGAAAAAAQABAD5AAAAlQMAAAAA "/>
                <v:line id="Line 415" o:spid="_x0000_s1031" style="position:absolute;flip:y;visibility:visible;mso-wrap-style:square" from="2506,1664" to="4451,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Q/SsYAAADcAAAADwAAAGRycy9kb3ducmV2LnhtbESPQWsCMRSE70L/Q3iFXkrNtqjY1ShS KHjwopaV3p6b182ym5dtkur6741Q8DjMzDfMfNnbVpzIh9qxgtdhBoK4dLrmSsHX/vNlCiJEZI2t Y1JwoQDLxcNgjrl2Z97SaRcrkSAcclRgYuxyKUNpyGIYuo44eT/OW4xJ+kpqj+cEt618y7KJtFhz WjDY0Yehstn9WQVyunn+9avjqCmaw+HdFGXRfW+UenrsVzMQkfp4D/+311rBeDyB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EP0rGAAAA3AAAAA8AAAAAAAAA AAAAAAAAoQIAAGRycy9kb3ducmV2LnhtbFBLBQYAAAAABAAEAPkAAACUAwAAAAA= "/>
                <v:line id="Line 416" o:spid="_x0000_s1032" style="position:absolute;flip:x y;visibility:visible;mso-wrap-style:square" from="4451,1646" to="5984,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iiV8QAAADcAAAADwAAAGRycy9kb3ducmV2LnhtbESPT4vCMBTE78J+h/AEL6Kp/1apRpEF ZU/KuorXR/Nsi81LaaKt++mNIOxxmJnfMItVYwpxp8rllhUM+hEI4sTqnFMFx99NbwbCeWSNhWVS 8CAHq+VHa4GxtjX/0P3gUxEg7GJUkHlfxlK6JCODrm9L4uBdbGXQB1mlUldYB7gp5DCKPqXBnMNC hiV9ZZRcDzejAHn3N5rVAxrLLZ3dcLfvrk8XpTrtZj0H4anx/+F3+1srmEym8DoTjo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eKJXxAAAANwAAAAPAAAAAAAAAAAA AAAAAKECAABkcnMvZG93bnJldi54bWxQSwUGAAAAAAQABAD5AAAAkgMAAAAA "/>
                <v:line id="Line 417" o:spid="_x0000_s1033" style="position:absolute;visibility:visible;mso-wrap-style:square" from="2955,1664" to="5928,33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LOP3MQAAADcAAAADwAAAGRycy9kb3ducmV2LnhtbERPy2rCQBTdC/7DcIXudFKLQVJHkUpB u5D6AF1eM7dJ2sydMDNN0r93FgWXh/NerHpTi5acrywreJ4kIIhzqysuFJxP7+M5CB+QNdaWScEf eVgth4MFZtp2fKD2GAoRQ9hnqKAMocmk9HlJBv3ENsSR+7LOYIjQFVI77GK4qeU0SVJpsOLYUGJD byXlP8dfo2D/8pm2693Htr/s0lu+Odyu351T6mnUr19BBOrDQ/zv3moFs1lcG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s4/cxAAAANwAAAAPAAAAAAAAAAAA AAAAAKECAABkcnMvZG93bnJldi54bWxQSwUGAAAAAAQABAD5AAAAkgMAAAAA "/>
                <v:line id="Line 418" o:spid="_x0000_s1034" style="position:absolute;visibility:visible;mso-wrap-style:square" from="3553,2469" to="4376,2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8qR8cAAADcAAAADwAAAGRycy9kb3ducmV2LnhtbESPQWvCQBSE74X+h+UVvNVNWww1uoq0 FLSHolbQ4zP7TNJm34bdNUn/vSsUPA4z8w0znfemFi05X1lW8DRMQBDnVldcKNh9fzy+gvABWWNt mRT8kYf57P5uipm2HW+o3YZCRAj7DBWUITSZlD4vyaAf2oY4eifrDIYoXSG1wy7CTS2fkySVBiuO CyU29FZS/rs9GwVfL+u0Xaw+l/1+lR7z983x8NM5pQYP/WICIlAfbuH/9lIrGI3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ypHxwAAANwAAAAPAAAAAAAA AAAAAAAAAKECAABkcnMvZG93bnJldi54bWxQSwUGAAAAAAQABAD5AAAAlQMAAAAA "/>
                <v:line id="Line 419" o:spid="_x0000_s1035" style="position:absolute;flip:x y;visibility:visible;mso-wrap-style:square" from="2936,1646" to="4264,34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wnsIAAADcAAAADwAAAGRycy9kb3ducmV2LnhtbERPTWvCQBC9F/oflil4kWajVQmpmyCC pSdFrXgdsmMSmp0N2dWk/nr3IPT4eN/LfDCNuFHnassKJlEMgriwuuZSwc9x856AcB5ZY2OZFPyR gzx7fVliqm3Pe7odfClCCLsUFVTet6mUrqjIoItsSxy4i+0M+gC7UuoO+xBuGjmN44U0WHNoqLCl dUXF7+FqFCBv7x9JP6GZ/KKzm25349XpotTobVh9gvA0+H/x0/2tFcwXYX44E46AzB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3wnsIAAADcAAAADwAAAAAAAAAAAAAA AAChAgAAZHJzL2Rvd25yZXYueG1sUEsFBgAAAAAEAAQA+QAAAJADAAAAAA== "/>
              </v:group>
            </w:pict>
          </mc:Fallback>
        </mc:AlternateContent>
      </w:r>
      <w:r>
        <w:rPr>
          <w:rFonts w:ascii="Times New Roman" w:eastAsia="Times New Roman" w:hAnsi="Times New Roman" w:cs="Times New Roman"/>
          <w:noProof/>
          <w:sz w:val="28"/>
          <w:szCs w:val="28"/>
        </w:rPr>
        <mc:AlternateContent>
          <mc:Choice Requires="wpg">
            <w:drawing>
              <wp:anchor distT="0" distB="0" distL="114300" distR="114300" simplePos="0" relativeHeight="251694080" behindDoc="0" locked="0" layoutInCell="1" allowOverlap="1">
                <wp:simplePos x="0" y="0"/>
                <wp:positionH relativeFrom="column">
                  <wp:posOffset>2531745</wp:posOffset>
                </wp:positionH>
                <wp:positionV relativeFrom="paragraph">
                  <wp:posOffset>-3810</wp:posOffset>
                </wp:positionV>
                <wp:extent cx="2089785" cy="1318260"/>
                <wp:effectExtent l="7620" t="5715" r="7620" b="9525"/>
                <wp:wrapNone/>
                <wp:docPr id="548"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785" cy="1318260"/>
                          <a:chOff x="5405" y="4507"/>
                          <a:chExt cx="3291" cy="2076"/>
                        </a:xfrm>
                      </wpg:grpSpPr>
                      <wps:wsp>
                        <wps:cNvPr id="549" name="Line 405"/>
                        <wps:cNvCnPr/>
                        <wps:spPr bwMode="auto">
                          <a:xfrm>
                            <a:off x="5405" y="6134"/>
                            <a:ext cx="3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406"/>
                        <wps:cNvCnPr/>
                        <wps:spPr bwMode="auto">
                          <a:xfrm>
                            <a:off x="6246" y="4507"/>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8" o:spid="_x0000_s1026" style="position:absolute;margin-left:199.35pt;margin-top:-.3pt;width:164.55pt;height:103.8pt;z-index:251694080" coordorigin="5405,4507" coordsize="3291,20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gIMqQIAAMsHAAAOAAAAZHJzL2Uyb0RvYy54bWzsVV1v2yAUfZ+0/4D8nvojtpNYdaopTvrS bZW6/QCCsY2GwQIap5r233fBjtumk7Z1Up+WB+fChcu5554Ll1fHlqMDVZpJkXvhReAhKogsmahz 7+uX3WzpIW2wKDGXgubeA9Xe1fr9u8u+y2gkG8lLqhAEETrru9xrjOky39ekoS3WF7KjApyVVC02 MFS1XyrcQ/SW+1EQpH4vVdkpSajWMFsMTm/t4lcVJeZzVWlqEM89wGbcV7nv3n799SXOaoW7hpER Bn4FihYzAYdOoQpsMLpX7EWolhEltazMBZGtL6uKEepygGzC4CybayXvO5dLnfV1N9EE1J7x9Oqw 5NPhViFW5l4SQ6kEbqFI7lxkJ4CevqszWHWturvuVg05gnkjyTcNbv/cb8f1sBjt+4+yhID43khH z7FSrQ0BiaOjq8LDVAV6NIjAZBQsV4tl4iECvnAeLqN0rBNpoJh2XxIH4Ad3nASLoYak2Y7759Eq HDZHwSK1Xh9nw8EO7AjOZgaa04+06n+j9a7BHXXV0pawidbVidYbJiiyyB2rbtFG3KpxpIHd3xI2 JZ6G83hI/ETbY9qOrSlnnHVKm2sqW2SN3OMAwxUDH260Geg5LbG1EXLHOId5nHGB+txbJVHiNmjJ WWmd1qdVvd9whQ7Ytpb7jVw/WwYSFqUL1lBcbkfbYMYHG3ByYeNBHgBntIbe+b4KVtvldhnP4ijd zuKgKGYfdpt4lu7CRVLMi82mCH9YaGGcNawsqbDoTn0cxn9W0PFGGTpw6uSJBv95dCcnAHv6d6BB WDqzFRxUtZflgyusmweNvZXYErjjhh4exeb0b8GBIv9WbGkUp2dddhIbHGO780WD/Rfbk8frl5fy m4jN3XPwYjiNjq+bfZKejsF++gavfwIAAP//AwBQSwMEFAAGAAgAAAAhAPrwKNDgAAAACQEAAA8A AABkcnMvZG93bnJldi54bWxMj0FLw0AUhO+C/2F5grd2Nyk2NWZTSlFPRbAVxNs2eU1Cs29Ddpuk /97nyR6HGWa+ydaTbcWAvW8caYjmCgRS4cqGKg1fh7fZCoQPhkrTOkINV/Swzu/vMpOWbqRPHPah ElxCPjUa6hC6VEpf1GiNn7sOib2T660JLPtKlr0Zudy2MlZqKa1piBdq0+G2xuK8v1gN76MZN4vo ddidT9vrz+Hp43sXodaPD9PmBUTAKfyH4Q+f0SFnpqO7UOlFq2HxvEo4qmG2BMF+Eid85aghVokC mWfy9kH+CwAA//8DAFBLAQItABQABgAIAAAAIQC2gziS/gAAAOEBAAATAAAAAAAAAAAAAAAAAAAA AABbQ29udGVudF9UeXBlc10ueG1sUEsBAi0AFAAGAAgAAAAhADj9If/WAAAAlAEAAAsAAAAAAAAA AAAAAAAALwEAAF9yZWxzLy5yZWxzUEsBAi0AFAAGAAgAAAAhANR6AgypAgAAywcAAA4AAAAAAAAA AAAAAAAALgIAAGRycy9lMm9Eb2MueG1sUEsBAi0AFAAGAAgAAAAhAPrwKNDgAAAACQEAAA8AAAAA AAAAAAAAAAAAAwUAAGRycy9kb3ducmV2LnhtbFBLBQYAAAAABAAEAPMAAAAQBgAAAAA= ">
                <v:line id="Line 405" o:spid="_x0000_s1027" style="position:absolute;visibility:visible;mso-wrap-style:square" from="5405,6134" to="8696,6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a8mscAAADcAAAADwAAAGRycy9kb3ducmV2LnhtbESPT0vDQBTE70K/w/IEb3bjv6Cx21Ja Co0HMVVoj6/ZZ5KafRt21yR++64geBxm5jfMbDGaVvTkfGNZwc00AUFcWt1wpeDjfXP9CMIHZI2t ZVLwQx4W88nFDDNtBy6o34VKRAj7DBXUIXSZlL6syaCf2o44ep/WGQxRukpqh0OEm1beJkkqDTYc F2rsaFVT+bX7Ngpe797Sfpm/bMd9nh7LdXE8nAan1NXluHwGEWgM/+G/9lYreLh/gt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JryaxwAAANwAAAAPAAAAAAAA AAAAAAAAAKECAABkcnMvZG93bnJldi54bWxQSwUGAAAAAAQABAD5AAAAlQMAAAAA "/>
                <v:line id="Line 406" o:spid="_x0000_s1028" style="position:absolute;visibility:visible;mso-wrap-style:square" from="6246,4507" to="6246,6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WD2sQAAADcAAAADwAAAGRycy9kb3ducmV2LnhtbERPy2rCQBTdC/7DcIXudFKLQVJHkUpB u5D6AF1eM7dJ2sydMDNN0r93FgWXh/NerHpTi5acrywreJ4kIIhzqysuFJxP7+M5CB+QNdaWScEf eVgth4MFZtp2fKD2GAoRQ9hnqKAMocmk9HlJBv3ENsSR+7LOYIjQFVI77GK4qeU0SVJpsOLYUGJD byXlP8dfo2D/8pm2693Htr/s0lu+Odyu351T6mnUr19BBOrDQ/zv3moFs1mcH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xYPaxAAAANwAAAAPAAAAAAAAAAAA AAAAAKECAABkcnMvZG93bnJldi54bWxQSwUGAAAAAAQABAD5AAAAkgMAAAAA "/>
              </v:group>
            </w:pict>
          </mc:Fallback>
        </mc:AlternateContent>
      </w:r>
      <w:r w:rsidRPr="00D1405C">
        <w:rPr>
          <w:rFonts w:ascii="Times New Roman" w:eastAsia="Times New Roman" w:hAnsi="Times New Roman" w:cs="Times New Roman"/>
          <w:sz w:val="28"/>
          <w:szCs w:val="28"/>
        </w:rPr>
        <w:t xml:space="preserve">  A                    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CD (AB // CD)</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lang w:val="fr-FR"/>
        </w:rPr>
        <w:t xml:space="preserve">DM   = M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ab/>
        <w:t xml:space="preserve"> E           F</w:t>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t>gt</w:t>
      </w:r>
      <w:r w:rsidRPr="00D1405C">
        <w:rPr>
          <w:rFonts w:ascii="Times New Roman" w:eastAsia="Times New Roman" w:hAnsi="Times New Roman" w:cs="Times New Roman"/>
          <w:sz w:val="28"/>
          <w:szCs w:val="28"/>
          <w:lang w:val="fr-FR"/>
        </w:rPr>
        <w:tab/>
        <w:t xml:space="preserve">MA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lang w:val="fr-FR"/>
        </w:rPr>
        <w:t xml:space="preserve">  DB  = </w:t>
      </w:r>
      <w:r w:rsidRPr="00D1405C">
        <w:rPr>
          <w:rFonts w:ascii="Times New Roman" w:eastAsia="Times New Roman" w:hAnsi="Times New Roman" w:cs="Times New Roman"/>
          <w:position w:val="-14"/>
          <w:sz w:val="28"/>
          <w:szCs w:val="28"/>
          <w:lang w:val="fr-FR"/>
        </w:rPr>
        <w:object w:dxaOrig="440" w:dyaOrig="400">
          <v:shape id="_x0000_i1311" type="#_x0000_t75" style="width:21.75pt;height:20.25pt" o:ole="">
            <v:imagedata r:id="rId481" o:title=""/>
          </v:shape>
          <o:OLEObject Type="Embed" ProgID="Equation.DSMT4" ShapeID="_x0000_i1311" DrawAspect="Content" ObjectID="_1610263018" r:id="rId482"/>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lang w:val="fr-FR"/>
        </w:rPr>
        <w:tab/>
      </w:r>
      <w:r w:rsidRPr="00D1405C">
        <w:rPr>
          <w:rFonts w:ascii="Times New Roman" w:eastAsia="Times New Roman" w:hAnsi="Times New Roman" w:cs="Times New Roman"/>
          <w:sz w:val="28"/>
          <w:szCs w:val="28"/>
        </w:rPr>
        <w:t xml:space="preserve">MB  </w:t>
      </w:r>
      <w:r w:rsidRPr="00D1405C">
        <w:rPr>
          <w:rFonts w:ascii="Times New Roman" w:eastAsia="Times New Roman" w:hAnsi="Times New Roman" w:cs="Times New Roman"/>
          <w:sz w:val="28"/>
          <w:szCs w:val="28"/>
        </w:rPr>
        <w:sym w:font="Symbol" w:char="F0C7"/>
      </w:r>
      <w:r w:rsidRPr="00D1405C">
        <w:rPr>
          <w:rFonts w:ascii="Times New Roman" w:eastAsia="Times New Roman" w:hAnsi="Times New Roman" w:cs="Times New Roman"/>
          <w:sz w:val="28"/>
          <w:szCs w:val="28"/>
        </w:rPr>
        <w:t xml:space="preserve">  AC</w: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14"/>
          <w:sz w:val="28"/>
          <w:szCs w:val="28"/>
        </w:rPr>
        <w:object w:dxaOrig="440" w:dyaOrig="400">
          <v:shape id="_x0000_i1312" type="#_x0000_t75" style="width:21.75pt;height:20.25pt" o:ole="">
            <v:imagedata r:id="rId483" o:title=""/>
          </v:shape>
          <o:OLEObject Type="Embed" ProgID="Equation.DSMT4" ShapeID="_x0000_i1312" DrawAspect="Content" ObjectID="_1610263019" r:id="rId484"/>
        </w:objec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KL</w:t>
      </w:r>
      <w:r w:rsidRPr="00D1405C">
        <w:rPr>
          <w:rFonts w:ascii="Times New Roman" w:eastAsia="Times New Roman" w:hAnsi="Times New Roman" w:cs="Times New Roman"/>
          <w:sz w:val="28"/>
          <w:szCs w:val="28"/>
        </w:rPr>
        <w:tab/>
        <w:t>EF  // AB</w:t>
      </w:r>
    </w:p>
    <w:p w:rsidR="00D1405C" w:rsidRPr="00D1405C" w:rsidRDefault="00D1405C" w:rsidP="00D1405C">
      <w:pPr>
        <w:spacing w:after="0" w:line="288" w:lineRule="auto"/>
        <w:ind w:firstLine="142"/>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D                      M                       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Định hướng giải:</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Sử dụng trường hợp đồng dạng của tam giác</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Dấu hiệu nhận biết hai đường thẳng song song (định lý Ta lét đảo)</w:t>
      </w:r>
    </w:p>
    <w:p w:rsidR="00D1405C" w:rsidRPr="00D1405C" w:rsidRDefault="00D1405C" w:rsidP="00D1405C">
      <w:pPr>
        <w:spacing w:after="0" w:line="288" w:lineRule="auto"/>
        <w:ind w:firstLine="284"/>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xml:space="preserve">Sơ đồ phân tích: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   CD  (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AB   // CD  (gt)</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   DM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AB   //   MC</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F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BFA</w:t>
      </w:r>
    </w:p>
    <w:p w:rsidR="00D1405C" w:rsidRPr="00D1405C" w:rsidRDefault="00D1405C" w:rsidP="00D1405C">
      <w:pPr>
        <w:spacing w:after="0" w:line="288" w:lineRule="auto"/>
        <w:ind w:firstLine="28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80" w:dyaOrig="620">
          <v:shape id="_x0000_i1313" type="#_x0000_t75" style="width:24pt;height:30.75pt" o:ole="">
            <v:imagedata r:id="rId485" o:title=""/>
          </v:shape>
          <o:OLEObject Type="Embed" ProgID="Equation.DSMT4" ShapeID="_x0000_i1313" DrawAspect="Content" ObjectID="_1610263020" r:id="rId48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14" type="#_x0000_t75" style="width:24.75pt;height:30.75pt" o:ole="">
            <v:imagedata r:id="rId487" o:title=""/>
          </v:shape>
          <o:OLEObject Type="Embed" ProgID="Equation.DSMT4" ShapeID="_x0000_i1314" DrawAspect="Content" ObjectID="_1610263021" r:id="rId48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sz w:val="28"/>
          <w:szCs w:val="28"/>
        </w:rPr>
        <w:tab/>
        <w:t xml:space="preserve">    MD   = MC</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80" w:dyaOrig="620">
          <v:shape id="_x0000_i1315" type="#_x0000_t75" style="width:24pt;height:30.75pt" o:ole="">
            <v:imagedata r:id="rId489" o:title=""/>
          </v:shape>
          <o:OLEObject Type="Embed" ProgID="Equation.DSMT4" ShapeID="_x0000_i1315" DrawAspect="Content" ObjectID="_1610263022" r:id="rId49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16" type="#_x0000_t75" style="width:24.75pt;height:30.75pt" o:ole="">
            <v:imagedata r:id="rId491" o:title=""/>
          </v:shape>
          <o:OLEObject Type="Embed" ProgID="Equation.DSMT4" ShapeID="_x0000_i1316" DrawAspect="Content" ObjectID="_1610263023" r:id="rId492"/>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64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80" w:dyaOrig="620">
          <v:shape id="_x0000_i1317" type="#_x0000_t75" style="width:24pt;height:30.75pt" o:ole="">
            <v:imagedata r:id="rId493" o:title=""/>
          </v:shape>
          <o:OLEObject Type="Embed" ProgID="Equation.DSMT4" ShapeID="_x0000_i1317" DrawAspect="Content" ObjectID="_1610263024" r:id="rId49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318" type="#_x0000_t75" style="width:24pt;height:30.75pt" o:ole="">
            <v:imagedata r:id="rId489" o:title=""/>
          </v:shape>
          <o:OLEObject Type="Embed" ProgID="Equation.DSMT4" ShapeID="_x0000_i1318" DrawAspect="Content" ObjectID="_1610263025" r:id="rId495"/>
        </w:object>
      </w:r>
    </w:p>
    <w:p w:rsidR="00D1405C" w:rsidRPr="00D1405C" w:rsidRDefault="00D1405C" w:rsidP="00D1405C">
      <w:pPr>
        <w:spacing w:after="0" w:line="288" w:lineRule="auto"/>
        <w:ind w:left="288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EF  //  AB  (Định lý Ta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 Ví dụ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 ABC có các góc nhọn, kẻ BE, CF là hai đường cao. </w:t>
      </w:r>
      <w:r w:rsidRPr="00D1405C">
        <w:rPr>
          <w:rFonts w:ascii="Times New Roman" w:eastAsia="Times New Roman" w:hAnsi="Times New Roman" w:cs="Times New Roman"/>
          <w:sz w:val="28"/>
          <w:szCs w:val="28"/>
        </w:rPr>
        <w:t xml:space="preserve">Kẻ EM, FN là hai đường cao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F.</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MN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Sơ đồ phân tích</w:t>
      </w:r>
    </w:p>
    <w:p w:rsidR="00D1405C" w:rsidRPr="00D1405C" w:rsidRDefault="00D1405C" w:rsidP="00D1405C">
      <w:pPr>
        <w:tabs>
          <w:tab w:val="left" w:pos="720"/>
          <w:tab w:val="left" w:pos="1440"/>
          <w:tab w:val="left" w:pos="2160"/>
          <w:tab w:val="left" w:pos="2880"/>
          <w:tab w:val="left" w:pos="3600"/>
          <w:tab w:val="left" w:pos="4320"/>
          <w:tab w:val="left" w:pos="5040"/>
          <w:tab w:val="left" w:pos="7013"/>
        </w:tabs>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1488" behindDoc="0" locked="0" layoutInCell="1" allowOverlap="1">
                <wp:simplePos x="0" y="0"/>
                <wp:positionH relativeFrom="column">
                  <wp:posOffset>3978275</wp:posOffset>
                </wp:positionH>
                <wp:positionV relativeFrom="paragraph">
                  <wp:posOffset>104140</wp:posOffset>
                </wp:positionV>
                <wp:extent cx="1543685" cy="1188085"/>
                <wp:effectExtent l="6350" t="8890" r="12065" b="12700"/>
                <wp:wrapNone/>
                <wp:docPr id="538"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188085"/>
                          <a:chOff x="7686" y="2749"/>
                          <a:chExt cx="2431" cy="1815"/>
                        </a:xfrm>
                      </wpg:grpSpPr>
                      <wps:wsp>
                        <wps:cNvPr id="539" name="Line 495"/>
                        <wps:cNvCnPr/>
                        <wps:spPr bwMode="auto">
                          <a:xfrm>
                            <a:off x="7686" y="4563"/>
                            <a:ext cx="24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Freeform 496"/>
                        <wps:cNvSpPr>
                          <a:spLocks/>
                        </wps:cNvSpPr>
                        <wps:spPr bwMode="auto">
                          <a:xfrm>
                            <a:off x="7686" y="2749"/>
                            <a:ext cx="786" cy="1815"/>
                          </a:xfrm>
                          <a:custGeom>
                            <a:avLst/>
                            <a:gdLst>
                              <a:gd name="T0" fmla="*/ 0 w 786"/>
                              <a:gd name="T1" fmla="*/ 1815 h 1815"/>
                              <a:gd name="T2" fmla="*/ 786 w 786"/>
                              <a:gd name="T3" fmla="*/ 0 h 1815"/>
                            </a:gdLst>
                            <a:ahLst/>
                            <a:cxnLst>
                              <a:cxn ang="0">
                                <a:pos x="T0" y="T1"/>
                              </a:cxn>
                              <a:cxn ang="0">
                                <a:pos x="T2" y="T3"/>
                              </a:cxn>
                            </a:cxnLst>
                            <a:rect l="0" t="0" r="r" b="b"/>
                            <a:pathLst>
                              <a:path w="786" h="1815">
                                <a:moveTo>
                                  <a:pt x="0" y="1815"/>
                                </a:moveTo>
                                <a:lnTo>
                                  <a:pt x="78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Line 497"/>
                        <wps:cNvCnPr/>
                        <wps:spPr bwMode="auto">
                          <a:xfrm>
                            <a:off x="8472" y="2749"/>
                            <a:ext cx="1645" cy="1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498"/>
                        <wps:cNvCnPr/>
                        <wps:spPr bwMode="auto">
                          <a:xfrm flipH="1" flipV="1">
                            <a:off x="8060" y="3647"/>
                            <a:ext cx="2057"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499"/>
                        <wps:cNvCnPr/>
                        <wps:spPr bwMode="auto">
                          <a:xfrm flipV="1">
                            <a:off x="7686" y="3628"/>
                            <a:ext cx="1571" cy="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500"/>
                        <wps:cNvCnPr/>
                        <wps:spPr bwMode="auto">
                          <a:xfrm flipV="1">
                            <a:off x="8060" y="3628"/>
                            <a:ext cx="1197" cy="1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5" name="Line 501"/>
                        <wps:cNvCnPr/>
                        <wps:spPr bwMode="auto">
                          <a:xfrm flipV="1">
                            <a:off x="8060" y="3048"/>
                            <a:ext cx="674"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02"/>
                        <wps:cNvCnPr/>
                        <wps:spPr bwMode="auto">
                          <a:xfrm flipH="1" flipV="1">
                            <a:off x="8341" y="3030"/>
                            <a:ext cx="916" cy="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03"/>
                        <wps:cNvCnPr/>
                        <wps:spPr bwMode="auto">
                          <a:xfrm>
                            <a:off x="8341" y="3030"/>
                            <a:ext cx="393"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8" o:spid="_x0000_s1026" style="position:absolute;margin-left:313.25pt;margin-top:8.2pt;width:121.55pt;height:93.55pt;z-index:251711488" coordorigin="7686,2749" coordsize="2431,18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Hm/IgUAAAccAAAOAAAAZHJzL2Uyb0RvYy54bWzsWVlv4zYQfi/Q/0DosUCiW7aMOIuFHacF 0jbApn2ndVhCJVEl5TjZov+9M0NKPpJFjl0EwdZ+sClzNJzjm49D6ezDXV2x20yqUjRTyz11LJY1 iUjLZjW1/rhZnIwtpjrepLwSTTa17jNlfTj/8YezTTvJPFGIKs0kAyWNmmzaqVV0XTuxbZUUWc3V qWizBiZzIWvewaVc2ankG9BeV7bnOJG9ETJtpUgypeDfuZ60zkl/nmdJ93ueq6xj1dQC2zr6lvS9 xG/7/IxPVpK3RZkYM/grrKh52cCig6o57zhby/KBqrpMpFAi704TUdsiz8skIx/AG9c58OZSinVL vqwmm1U7hAlCexCnV6tNfru9lqxMp1boQ6oaXkOSaF2Gf0B4Nu1qAlKXsv3UXkvtIwyvRPKXgmn7 cB6vV1qYLTe/ihQU8nUnKDx3uaxRBTjO7igL90MWsruOJfCnGwZ+NA4tlsCc647HDlxQnpICkon3 jaJxZDGY9kZB3M9dmPu9wHfNzWOX7rT5RC9Mxhrj0DPAnNqGVX1dWD8VvM0oWwoDNoQ17sN6VTYZ C2IyCdcGoVlzLSnGaqIguk8GbHA8CCNfO96HzQtcX7tNqB585pNWqu4yEzXDwdSqwAxKBr+9Uh2m cCuCuWnEoqwqCnjVsM3UikMvpBuUqMoUJ1FMydVyVkl2y7G06IMGgbI9MYBwk5KyIuPphRl3vKz0 GOSrBvWBH2COGena+Sd24ovxxTg4Cbzo4iRw5vOTj4tZcBIt3FE49+ez2dz9F01zg0lRpmnWoHV9 HbvB8xJqGEVX4FDJQxjsfe3kIhjb/5LRACydQY2qpUjvKbH0P2DsrcAWAMfpGl7ILEPaBMBFmBcD uL6G1W4BExT1TO/H85G4LcEeiSMsTirew/rjk2StsYh57vEHrJma1K9SY/4NOJLXFXDxTzZz2Iah UoLRVgSqfBBxYSlWMPw5FPN2xEDL47qgdAZdzo4igOdgHC90vYAXd40xGEaM417nUIW0QiE/ofXA TjeuqQiQQoe/IAwGojDVM6xHwvrXLCJhGzvcwKTFYANbamdb3qFtuAYOsWgpCQUQKEYEJ2pxm90I Eum23NsHDNbbClTNriBpAgN7WtGzcAMupdmjXx6t3knwUEJY49+eSVh338Lm0kBjYaH2OkstVmXQ h+CIwGJ45klJMPx9stAel+5R7oI+BmA7Yq+mKyaFbo+gnYNBIeRnCCu0RlNL/b3mEoJc/dLAJhm7 AfJMRxdBOPLgQu7OLHdneJOAqqnVWVAoOJx1uv9at7JcFbCSS/hsxEfoEvKSdiSkIU2iADC8eEsO BV7RHGo27BEG2fDnSzfscTDS5f2QJt0o6JuckW4KAIV9g3Tcs4czwKO97fe0ZwNA9vBm2u7nN4gs r8r2ZywkGv3Zl5TpssdOpPcjPwoIy9RsUa/tOeFI79XjmKaOEIRu7//XNkL7swdBOlS9hPIeBd5w WvEjj0C9BZ4bjswhLfb3z2jbw8jxvHL63XNfsAe80KEm86uBt8N4D4DnAtHp0wmB/L0QHm74c64K fZ5W92ouOt3DHk/Qb9r9QU+2Q4WhQ2e4b4hIJzigwmgERYDH5TB+V4g84u5NcQfPTPZw57301PFU F+gHsOMCzHzHN8+9+wc2sWse2IQxYfO9cOIRgW+KQNgX9xBID6Rewnz4cKk/c3wZbX5snlO7R7DR e6/3deKgdyTwtome7Jk3Y/g6a/eaHsps39+d/wcAAP//AwBQSwMEFAAGAAgAAAAhAHhJ3pTgAAAA CgEAAA8AAABkcnMvZG93bnJldi54bWxMj0FLw0AQhe+C/2EZwZvdJDVLjdmUUtRTEWwF8TZNpklo djZkt0n6711Pehzex3vf5OvZdGKkwbWWNcSLCARxaauWaw2fh9eHFQjnkSvsLJOGKzlYF7c3OWaV nfiDxr2vRShhl6GGxvs+k9KVDRl0C9sTh+xkB4M+nEMtqwGnUG46mUSRkgZbDgsN9rRtqDzvL0bD 24TTZhm/jLvzaXv9PqTvX7uYtL6/mzfPIDzN/g+GX/2gDkVwOtoLV050GlSi0oCGQD2CCMBKPSkQ Rw1JtExBFrn8/0LxAwAA//8DAFBLAQItABQABgAIAAAAIQC2gziS/gAAAOEBAAATAAAAAAAAAAAA AAAAAAAAAABbQ29udGVudF9UeXBlc10ueG1sUEsBAi0AFAAGAAgAAAAhADj9If/WAAAAlAEAAAsA AAAAAAAAAAAAAAAALwEAAF9yZWxzLy5yZWxzUEsBAi0AFAAGAAgAAAAhANEEeb8iBQAABxwAAA4A AAAAAAAAAAAAAAAALgIAAGRycy9lMm9Eb2MueG1sUEsBAi0AFAAGAAgAAAAhAHhJ3pTgAAAACgEA AA8AAAAAAAAAAAAAAAAAfAcAAGRycy9kb3ducmV2LnhtbFBLBQYAAAAABAAEAPMAAACJCAAAAAA= ">
                <v:line id="Line 495" o:spid="_x0000_s1027" style="position:absolute;visibility:visible;mso-wrap-style:square" from="7686,4563" to="10099,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DP58cAAADcAAAADwAAAGRycy9kb3ducmV2LnhtbESPQWvCQBSE7wX/w/IKvdVNKw01uoq0 FLSHolbQ4zP7TGKzb8PuNkn/vSsUPA4z8w0znfemFi05X1lW8DRMQBDnVldcKNh9fzy+gvABWWNt mRT8kYf5bHA3xUzbjjfUbkMhIoR9hgrKEJpMSp+XZNAPbUMcvZN1BkOUrpDaYRfhppbPSZJKgxXH hRIbeisp/9n+GgVfo3XaLlafy36/So/5++Z4OHdOqYf7fjEBEagPt/B/e6kVvIz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IM/nxwAAANwAAAAPAAAAAAAA AAAAAAAAAKECAABkcnMvZG93bnJldi54bWxQSwUGAAAAAAQABAD5AAAAlQMAAAAA "/>
                <v:shape id="Freeform 496" o:spid="_x0000_s1028" style="position:absolute;left:7686;top:2749;width:786;height:1815;visibility:visible;mso-wrap-style:square;v-text-anchor:top" coordsize="786,18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IXWMEA AADcAAAADwAAAGRycy9kb3ducmV2LnhtbERPz2vCMBS+D/wfwhN2W1PHLFIbRURBYZd2Ezw+mmdb TF5Kk9n63y+HwY4f3+9iO1kjHjT4zrGCRZKCIK6d7rhR8P11fFuB8AFZo3FMCp7kYbuZvRSYazdy SY8qNCKGsM9RQRtCn0vp65Ys+sT1xJG7ucFiiHBopB5wjOHWyPc0zaTFjmNDiz3tW6rv1Y9VcOD7 lI1NdU1Lj9wvP83tbC5Kvc6n3RpEoCn8i//cJ61g+RHnxzPxCM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NOSF1jBAAAA3AAAAA8AAAAAAAAAAAAAAAAAmAIAAGRycy9kb3du cmV2LnhtbFBLBQYAAAAABAAEAPUAAACGAwAAAAA= " path="m,1815l786,e" filled="f">
                  <v:path arrowok="t" o:connecttype="custom" o:connectlocs="0,1815;786,0" o:connectangles="0,0"/>
                </v:shape>
                <v:line id="Line 497" o:spid="_x0000_s1029" style="position:absolute;visibility:visible;mso-wrap-style:square" from="8472,2749" to="10117,4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CwnMcAAADcAAAADwAAAGRycy9kb3ducmV2LnhtbESPQWvCQBSE70L/w/IKvelGa0OJriKW gvZQqi20x2f2mUSzb8PumqT/3hUKPQ4z8w0zX/amFi05X1lWMB4lIIhzqysuFHx9vg6fQfiArLG2 TAp+ycNycTeYY6Ztxztq96EQEcI+QwVlCE0mpc9LMuhHtiGO3tE6gyFKV0jtsItwU8tJkqTSYMVx ocSG1iXl5/3FKHh//Ejb1fZt039v00P+sjv8nDqn1MN9v5qBCNSH//Bfe6MVPE3HcDsTj4BcX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ULCcxwAAANwAAAAPAAAAAAAA AAAAAAAAAKECAABkcnMvZG93bnJldi54bWxQSwUGAAAAAAQABAD5AAAAlQMAAAAA "/>
                <v:line id="Line 498" o:spid="_x0000_s1030" style="position:absolute;flip:x y;visibility:visible;mso-wrap-style:square" from="8060,3647" to="10117,4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aXEsYAAADcAAAADwAAAGRycy9kb3ducmV2LnhtbESPzWrDMBCE74G+g9hCL6WR4zgluFGM CTTk5JKf0utibWxTa2UsJXb69FWhkOMwM98wq2w0rbhS7xrLCmbTCARxaXXDlYLT8f1lCcJ5ZI2t ZVJwIwfZ+mGywlTbgfd0PfhKBAi7FBXU3neplK6syaCb2o44eGfbG/RB9pXUPQ4BbloZR9GrNNhw WKixo01N5ffhYhQgFz/z5TCjRG7py8XFx3P+eVbq6XHM30B4Gv09/N/eaQWLJIa/M+EI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WlxLGAAAA3AAAAA8AAAAAAAAA AAAAAAAAoQIAAGRycy9kb3ducmV2LnhtbFBLBQYAAAAABAAEAPkAAACUAwAAAAA= "/>
                <v:line id="Line 499" o:spid="_x0000_s1031" style="position:absolute;flip:y;visibility:visible;mso-wrap-style:square" from="7686,3628" to="9257,4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oKD8cAAADcAAAADwAAAGRycy9kb3ducmV2LnhtbESPQWsCMRSE74X+h/AKXopm21rRrVGk IHjwUisr3p6b182ym5dtEnX775uC0OMwM98w82VvW3EhH2rHCp5GGQji0umaKwX7z/VwCiJEZI2t Y1LwQwGWi/u7OebaXfmDLrtYiQThkKMCE2OXSxlKQxbDyHXEyfty3mJM0ldSe7wmuG3lc5ZNpMWa 04LBjt4Nlc3ubBXI6fbx269O46ZoDoeZKcqiO26VGjz0qzcQkfr4H761N1rB6/gF/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y6goPxwAAANwAAAAPAAAAAAAA AAAAAAAAAKECAABkcnMvZG93bnJldi54bWxQSwUGAAAAAAQABAD5AAAAlQMAAAAA "/>
                <v:line id="Line 500" o:spid="_x0000_s1032" style="position:absolute;flip:y;visibility:visible;mso-wrap-style:square" from="8060,3628" to="9257,3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Wp98QAAADcAAAADwAAAGRycy9kb3ducmV2LnhtbESP0WrCQBRE3wv+w3KFvtWNxUqJriIW qVgomOYDLtlrspi9G7JrTPL1bqHQx2FmzjDrbW9r0VHrjWMF81kCgrhw2nCpIP85vLyD8AFZY+2Y FAzkYbuZPK0x1e7OZ+qyUIoIYZ+igiqEJpXSFxVZ9DPXEEfv4lqLIcq2lLrFe4TbWr4myVJaNBwX KmxoX1FxzW5WQfgaP43pvvVp4G70dD59YL5U6nna71YgAvXhP/zXPmoFb4sF/J6JR0B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han3xAAAANwAAAAPAAAAAAAAAAAA AAAAAKECAABkcnMvZG93bnJldi54bWxQSwUGAAAAAAQABAD5AAAAkgMAAAAA ">
                  <v:stroke dashstyle="1 1"/>
                </v:line>
                <v:line id="Line 501" o:spid="_x0000_s1033" style="position:absolute;flip:y;visibility:visible;mso-wrap-style:square" from="8060,3048" to="8734,36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834MYAAADcAAAADwAAAGRycy9kb3ducmV2LnhtbESPQWsCMRSE7wX/Q3iCl1KzFRXdGkUK BQ9eqrLS23Pzull287JNom7/fVMo9DjMzDfMatPbVtzIh9qxgudxBoK4dLrmSsHp+Pa0ABEissbW MSn4pgCb9eBhhbl2d36n2yFWIkE45KjAxNjlUobSkMUwdh1x8j6dtxiT9JXUHu8Jbls5ybK5tFhz WjDY0auhsjlcrQK52D9++e1l2hTN+bw0RVl0H3ulRsN++wIiUh//w3/tnVYwm87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PN+DGAAAA3AAAAA8AAAAAAAAA AAAAAAAAoQIAAGRycy9kb3ducmV2LnhtbFBLBQYAAAAABAAEAPkAAACUAwAAAAA= "/>
                <v:line id="Line 502" o:spid="_x0000_s1034" style="position:absolute;flip:x y;visibility:visible;mso-wrap-style:square" from="8341,3030" to="9257,36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REcUAAADcAAAADwAAAGRycy9kb3ducmV2LnhtbESPT2vCQBTE7wW/w/KEXopukqpI6hqC UOnJ4p/S6yP7TEKzb0N2NdFP7xYKPQ4z8xtmlQ2mEVfqXG1ZQTyNQBAXVtdcKjgd3ydLEM4ja2ws k4IbOcjWo6cVptr2vKfrwZciQNilqKDyvk2ldEVFBt3UtsTBO9vOoA+yK6XusA9w08gkihbSYM1h ocKWNhUVP4eLUYC8u78u+5hmckvfLtl9vuRfZ6Wex0P+BsLT4P/Df+0PrWA+W8DvmXAE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2REcUAAADcAAAADwAAAAAAAAAA AAAAAAChAgAAZHJzL2Rvd25yZXYueG1sUEsFBgAAAAAEAAQA+QAAAJMDAAAAAA== "/>
                <v:line id="Line 503" o:spid="_x0000_s1035" style="position:absolute;visibility:visible;mso-wrap-style:square" from="8341,3030" to="8734,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Nc8cAAADcAAAADwAAAGRycy9kb3ducmV2LnhtbESPT0vDQBTE70K/w/IEb3bjvyix21Ja Co0HMVVoj6/ZZ5KafRt21yR++64geBxm5jfMbDGaVvTkfGNZwc00AUFcWt1wpeDjfXP9BMIHZI2t ZVLwQx4W88nFDDNtBy6o34VKRAj7DBXUIXSZlL6syaCf2o44ep/WGQxRukpqh0OEm1beJkkqDTYc F2rsaFVT+bX7Ngpe797Sfpm/bMd9nh7LdXE8nAan1NXluHwGEWgM/+G/9lYreLh/h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9Y1zxwAAANwAAAAPAAAAAAAA AAAAAAAAAKECAABkcnMvZG93bnJldi54bWxQSwUGAAAAAAQABAD5AAAAlQMAAAAA "/>
              </v:group>
            </w:pict>
          </mc:Fallback>
        </mc:AlternateConten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F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FC (g.g);</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FN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E                 A</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M          N</w:t>
      </w:r>
    </w:p>
    <w:p w:rsidR="00D1405C" w:rsidRPr="00D1405C" w:rsidRDefault="00D1405C" w:rsidP="00D1405C">
      <w:pPr>
        <w:spacing w:after="0" w:line="264"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19" type="#_x0000_t75" style="width:26.25pt;height:30.75pt" o:ole="">
            <v:imagedata r:id="rId496" o:title=""/>
          </v:shape>
          <o:OLEObject Type="Embed" ProgID="Equation.DSMT4" ShapeID="_x0000_i1319" DrawAspect="Content" ObjectID="_1610263026" r:id="rId49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0" type="#_x0000_t75" style="width:23.25pt;height:30.75pt" o:ole="">
            <v:imagedata r:id="rId498" o:title=""/>
          </v:shape>
          <o:OLEObject Type="Embed" ProgID="Equation.DSMT4" ShapeID="_x0000_i1320" DrawAspect="Content" ObjectID="_1610263027" r:id="rId499"/>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24"/>
          <w:sz w:val="28"/>
          <w:szCs w:val="28"/>
        </w:rPr>
        <w:object w:dxaOrig="460" w:dyaOrig="620">
          <v:shape id="_x0000_i1321" type="#_x0000_t75" style="width:23.25pt;height:30.75pt" o:ole="">
            <v:imagedata r:id="rId500" o:title=""/>
          </v:shape>
          <o:OLEObject Type="Embed" ProgID="Equation.DSMT4" ShapeID="_x0000_i1321" DrawAspect="Content" ObjectID="_1610263028" r:id="rId50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2" type="#_x0000_t75" style="width:23.25pt;height:30.75pt" o:ole="">
            <v:imagedata r:id="rId502" o:title=""/>
          </v:shape>
          <o:OLEObject Type="Embed" ProgID="Equation.DSMT4" ShapeID="_x0000_i1322" DrawAspect="Content" ObjectID="_1610263029" r:id="rId503"/>
        </w:object>
      </w:r>
      <w:r w:rsidRPr="00D1405C">
        <w:rPr>
          <w:rFonts w:ascii="Times New Roman" w:eastAsia="Times New Roman" w:hAnsi="Times New Roman" w:cs="Times New Roman"/>
          <w:sz w:val="28"/>
          <w:szCs w:val="28"/>
        </w:rPr>
        <w:tab/>
        <w:t xml:space="preserve">        F                      E</w:t>
      </w:r>
    </w:p>
    <w:p w:rsidR="00D1405C" w:rsidRPr="00D1405C" w:rsidRDefault="00D1405C" w:rsidP="00D1405C">
      <w:pPr>
        <w:spacing w:after="0" w:line="264" w:lineRule="auto"/>
        <w:ind w:left="21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23" type="#_x0000_t75" style="width:26.25pt;height:30.75pt" o:ole="">
            <v:imagedata r:id="rId496" o:title=""/>
          </v:shape>
          <o:OLEObject Type="Embed" ProgID="Equation.DSMT4" ShapeID="_x0000_i1323" DrawAspect="Content" ObjectID="_1610263030" r:id="rId50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4" type="#_x0000_t75" style="width:23.25pt;height:30.75pt" o:ole="">
            <v:imagedata r:id="rId500" o:title=""/>
          </v:shape>
          <o:OLEObject Type="Embed" ProgID="Equation.DSMT4" ShapeID="_x0000_i1324" DrawAspect="Content" ObjectID="_1610263031" r:id="rId50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5" type="#_x0000_t75" style="width:23.25pt;height:30.75pt" o:ole="">
            <v:imagedata r:id="rId498" o:title=""/>
          </v:shape>
          <o:OLEObject Type="Embed" ProgID="Equation.DSMT4" ShapeID="_x0000_i1325" DrawAspect="Content" ObjectID="_1610263032" r:id="rId50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6" type="#_x0000_t75" style="width:23.25pt;height:30.75pt" o:ole="">
            <v:imagedata r:id="rId498" o:title=""/>
          </v:shape>
          <o:OLEObject Type="Embed" ProgID="Equation.DSMT4" ShapeID="_x0000_i1326" DrawAspect="Content" ObjectID="_1610263033" r:id="rId507"/>
        </w:object>
      </w:r>
      <w:r w:rsidRPr="00D1405C">
        <w:rPr>
          <w:rFonts w:ascii="Times New Roman" w:eastAsia="Times New Roman" w:hAnsi="Times New Roman" w:cs="Times New Roman"/>
          <w:sz w:val="28"/>
          <w:szCs w:val="28"/>
        </w:rPr>
        <w:t xml:space="preserve">                   B                                     C                       </w:t>
      </w:r>
    </w:p>
    <w:p w:rsidR="00D1405C" w:rsidRPr="00D1405C" w:rsidRDefault="00D1405C" w:rsidP="00D1405C">
      <w:pPr>
        <w:spacing w:after="0" w:line="288" w:lineRule="auto"/>
        <w:ind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20" w:dyaOrig="620">
          <v:shape id="_x0000_i1327" type="#_x0000_t75" style="width:26.25pt;height:30.75pt" o:ole="">
            <v:imagedata r:id="rId508" o:title=""/>
          </v:shape>
          <o:OLEObject Type="Embed" ProgID="Equation.DSMT4" ShapeID="_x0000_i1327" DrawAspect="Content" ObjectID="_1610263034" r:id="rId50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28" type="#_x0000_t75" style="width:23.25pt;height:30.75pt" o:ole="">
            <v:imagedata r:id="rId510" o:title=""/>
          </v:shape>
          <o:OLEObject Type="Embed" ProgID="Equation.DSMT4" ShapeID="_x0000_i1328" DrawAspect="Content" ObjectID="_1610263035" r:id="rId511"/>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88"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N  //  BC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ác điểm D, E, F theo thứ tự chia trong các cạnh AB, BC, CA theo tỷ số 1 : 2, các điểm I, K theo thứ tự chia trong các đoạn thẳng ED, FE theo tỉ số 1 : 2. Chứng minh rằng IK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ọi M là trung điểm của  AF</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ọi N là giao điểm của DM và EF                          A</w:t>
      </w:r>
    </w:p>
    <w:p w:rsidR="00D1405C" w:rsidRPr="00D1405C" w:rsidRDefault="00D1405C" w:rsidP="00D1405C">
      <w:pPr>
        <w:spacing w:after="0" w:line="288" w:lineRule="auto"/>
        <w:ind w:firstLine="426"/>
        <w:jc w:val="both"/>
        <w:rPr>
          <w:rFonts w:ascii="Times New Roman" w:eastAsia="Times New Roman" w:hAnsi="Times New Roman" w:cs="Times New Roman"/>
          <w:sz w:val="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6608" behindDoc="0" locked="0" layoutInCell="1" allowOverlap="1">
                <wp:simplePos x="0" y="0"/>
                <wp:positionH relativeFrom="column">
                  <wp:posOffset>3671570</wp:posOffset>
                </wp:positionH>
                <wp:positionV relativeFrom="paragraph">
                  <wp:posOffset>0</wp:posOffset>
                </wp:positionV>
                <wp:extent cx="1888490" cy="759460"/>
                <wp:effectExtent l="13970" t="9525" r="12065" b="12065"/>
                <wp:wrapNone/>
                <wp:docPr id="525"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759460"/>
                          <a:chOff x="7200" y="7893"/>
                          <a:chExt cx="2974" cy="1196"/>
                        </a:xfrm>
                      </wpg:grpSpPr>
                      <wps:wsp>
                        <wps:cNvPr id="526" name="Text Box 541"/>
                        <wps:cNvSpPr txBox="1">
                          <a:spLocks noChangeArrowheads="1"/>
                        </wps:cNvSpPr>
                        <wps:spPr bwMode="auto">
                          <a:xfrm>
                            <a:off x="7612" y="8584"/>
                            <a:ext cx="579" cy="467"/>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527" name="Text Box 542"/>
                        <wps:cNvSpPr txBox="1">
                          <a:spLocks noChangeArrowheads="1"/>
                        </wps:cNvSpPr>
                        <wps:spPr bwMode="auto">
                          <a:xfrm>
                            <a:off x="8771" y="8622"/>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sidRPr="00B60AE8">
                                <w:rPr>
                                  <w:sz w:val="24"/>
                                </w:rPr>
                                <w:t>K</w:t>
                              </w:r>
                            </w:p>
                          </w:txbxContent>
                        </wps:txbx>
                        <wps:bodyPr rot="0" vert="horz" wrap="square" lIns="91440" tIns="45720" rIns="91440" bIns="45720" anchor="t" anchorCtr="0" upright="1">
                          <a:noAutofit/>
                        </wps:bodyPr>
                      </wps:wsp>
                      <wps:wsp>
                        <wps:cNvPr id="528" name="Text Box 543"/>
                        <wps:cNvSpPr txBox="1">
                          <a:spLocks noChangeArrowheads="1"/>
                        </wps:cNvSpPr>
                        <wps:spPr bwMode="auto">
                          <a:xfrm>
                            <a:off x="9014" y="8268"/>
                            <a:ext cx="579" cy="467"/>
                          </a:xfrm>
                          <a:prstGeom prst="rect">
                            <a:avLst/>
                          </a:prstGeom>
                          <a:solidFill>
                            <a:srgbClr val="FFFFFF"/>
                          </a:solidFill>
                          <a:ln w="9525">
                            <a:solidFill>
                              <a:srgbClr val="FFFFFF"/>
                            </a:solidFill>
                            <a:miter lim="800000"/>
                            <a:headEnd/>
                            <a:tailEnd/>
                          </a:ln>
                        </wps:spPr>
                        <wps:txbx>
                          <w:txbxContent>
                            <w:p w:rsidR="00D1405C" w:rsidRPr="00B60AE8" w:rsidRDefault="00D1405C" w:rsidP="00D1405C">
                              <w:pPr>
                                <w:rPr>
                                  <w:sz w:val="24"/>
                                </w:rPr>
                              </w:pPr>
                              <w:r>
                                <w:rPr>
                                  <w:sz w:val="24"/>
                                </w:rPr>
                                <w:t>F</w:t>
                              </w:r>
                            </w:p>
                          </w:txbxContent>
                        </wps:txbx>
                        <wps:bodyPr rot="0" vert="horz" wrap="square" lIns="91440" tIns="45720" rIns="91440" bIns="45720" anchor="t" anchorCtr="0" upright="1">
                          <a:noAutofit/>
                        </wps:bodyPr>
                      </wps:wsp>
                      <wpg:grpSp>
                        <wpg:cNvPr id="529" name="Group 544"/>
                        <wpg:cNvGrpSpPr>
                          <a:grpSpLocks/>
                        </wpg:cNvGrpSpPr>
                        <wpg:grpSpPr bwMode="auto">
                          <a:xfrm>
                            <a:off x="7200" y="7893"/>
                            <a:ext cx="2974" cy="1159"/>
                            <a:chOff x="7200" y="7855"/>
                            <a:chExt cx="2974" cy="1159"/>
                          </a:xfrm>
                        </wpg:grpSpPr>
                        <wps:wsp>
                          <wps:cNvPr id="530" name="Line 545"/>
                          <wps:cNvCnPr/>
                          <wps:spPr bwMode="auto">
                            <a:xfrm>
                              <a:off x="7200" y="9014"/>
                              <a:ext cx="2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546"/>
                          <wps:cNvCnPr/>
                          <wps:spPr bwMode="auto">
                            <a:xfrm flipV="1">
                              <a:off x="7200" y="7855"/>
                              <a:ext cx="468"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547"/>
                          <wps:cNvCnPr/>
                          <wps:spPr bwMode="auto">
                            <a:xfrm>
                              <a:off x="7668" y="7855"/>
                              <a:ext cx="250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Freeform 548"/>
                          <wps:cNvSpPr>
                            <a:spLocks/>
                          </wps:cNvSpPr>
                          <wps:spPr bwMode="auto">
                            <a:xfrm>
                              <a:off x="7499" y="8285"/>
                              <a:ext cx="748" cy="710"/>
                            </a:xfrm>
                            <a:custGeom>
                              <a:avLst/>
                              <a:gdLst>
                                <a:gd name="T0" fmla="*/ 0 w 748"/>
                                <a:gd name="T1" fmla="*/ 0 h 710"/>
                                <a:gd name="T2" fmla="*/ 748 w 748"/>
                                <a:gd name="T3" fmla="*/ 710 h 710"/>
                              </a:gdLst>
                              <a:ahLst/>
                              <a:cxnLst>
                                <a:cxn ang="0">
                                  <a:pos x="T0" y="T1"/>
                                </a:cxn>
                                <a:cxn ang="0">
                                  <a:pos x="T2" y="T3"/>
                                </a:cxn>
                              </a:cxnLst>
                              <a:rect l="0" t="0" r="r" b="b"/>
                              <a:pathLst>
                                <a:path w="748" h="710">
                                  <a:moveTo>
                                    <a:pt x="0" y="0"/>
                                  </a:moveTo>
                                  <a:lnTo>
                                    <a:pt x="748" y="7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Freeform 549"/>
                          <wps:cNvSpPr>
                            <a:spLocks/>
                          </wps:cNvSpPr>
                          <wps:spPr bwMode="auto">
                            <a:xfrm>
                              <a:off x="8230" y="8191"/>
                              <a:ext cx="1742" cy="822"/>
                            </a:xfrm>
                            <a:custGeom>
                              <a:avLst/>
                              <a:gdLst>
                                <a:gd name="T0" fmla="*/ 0 w 1665"/>
                                <a:gd name="T1" fmla="*/ 729 h 729"/>
                                <a:gd name="T2" fmla="*/ 1665 w 1665"/>
                                <a:gd name="T3" fmla="*/ 0 h 729"/>
                              </a:gdLst>
                              <a:ahLst/>
                              <a:cxnLst>
                                <a:cxn ang="0">
                                  <a:pos x="T0" y="T1"/>
                                </a:cxn>
                                <a:cxn ang="0">
                                  <a:pos x="T2" y="T3"/>
                                </a:cxn>
                              </a:cxnLst>
                              <a:rect l="0" t="0" r="r" b="b"/>
                              <a:pathLst>
                                <a:path w="1665" h="729">
                                  <a:moveTo>
                                    <a:pt x="0" y="729"/>
                                  </a:moveTo>
                                  <a:lnTo>
                                    <a:pt x="166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Line 550"/>
                          <wps:cNvCnPr/>
                          <wps:spPr bwMode="auto">
                            <a:xfrm>
                              <a:off x="7499" y="8285"/>
                              <a:ext cx="1683"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551"/>
                          <wps:cNvCnPr/>
                          <wps:spPr bwMode="auto">
                            <a:xfrm flipV="1">
                              <a:off x="7499" y="8191"/>
                              <a:ext cx="2469"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52"/>
                          <wps:cNvCnPr/>
                          <wps:spPr bwMode="auto">
                            <a:xfrm>
                              <a:off x="7966" y="8715"/>
                              <a:ext cx="8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5" o:spid="_x0000_s1084" style="position:absolute;left:0;text-align:left;margin-left:289.1pt;margin-top:0;width:148.7pt;height:59.8pt;z-index:251716608" coordorigin="7200,7893" coordsize="2974,11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KgwdYgYAAJMlAAAOAAAAZHJzL2Uyb0RvYy54bWzsWt9v2zYQfh+w/4HQ44DUpiLrhxGn6Oyk GNBtBZrtnZZkS5gkapQSOxv2v+/uSEqy47RuWmRt5zw4skkdj8ePH7876eLltizYXaqaXFYzh78Y OyytYpnk1Xrm/HZzfRY6rGlFlYhCVunMuU8b5+Xl999dbOpp6spMFkmqGBipmummnjlZ29bT0aiJ s7QUzQtZpxU0rqQqRQtf1XqUKLEB62Uxcsdjf7SRKqmVjNOmgV8XutG5JPurVRq3v65WTdqyYuaA by19Kvpc4ufo8kJM10rUWR4bN8QTvChFXsGgnamFaAW7VfkDU2UeK9nIVfsiluVIrlZ5nNIcYDZ8 vDeb10re1jSX9XSzrrswQWj34vRks/Evd28Vy5OZM3EnDqtECYtE4zL8AcKzqddT6PVa1e/qt0rP ES7fyPiPBppH++34fa07s+XmZ5mAQXHbSgrPdqVKNAETZ1tahftuFdJty2L4kYdh6EWwWDG0BZPI 880yxRmsJd4WwMo7DFvD6FwvYZxdmdvdKPD0vZxHPraOxFSPS74a33BiALmmj2rzaVF9l4k6pcVq MF5dVH0b1Ruc4I9yyyYe14GljhhV1m6hAaZOQWp0cFkl55mo1ukrpeQmS0UCHtKdMI/uVj2PBo18 KNqBz10KWzgJPR02G/NJEOmYeX6wEzIxrVXTvk5lyfBi5ijYUuSluHvTtDq6tguubCOLPLnOi4K+ qPVyXih2J2D7XdOfsb7TrajYZuZECLinmijzFnikyMuZE47xT88Po3ZVJeCmmLYiL/Q1AKKoCLrN FCOnY9hul1vaCTzEmzHGS5ncQ2CV1LwBPAcXmVR/OWwDnDFzmj9vhUodVvxUweJE3POQZOiLNwGY OkwNW5bDFlHFYGrmtA7Tl/NWE9NtrfJ1BiNpOFTyFWyfVU7B7r0y/gOCnw3KwQEouzZWgPnng3IY BFxD2XfJAzE9QfkQlCO7PCco77AyyBJ91g1YmY6SAbU+DytHYw7nFRxmoesT8ZygfJCVgUy/OlY2 SggJmkRUJwrgtN2RWh6dx/tSCuXk55JaBzSTZcyhYpoQYYjpIa01IT2IbVcHtJa+8z/VWudw3uqw vsmrFHSWEbAklubVW2UAdJxasiKTNigpiD5gEAqSp4TJbs4PxFIBbrxPLFUSlRLZPloDkbqx4+7I KMgWjNR5r+whfgHthpoIZ0Rpyt/ROLoKr0LvzHP9qzNvvFicvbqee2f+NQ8mi/PFfL7g/+BcuDfN 8iRJK3TdpkzcO048m+RNJztd0tSFYbRrnaQ7uGj/k9MkfvujTp9rEEL6/RnV0DkIkB2wUa5hjo+j wMZWRV7/bmWeSYkG+9TuNws7D84HQh3ne5vtBLxBzeBgLvwtAQ+SuB3gUcb2McDDnW/h5iOoKJXe h5s7GUPuikk455DW4BazifQJb/8nvJ1bvF2rNMVSHJysXYps0j6ElKlbWC7uWhCaxx25XgTCiKRw aLSG5b4ARtQFIb4PxfhWFyjQBVuUAOWUmCNunZjdcgPqYFUWUN77YcTGbMPQJp29fRfg9EGXjAV6 NDRnrcDu67qAhcN2IGR9Jz5mnSXYQp1nItMVFFBU28p4C1dQDYAC35h0Qy0bLHih6xCWG139of44 20c66yLPDaUzMB70oq3bD4I1nP2CqHIYFESXOiC1aNE3HAMvsTpDC5DBf4gI/l7Ku/RGUo92r5QH Y/atRTXsRVaQbbpV1O1wCw5EfnaDo++Dte1UAlZvjiwYfYRYYu19DaXKCsrUUN2ZOWWaQF0nhao2 XhFOTAXpgz3BcawvfXlCa0cuNscU556syE5FM11VP4fkXp/WA/bsqjIdR34G9gxdzH+QPXlERNEX EnjgASngUR7qchkg1Jbih1vso+iT+74h6Z4ch/wZuBHynmsyyr7TkEHRCFDoIVtDDiUG1ZbA9a+T QWmODCkUJvI4hZqAwTQfI1FtCBbTnoQnDn3GZPXEoc+fandPJnVdZ0LAf2rG87jI5H4IpIM06YZ2 b1matM+4zGOwU2Vn7xn2t5Rgd49sDdyGj2s/obLTAe/B+ex6vnn+GlEheHA8n3DXvQzyzRd2uuer BnfDZ6tH4Q5VhS3sRD7AGBVfwPdy6dAHmYYsd+I4eu8Iis5fUPW6f0mFatr05g/lxeYtJXy1aPid evXvUl3+CwAA//8DAFBLAwQUAAYACAAAACEAXe9G1d8AAAAIAQAADwAAAGRycy9kb3ducmV2Lnht bEyPQUvDQBCF74L/YRnBm92kkjTGbEop6qkItoJ422anSWh2NmS3SfrvHU96HN7Hm+8V69l2YsTB t44UxIsIBFLlTEu1gs/D60MGwgdNRneOUMEVPazL25tC58ZN9IHjPtSCS8jnWkETQp9L6asGrfYL 1yNxdnKD1YHPoZZm0BOX204uoyiVVrfEHxrd47bB6ry/WAVvk542j/HLuDufttfvQ/L+tYtRqfu7 efMMIuAc/mD41Wd1KNnp6C5kvOgUJKtsyagCXsRxtkpSEEfm4qcUZFnI/wPKHwAAAP//AwBQSwEC LQAUAAYACAAAACEAtoM4kv4AAADhAQAAEwAAAAAAAAAAAAAAAAAAAAAAW0NvbnRlbnRfVHlwZXNd LnhtbFBLAQItABQABgAIAAAAIQA4/SH/1gAAAJQBAAALAAAAAAAAAAAAAAAAAC8BAABfcmVscy8u cmVsc1BLAQItABQABgAIAAAAIQC6KgwdYgYAAJMlAAAOAAAAAAAAAAAAAAAAAC4CAABkcnMvZTJv RG9jLnhtbFBLAQItABQABgAIAAAAIQBd70bV3wAAAAgBAAAPAAAAAAAAAAAAAAAAALwIAABkcnMv ZG93bnJldi54bWxQSwUGAAAAAAQABADzAAAAyAkAAAAA ">
                <v:shape id="Text Box 541" o:spid="_x0000_s1085" type="#_x0000_t202" style="position:absolute;left:7612;top:8584;width:579;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rBBcQA AADcAAAADwAAAGRycy9kb3ducmV2LnhtbESPQWvCQBSE7wX/w/IEL6VuGmgo0VVEKno17aW3R/aZ DWbfJtnVRH99VxB6HGbmG2a5Hm0jrtT72rGC93kCgrh0uuZKwc/37u0ThA/IGhvHpOBGHtarycsS c+0GPtK1CJWIEPY5KjAhtLmUvjRk0c9dSxy9k+sthij7Suoehwi3jUyTJJMWa44LBlvaGirPxcUq cMPXzTrqkvT192732013PKWdUrPpuFmACDSG//CzfdAKPtIMH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KLKwQXEAAAA3AAAAA8AAAAAAAAAAAAAAAAAmAIAAGRycy9k b3ducmV2LnhtbFBLBQYAAAAABAAEAPUAAACJAwAAAAA= " strokecolor="white">
                  <v:textbox>
                    <w:txbxContent>
                      <w:p w:rsidR="00D1405C" w:rsidRDefault="00D1405C" w:rsidP="00D1405C">
                        <w:r>
                          <w:t>I</w:t>
                        </w:r>
                      </w:p>
                    </w:txbxContent>
                  </v:textbox>
                </v:shape>
                <v:shape id="Text Box 542" o:spid="_x0000_s1086" type="#_x0000_t202" style="position:absolute;left:8771;top:8622;width:579;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ZknsQA AADcAAAADwAAAGRycy9kb3ducmV2LnhtbESPS4vCQBCE78L+h6EXvMg6MbC6REcR2cW9+rh4azKd B2Z6ksxoor/eEQSPRVV9RS1WvanElVpXWlYwGUcgiFOrS84VHA9/Xz8gnEfWWFkmBTdysFp+DBaY aNvxjq57n4sAYZeggsL7OpHSpQUZdGNbEwcvs61BH2SbS91iF+CmknEUTaXBksNCgTVtCkrP+4tR YLvfm7HURPHodDfbzbrZZXGj1PCzX89BeOr9O/xq/2sF3/EM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M2GZJ7EAAAA3AAAAA8AAAAAAAAAAAAAAAAAmAIAAGRycy9k b3ducmV2LnhtbFBLBQYAAAAABAAEAPUAAACJAwAAAAA= " strokecolor="white">
                  <v:textbox>
                    <w:txbxContent>
                      <w:p w:rsidR="00D1405C" w:rsidRPr="00B60AE8" w:rsidRDefault="00D1405C" w:rsidP="00D1405C">
                        <w:pPr>
                          <w:rPr>
                            <w:sz w:val="24"/>
                          </w:rPr>
                        </w:pPr>
                        <w:r w:rsidRPr="00B60AE8">
                          <w:rPr>
                            <w:sz w:val="24"/>
                          </w:rPr>
                          <w:t>K</w:t>
                        </w:r>
                      </w:p>
                    </w:txbxContent>
                  </v:textbox>
                </v:shape>
                <v:shape id="Text Box 543" o:spid="_x0000_s1087" type="#_x0000_t202" style="position:absolute;left:9014;top:8268;width:579;height:4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nw7MEA AADcAAAADwAAAGRycy9kb3ducmV2LnhtbERPy2rCQBTdC/7DcIVupE4MVEqaUUSUuvWxcXfJ3Dxo 5k6SGfPw6zuLQpeH8053o6lFT52rLCtYryIQxJnVFRcK7rfT+ycI55E11pZJwUQOdtv5LMVE24Ev 1F99IUIIuwQVlN43iZQuK8mgW9mGOHC57Qz6ALtC6g6HEG5qGUfRRhqsODSU2NChpOzn+jQK7HCc jKU2ipePl/k+7NtLHrdKvS3G/RcIT6P/F/+5z1rBRxz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LwZ8OzBAAAA3AAAAA8AAAAAAAAAAAAAAAAAmAIAAGRycy9kb3du cmV2LnhtbFBLBQYAAAAABAAEAPUAAACGAwAAAAA= " strokecolor="white">
                  <v:textbox>
                    <w:txbxContent>
                      <w:p w:rsidR="00D1405C" w:rsidRPr="00B60AE8" w:rsidRDefault="00D1405C" w:rsidP="00D1405C">
                        <w:pPr>
                          <w:rPr>
                            <w:sz w:val="24"/>
                          </w:rPr>
                        </w:pPr>
                        <w:r>
                          <w:rPr>
                            <w:sz w:val="24"/>
                          </w:rPr>
                          <w:t>F</w:t>
                        </w:r>
                      </w:p>
                    </w:txbxContent>
                  </v:textbox>
                </v:shape>
                <v:group id="Group 544" o:spid="_x0000_s1088" style="position:absolute;left:7200;top:7893;width:2974;height:1159" coordorigin="7200,7855" coordsize="2974,11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TDuMUAAADcAAAADwAAAGRycy9kb3ducmV2LnhtbESPQYvCMBSE78L+h/CE vWlaF8WtRhFZlz2IoC6It0fzbIvNS2liW/+9EQSPw8x8w8yXnSlFQ7UrLCuIhxEI4tTqgjMF/8fN YArCeWSNpWVScCcHy8VHb46Jti3vqTn4TAQIuwQV5N5XiZQuzcmgG9qKOHgXWxv0QdaZ1DW2AW5K OYqiiTRYcFjIsaJ1Tun1cDMKfltsV1/xT7O9Xtb383G8O21jUuqz361mIDx1/h1+tf+0gvH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rEw7jFAAAA3AAA AA8AAAAAAAAAAAAAAAAAqgIAAGRycy9kb3ducmV2LnhtbFBLBQYAAAAABAAEAPoAAACcAwAAAAA= ">
                  <v:line id="Line 545" o:spid="_x0000_s1089" style="position:absolute;visibility:visible;mso-wrap-style:square" from="7200,9014" to="10155,9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mesQAAADcAAAADwAAAGRycy9kb3ducmV2LnhtbERPy2rCQBTdF/yH4Qru6sRKQ4mOIhZB uyj1Abq8Zq5JNHMnzEyT9O87i0KXh/OeL3tTi5acrywrmIwTEMS51RUXCk7HzfMbCB+QNdaWScEP eVguBk9zzLTteE/tIRQihrDPUEEZQpNJ6fOSDPqxbYgjd7POYIjQFVI77GK4qeVLkqTSYMWxocSG 1iXlj8O3UfA5/Urb1e5j25936TV/318v984pNRr2qxmIQH34F/+5t1rB6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GmZ6xAAAANwAAAAPAAAAAAAAAAAA AAAAAKECAABkcnMvZG93bnJldi54bWxQSwUGAAAAAAQABAD5AAAAkgMAAAAA "/>
                  <v:line id="Line 546" o:spid="_x0000_s1090" style="position:absolute;flip:y;visibility:visible;mso-wrap-style:square" from="7200,7855" to="7668,9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JCnscAAADcAAAADwAAAGRycy9kb3ducmV2LnhtbESPQWsCMRSE74X+h/AKvYhmba3o1ihS EHrwUisr3p6b182ym5dtEnX775uC0OMwM98wi1VvW3EhH2rHCsajDARx6XTNlYL952Y4AxEissbW MSn4oQCr5f3dAnPtrvxBl12sRIJwyFGBibHLpQylIYth5Dri5H05bzEm6SupPV4T3LbyKcum0mLN acFgR2+GymZ3tgrkbDv49uvTpCmaw2FuirLojlulHh/69SuISH38D9/a71rBy/M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1ckKexwAAANwAAAAPAAAAAAAA AAAAAAAAAKECAABkcnMvZG93bnJldi54bWxQSwUGAAAAAAQABAD5AAAAlQMAAAAA "/>
                  <v:line id="Line 547" o:spid="_x0000_s1091" style="position:absolute;visibility:visible;mso-wrap-style:square" from="7668,7855" to="10174,89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RdlscAAADcAAAADwAAAGRycy9kb3ducmV2LnhtbESPT2vCQBTE70K/w/IKvemmSoOkriIt BfVQ/FNoj8/sM4nNvg27a5J+e7cgeBxm5jfMbNGbWrTkfGVZwfMoAUGcW11xoeDr8DGcgvABWWNt mRT8kYfF/GEww0zbjnfU7kMhIoR9hgrKEJpMSp+XZNCPbEMcvZN1BkOUrpDaYRfhppbjJEmlwYrj QokNvZWU/+4vRsHnZJu2y/Vm1X+v02P+vjv+nDun1NNjv3wFEagP9/CtvdIKXiZj+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hF2WxwAAANwAAAAPAAAAAAAA AAAAAAAAAKECAABkcnMvZG93bnJldi54bWxQSwUGAAAAAAQABAD5AAAAlQMAAAAA "/>
                  <v:shape id="Freeform 548" o:spid="_x0000_s1092" style="position:absolute;left:7499;top:8285;width:748;height:710;visibility:visible;mso-wrap-style:square;v-text-anchor:top" coordsize="748,7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7EfsYA AADcAAAADwAAAGRycy9kb3ducmV2LnhtbESPQWvCQBSE70L/w/IKvemmSsWmrhJTpF5EmxZ6fWZf k7TZtzG7avz3riB4HGbmG2Y670wtjtS6yrKC50EEgji3uuJCwffXsj8B4TyyxtoyKTiTg/nsoTfF WNsTf9Ix84UIEHYxKii9b2IpXV6SQTewDXHwfm1r0AfZFlK3eApwU8thFI2lwYrDQokNpSXl/9nB KPh7/9itf3bnzeQ13+4LTOpFul8q9fTYJW8gPHX+Hr61V1rBy2gE1zPhCMjZBQAA//8DAFBLAQIt ABQABgAIAAAAIQDw94q7/QAAAOIBAAATAAAAAAAAAAAAAAAAAAAAAABbQ29udGVudF9UeXBlc10u eG1sUEsBAi0AFAAGAAgAAAAhADHdX2HSAAAAjwEAAAsAAAAAAAAAAAAAAAAALgEAAF9yZWxzLy5y ZWxzUEsBAi0AFAAGAAgAAAAhADMvBZ5BAAAAOQAAABAAAAAAAAAAAAAAAAAAKQIAAGRycy9zaGFw ZXhtbC54bWxQSwECLQAUAAYACAAAACEAoK7EfsYAAADcAAAADwAAAAAAAAAAAAAAAACYAgAAZHJz L2Rvd25yZXYueG1sUEsFBgAAAAAEAAQA9QAAAIsDAAAAAA== " path="m,l748,710e" filled="f">
                    <v:path arrowok="t" o:connecttype="custom" o:connectlocs="0,0;748,710" o:connectangles="0,0"/>
                  </v:shape>
                  <v:shape id="Freeform 549" o:spid="_x0000_s1093" style="position:absolute;left:8230;top:8191;width:1742;height:822;visibility:visible;mso-wrap-style:square;v-text-anchor:top" coordsize="1665,7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AboMQA AADcAAAADwAAAGRycy9kb3ducmV2LnhtbESPQWsCMRSE7wX/Q3hCbzWra0vZGkUEQahQakuht9fN 6yZ087Jsohv/fSMIHoeZ+YZZrJJrxYn6YD0rmE4KEMS115YbBZ8f24dnECEia2w9k4IzBVgtR3cL rLQf+J1Oh9iIDOFQoQITY1dJGWpDDsPEd8TZ+/W9w5hl30jd45DhrpWzoniSDi3nBYMdbQzVf4ej U2DNW9m8xvR1TkPJ1uzqn+9hr9T9OK1fQERK8Ra+tndawWM5h8uZfATk8h8AAP//AwBQSwECLQAU AAYACAAAACEA8PeKu/0AAADiAQAAEwAAAAAAAAAAAAAAAAAAAAAAW0NvbnRlbnRfVHlwZXNdLnht bFBLAQItABQABgAIAAAAIQAx3V9h0gAAAI8BAAALAAAAAAAAAAAAAAAAAC4BAABfcmVscy8ucmVs c1BLAQItABQABgAIAAAAIQAzLwWeQQAAADkAAAAQAAAAAAAAAAAAAAAAACkCAABkcnMvc2hhcGV4 bWwueG1sUEsBAi0AFAAGAAgAAAAhADLQG6DEAAAA3AAAAA8AAAAAAAAAAAAAAAAAmAIAAGRycy9k b3ducmV2LnhtbFBLBQYAAAAABAAEAPUAAACJAwAAAAA= " path="m,729l1665,e" filled="f">
                    <v:path arrowok="t" o:connecttype="custom" o:connectlocs="0,822;1742,0" o:connectangles="0,0"/>
                  </v:shape>
                  <v:line id="Line 550" o:spid="_x0000_s1094" style="position:absolute;visibility:visible;mso-wrap-style:square" from="7499,8285" to="9182,8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3F4scAAADcAAAADwAAAGRycy9kb3ducmV2LnhtbESPT2vCQBTE74V+h+UJvdWNFYN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
                  <v:line id="Line 551" o:spid="_x0000_s1095" style="position:absolute;flip:y;visibility:visible;mso-wrap-style:square" from="7499,8191" to="9968,8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va6scAAADcAAAADwAAAGRycy9kb3ducmV2LnhtbESPQWsCMRSE70L/Q3iFXqRmW63YrVGk IHjwUltWvD03r5tlNy/bJOr23zcFweMwM98w82VvW3EmH2rHCp5GGQji0umaKwVfn+vHGYgQkTW2 jknBLwVYLu4Gc8y1u/AHnXexEgnCIUcFJsYulzKUhiyGkeuIk/ftvMWYpK+k9nhJcNvK5yybSos1 pwWDHb0bKpvdySqQs+3wx6+Ok6Zo9vtXU5RFd9gq9XDfr95AROrjLXxtb7SCl/EU/s+kIyA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m9rqxwAAANwAAAAPAAAAAAAA AAAAAAAAAKECAABkcnMvZG93bnJldi54bWxQSwUGAAAAAAQABAD5AAAAlQMAAAAA "/>
                  <v:line id="Line 552" o:spid="_x0000_s1096" style="position:absolute;visibility:visible;mso-wrap-style:square" from="7966,8715" to="8827,8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P+DscAAADcAAAADwAAAGRycy9kb3ducmV2LnhtbESPQWvCQBSE7wX/w/IKvdVNK00luoq0 FLSHolbQ4zP7TGKzb8PuNkn/vSsUPA4z8w0znfemFi05X1lW8DRMQBDnVldcKNh9fzyOQfiArLG2 TAr+yMN8NribYqZtxxtqt6EQEcI+QwVlCE0mpc9LMuiHtiGO3sk6gyFKV0jtsItwU8vnJEmlwYrj QokNvZWU/2x/jYKv0TptF6vPZb9fpcf8fXM8nDun1MN9v5iACNSHW/i/vdQKXka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8/4OxwAAANwAAAAPAAAAAAAA AAAAAAAAAKECAABkcnMvZG93bnJldi54bWxQSwUGAAAAAAQABAD5AAAAlQMAAAAA "/>
                </v:group>
              </v:group>
            </w:pict>
          </mc:Fallback>
        </mc:AlternateConten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DM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có :                                   </w:t>
      </w:r>
      <w:r w:rsidRPr="00D1405C">
        <w:rPr>
          <w:rFonts w:ascii="Times New Roman" w:eastAsia="Times New Roman" w:hAnsi="Times New Roman" w:cs="Times New Roman"/>
          <w:sz w:val="26"/>
          <w:szCs w:val="28"/>
        </w:rPr>
        <w:t xml:space="preserve">D               </w:t>
      </w:r>
      <w:r w:rsidRPr="00D1405C">
        <w:rPr>
          <w:rFonts w:ascii="Times New Roman" w:eastAsia="Times New Roman" w:hAnsi="Times New Roman" w:cs="Times New Roman"/>
          <w:sz w:val="24"/>
          <w:szCs w:val="28"/>
        </w:rPr>
        <w:t>M</w:t>
      </w:r>
      <w:r w:rsidRPr="00D1405C">
        <w:rPr>
          <w:rFonts w:ascii="Times New Roman" w:eastAsia="Times New Roman" w:hAnsi="Times New Roman" w:cs="Times New Roman"/>
          <w:sz w:val="26"/>
          <w:szCs w:val="28"/>
        </w:rPr>
        <w:t xml:space="preserve">                    N</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460" w:dyaOrig="620">
          <v:shape id="_x0000_i1329" type="#_x0000_t75" style="width:23.25pt;height:30.75pt" o:ole="">
            <v:imagedata r:id="rId512" o:title=""/>
          </v:shape>
          <o:OLEObject Type="Embed" ProgID="Equation.DSMT4" ShapeID="_x0000_i1329" DrawAspect="Content" ObjectID="_1610263036" r:id="rId51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20" w:dyaOrig="620">
          <v:shape id="_x0000_i1330" type="#_x0000_t75" style="width:26.25pt;height:30.75pt" o:ole="">
            <v:imagedata r:id="rId514" o:title=""/>
          </v:shape>
          <o:OLEObject Type="Embed" ProgID="Equation.DSMT4" ShapeID="_x0000_i1330" DrawAspect="Content" ObjectID="_1610263037" r:id="rId51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31" type="#_x0000_t75" style="width:11.25pt;height:30.75pt" o:ole="">
            <v:imagedata r:id="rId516" o:title=""/>
          </v:shape>
          <o:OLEObject Type="Embed" ProgID="Equation.DSMT4" ShapeID="_x0000_i1331" DrawAspect="Content" ObjectID="_1610263038" r:id="rId517"/>
        </w:object>
      </w:r>
      <w:r w:rsidRPr="00D1405C">
        <w:rPr>
          <w:rFonts w:ascii="Times New Roman" w:eastAsia="Times New Roman" w:hAnsi="Times New Roman" w:cs="Times New Roman"/>
          <w:sz w:val="28"/>
          <w:szCs w:val="28"/>
        </w:rPr>
        <w:t xml:space="preserve">         Góc A chung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gc)                                 </w:t>
      </w:r>
      <w:r w:rsidRPr="00D1405C">
        <w:rPr>
          <w:rFonts w:ascii="Times New Roman" w:eastAsia="Times New Roman" w:hAnsi="Times New Roman" w:cs="Times New Roman"/>
          <w:sz w:val="26"/>
          <w:szCs w:val="28"/>
        </w:rPr>
        <w:t>B              E                           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4"/>
          <w:sz w:val="28"/>
          <w:szCs w:val="28"/>
        </w:rPr>
        <w:object w:dxaOrig="660" w:dyaOrig="340">
          <v:shape id="_x0000_i1332" type="#_x0000_t75" style="width:33pt;height:17.25pt" o:ole="">
            <v:imagedata r:id="rId518" o:title=""/>
          </v:shape>
          <o:OLEObject Type="Embed" ProgID="Equation.DSMT4" ShapeID="_x0000_i1332" DrawAspect="Content" ObjectID="_1610263039" r:id="rId51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333" type="#_x0000_t75" style="width:27.75pt;height:18pt" o:ole="">
            <v:imagedata r:id="rId520" o:title=""/>
          </v:shape>
          <o:OLEObject Type="Embed" ProgID="Equation.DSMT4" ShapeID="_x0000_i1333" DrawAspect="Content" ObjectID="_1610263040" r:id="rId521"/>
        </w:object>
      </w:r>
      <w:r w:rsidRPr="00D1405C">
        <w:rPr>
          <w:rFonts w:ascii="Times New Roman" w:eastAsia="Times New Roman" w:hAnsi="Times New Roman" w:cs="Times New Roman"/>
          <w:sz w:val="28"/>
          <w:szCs w:val="28"/>
        </w:rPr>
        <w:t xml:space="preserve"> mà 2 góc này ở vị trí đồng vị nên DM //  BC</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EC mà MF  = FC nên EF  = FN</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a có : </w:t>
      </w:r>
      <w:r w:rsidRPr="00D1405C">
        <w:rPr>
          <w:rFonts w:ascii="Times New Roman" w:eastAsia="Times New Roman" w:hAnsi="Times New Roman" w:cs="Times New Roman"/>
          <w:position w:val="-24"/>
          <w:sz w:val="28"/>
          <w:szCs w:val="28"/>
        </w:rPr>
        <w:object w:dxaOrig="460" w:dyaOrig="620">
          <v:shape id="_x0000_i1334" type="#_x0000_t75" style="width:23.25pt;height:30.75pt" o:ole="">
            <v:imagedata r:id="rId522" o:title=""/>
          </v:shape>
          <o:OLEObject Type="Embed" ProgID="Equation.DSMT4" ShapeID="_x0000_i1334" DrawAspect="Content" ObjectID="_1610263041" r:id="rId52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5" type="#_x0000_t75" style="width:23.25pt;height:30.75pt" o:ole="">
            <v:imagedata r:id="rId524" o:title=""/>
          </v:shape>
          <o:OLEObject Type="Embed" ProgID="Equation.DSMT4" ShapeID="_x0000_i1335" DrawAspect="Content" ObjectID="_1610263042" r:id="rId52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36" type="#_x0000_t75" style="width:23.25pt;height:30.75pt" o:ole="">
            <v:imagedata r:id="rId526" o:title=""/>
          </v:shape>
          <o:OLEObject Type="Embed" ProgID="Equation.DSMT4" ShapeID="_x0000_i1336" DrawAspect="Content" ObjectID="_1610263043" r:id="rId52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37" type="#_x0000_t75" style="width:12pt;height:30.75pt" o:ole="">
            <v:imagedata r:id="rId528" o:title=""/>
          </v:shape>
          <o:OLEObject Type="Embed" ProgID="Equation.DSMT4" ShapeID="_x0000_i1337" DrawAspect="Content" ObjectID="_1610263044" r:id="rId52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40" w:dyaOrig="620">
          <v:shape id="_x0000_i1338" type="#_x0000_t75" style="width:12pt;height:30.75pt" o:ole="">
            <v:imagedata r:id="rId530" o:title=""/>
          </v:shape>
          <o:OLEObject Type="Embed" ProgID="Equation.DSMT4" ShapeID="_x0000_i1338" DrawAspect="Content" ObjectID="_1610263045" r:id="rId53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39" type="#_x0000_t75" style="width:11.25pt;height:30.75pt" o:ole="">
            <v:imagedata r:id="rId516" o:title=""/>
          </v:shape>
          <o:OLEObject Type="Embed" ProgID="Equation.DSMT4" ShapeID="_x0000_i1339" DrawAspect="Content" ObjectID="_1610263046" r:id="rId532"/>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à   </w:t>
      </w:r>
      <w:r w:rsidRPr="00D1405C">
        <w:rPr>
          <w:rFonts w:ascii="Times New Roman" w:eastAsia="Times New Roman" w:hAnsi="Times New Roman" w:cs="Times New Roman"/>
          <w:position w:val="-24"/>
          <w:sz w:val="28"/>
          <w:szCs w:val="28"/>
        </w:rPr>
        <w:object w:dxaOrig="440" w:dyaOrig="620">
          <v:shape id="_x0000_i1340" type="#_x0000_t75" style="width:21.75pt;height:30.75pt" o:ole="">
            <v:imagedata r:id="rId533" o:title=""/>
          </v:shape>
          <o:OLEObject Type="Embed" ProgID="Equation.DSMT4" ShapeID="_x0000_i1340" DrawAspect="Content" ObjectID="_1610263047" r:id="rId53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220" w:dyaOrig="620">
          <v:shape id="_x0000_i1341" type="#_x0000_t75" style="width:11.25pt;height:30.75pt" o:ole="">
            <v:imagedata r:id="rId516" o:title=""/>
          </v:shape>
          <o:OLEObject Type="Embed" ProgID="Equation.DSMT4" ShapeID="_x0000_i1341" DrawAspect="Content" ObjectID="_1610263048" r:id="rId535"/>
        </w:object>
      </w:r>
      <w:r w:rsidRPr="00D1405C">
        <w:rPr>
          <w:rFonts w:ascii="Times New Roman" w:eastAsia="Times New Roman" w:hAnsi="Times New Roman" w:cs="Times New Roman"/>
          <w:sz w:val="28"/>
          <w:szCs w:val="28"/>
        </w:rPr>
        <w:t xml:space="preserve"> (gt)   (2)</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ừ 91) và (2)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342" type="#_x0000_t75" style="width:23.25pt;height:30.75pt" o:ole="">
            <v:imagedata r:id="rId522" o:title=""/>
          </v:shape>
          <o:OLEObject Type="Embed" ProgID="Equation.DSMT4" ShapeID="_x0000_i1342" DrawAspect="Content" ObjectID="_1610263049" r:id="rId53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343" type="#_x0000_t75" style="width:21.75pt;height:30.75pt" o:ole="">
            <v:imagedata r:id="rId533" o:title=""/>
          </v:shape>
          <o:OLEObject Type="Embed" ProgID="Equation.DSMT4" ShapeID="_x0000_i1343" DrawAspect="Content" ObjectID="_1610263050" r:id="rId537"/>
        </w:object>
      </w:r>
      <w:r w:rsidRPr="00D1405C">
        <w:rPr>
          <w:rFonts w:ascii="Times New Roman" w:eastAsia="Times New Roman" w:hAnsi="Times New Roman" w:cs="Times New Roman"/>
          <w:sz w:val="28"/>
          <w:szCs w:val="28"/>
        </w:rPr>
        <w:t xml:space="preserve">       Suy ra IK  //  DN  (định lý Ta – lét đảo)</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Vậy IK  // BC.</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 Bài tập đề nghị:</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tứ giác ABCD, đường thẳng đi qua A song song với BC cắt BD. Đường thẳng đi qua B và song song với AD cắt AC ở G. Chứng mi9nh rằng EG  //  DC</w:t>
      </w:r>
    </w:p>
    <w:p w:rsidR="00D1405C" w:rsidRPr="00D1405C" w:rsidRDefault="00D1405C" w:rsidP="00D1405C">
      <w:pPr>
        <w:spacing w:after="0" w:line="288" w:lineRule="auto"/>
        <w:jc w:val="both"/>
        <w:rPr>
          <w:rFonts w:ascii="Times New Roman" w:eastAsia="Times New Roman" w:hAnsi="Times New Roman" w:cs="Times New Roman"/>
          <w:b/>
          <w:sz w:val="26"/>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u w:val="single"/>
        </w:rPr>
        <w:t xml:space="preserve">DẠNG 4 </w:t>
      </w:r>
      <w:r w:rsidRPr="00D1405C">
        <w:rPr>
          <w:rFonts w:ascii="Times New Roman" w:eastAsia="Times New Roman" w:hAnsi="Times New Roman" w:cs="Times New Roman"/>
          <w:b/>
          <w:sz w:val="26"/>
          <w:szCs w:val="28"/>
        </w:rPr>
        <w:t xml:space="preserve">: </w:t>
      </w:r>
      <w:r w:rsidRPr="00D1405C">
        <w:rPr>
          <w:rFonts w:ascii="Times New Roman" w:eastAsia="Times New Roman" w:hAnsi="Times New Roman" w:cs="Times New Roman"/>
          <w:b/>
          <w:sz w:val="26"/>
          <w:szCs w:val="28"/>
        </w:rPr>
        <w:tab/>
      </w:r>
      <w:r w:rsidRPr="00D1405C">
        <w:rPr>
          <w:rFonts w:ascii="Times New Roman" w:eastAsia="Times New Roman" w:hAnsi="Times New Roman" w:cs="Times New Roman"/>
          <w:b/>
          <w:sz w:val="26"/>
          <w:szCs w:val="28"/>
        </w:rPr>
        <w:tab/>
        <w:t>CHỨNG MINH TAM GIÁC ĐỒNG DẠNG</w:t>
      </w:r>
    </w:p>
    <w:p w:rsidR="00D1405C" w:rsidRPr="00D1405C" w:rsidRDefault="00D1405C" w:rsidP="00D1405C">
      <w:pPr>
        <w:spacing w:after="0" w:line="288" w:lineRule="auto"/>
        <w:ind w:firstLine="426"/>
        <w:jc w:val="both"/>
        <w:rPr>
          <w:rFonts w:ascii="Times New Roman" w:eastAsia="Times New Roman" w:hAnsi="Times New Roman" w:cs="Times New Roman"/>
          <w:b/>
          <w:sz w:val="8"/>
          <w:szCs w:val="28"/>
          <w:u w:val="single"/>
        </w:rPr>
      </w:pP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Các ví dụ và định hướng giải:</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7632" behindDoc="0" locked="0" layoutInCell="1" allowOverlap="1">
                <wp:simplePos x="0" y="0"/>
                <wp:positionH relativeFrom="column">
                  <wp:posOffset>3243580</wp:posOffset>
                </wp:positionH>
                <wp:positionV relativeFrom="paragraph">
                  <wp:posOffset>196215</wp:posOffset>
                </wp:positionV>
                <wp:extent cx="2766695" cy="1841500"/>
                <wp:effectExtent l="5080" t="5715" r="9525" b="1016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6695" cy="1841500"/>
                          <a:chOff x="6526" y="2730"/>
                          <a:chExt cx="4357" cy="2900"/>
                        </a:xfrm>
                      </wpg:grpSpPr>
                      <wps:wsp>
                        <wps:cNvPr id="512" name="Text Box 554"/>
                        <wps:cNvSpPr txBox="1">
                          <a:spLocks noChangeArrowheads="1"/>
                        </wps:cNvSpPr>
                        <wps:spPr bwMode="auto">
                          <a:xfrm>
                            <a:off x="7200" y="3366"/>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sidRPr="00451AB4">
                                <w:rPr>
                                  <w:sz w:val="24"/>
                                </w:rPr>
                                <w:t>B</w:t>
                              </w:r>
                            </w:p>
                          </w:txbxContent>
                        </wps:txbx>
                        <wps:bodyPr rot="0" vert="horz" wrap="square" lIns="91440" tIns="45720" rIns="91440" bIns="45720" anchor="t" anchorCtr="0" upright="1">
                          <a:noAutofit/>
                        </wps:bodyPr>
                      </wps:wsp>
                      <wps:wsp>
                        <wps:cNvPr id="513" name="Text Box 555"/>
                        <wps:cNvSpPr txBox="1">
                          <a:spLocks noChangeArrowheads="1"/>
                        </wps:cNvSpPr>
                        <wps:spPr bwMode="auto">
                          <a:xfrm>
                            <a:off x="7555" y="2730"/>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F</w:t>
                              </w:r>
                            </w:p>
                          </w:txbxContent>
                        </wps:txbx>
                        <wps:bodyPr rot="0" vert="horz" wrap="square" lIns="91440" tIns="45720" rIns="91440" bIns="45720" anchor="t" anchorCtr="0" upright="1">
                          <a:noAutofit/>
                        </wps:bodyPr>
                      </wps:wsp>
                      <wps:wsp>
                        <wps:cNvPr id="514" name="Text Box 556"/>
                        <wps:cNvSpPr txBox="1">
                          <a:spLocks noChangeArrowheads="1"/>
                        </wps:cNvSpPr>
                        <wps:spPr bwMode="auto">
                          <a:xfrm>
                            <a:off x="8397" y="3908"/>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D</w:t>
                              </w:r>
                            </w:p>
                          </w:txbxContent>
                        </wps:txbx>
                        <wps:bodyPr rot="0" vert="horz" wrap="square" lIns="91440" tIns="45720" rIns="91440" bIns="45720" anchor="t" anchorCtr="0" upright="1">
                          <a:noAutofit/>
                        </wps:bodyPr>
                      </wps:wsp>
                      <wps:wsp>
                        <wps:cNvPr id="515" name="Text Box 557"/>
                        <wps:cNvSpPr txBox="1">
                          <a:spLocks noChangeArrowheads="1"/>
                        </wps:cNvSpPr>
                        <wps:spPr bwMode="auto">
                          <a:xfrm>
                            <a:off x="10359" y="5049"/>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A</w:t>
                              </w:r>
                            </w:p>
                          </w:txbxContent>
                        </wps:txbx>
                        <wps:bodyPr rot="0" vert="horz" wrap="square" lIns="91440" tIns="45720" rIns="91440" bIns="45720" anchor="t" anchorCtr="0" upright="1">
                          <a:noAutofit/>
                        </wps:bodyPr>
                      </wps:wsp>
                      <wps:wsp>
                        <wps:cNvPr id="516" name="Text Box 558"/>
                        <wps:cNvSpPr txBox="1">
                          <a:spLocks noChangeArrowheads="1"/>
                        </wps:cNvSpPr>
                        <wps:spPr bwMode="auto">
                          <a:xfrm>
                            <a:off x="9013" y="5161"/>
                            <a:ext cx="524"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E</w:t>
                              </w:r>
                            </w:p>
                          </w:txbxContent>
                        </wps:txbx>
                        <wps:bodyPr rot="0" vert="horz" wrap="square" lIns="91440" tIns="45720" rIns="91440" bIns="45720" anchor="t" anchorCtr="0" upright="1">
                          <a:noAutofit/>
                        </wps:bodyPr>
                      </wps:wsp>
                      <wps:wsp>
                        <wps:cNvPr id="517" name="Text Box 559"/>
                        <wps:cNvSpPr txBox="1">
                          <a:spLocks noChangeArrowheads="1"/>
                        </wps:cNvSpPr>
                        <wps:spPr bwMode="auto">
                          <a:xfrm>
                            <a:off x="6544" y="4207"/>
                            <a:ext cx="749"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3,6</w:t>
                              </w:r>
                            </w:p>
                          </w:txbxContent>
                        </wps:txbx>
                        <wps:bodyPr rot="0" vert="horz" wrap="square" lIns="91440" tIns="45720" rIns="91440" bIns="45720" anchor="t" anchorCtr="0" upright="1">
                          <a:noAutofit/>
                        </wps:bodyPr>
                      </wps:wsp>
                      <wps:wsp>
                        <wps:cNvPr id="518" name="Text Box 560"/>
                        <wps:cNvSpPr txBox="1">
                          <a:spLocks noChangeArrowheads="1"/>
                        </wps:cNvSpPr>
                        <wps:spPr bwMode="auto">
                          <a:xfrm>
                            <a:off x="6526" y="5068"/>
                            <a:ext cx="54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C</w:t>
                              </w:r>
                            </w:p>
                          </w:txbxContent>
                        </wps:txbx>
                        <wps:bodyPr rot="0" vert="horz" wrap="square" lIns="91440" tIns="45720" rIns="91440" bIns="45720" anchor="t" anchorCtr="0" upright="1">
                          <a:noAutofit/>
                        </wps:bodyPr>
                      </wps:wsp>
                      <wps:wsp>
                        <wps:cNvPr id="519" name="Text Box 561"/>
                        <wps:cNvSpPr txBox="1">
                          <a:spLocks noChangeArrowheads="1"/>
                        </wps:cNvSpPr>
                        <wps:spPr bwMode="auto">
                          <a:xfrm>
                            <a:off x="9462" y="5199"/>
                            <a:ext cx="693" cy="431"/>
                          </a:xfrm>
                          <a:prstGeom prst="rect">
                            <a:avLst/>
                          </a:prstGeom>
                          <a:solidFill>
                            <a:srgbClr val="FFFFFF"/>
                          </a:solidFill>
                          <a:ln w="9525">
                            <a:solidFill>
                              <a:srgbClr val="FFFFFF"/>
                            </a:solidFill>
                            <a:miter lim="800000"/>
                            <a:headEnd/>
                            <a:tailEnd/>
                          </a:ln>
                        </wps:spPr>
                        <wps:txbx>
                          <w:txbxContent>
                            <w:p w:rsidR="00D1405C" w:rsidRPr="00451AB4" w:rsidRDefault="00D1405C" w:rsidP="00D1405C">
                              <w:pPr>
                                <w:rPr>
                                  <w:sz w:val="24"/>
                                </w:rPr>
                              </w:pPr>
                              <w:r>
                                <w:rPr>
                                  <w:sz w:val="24"/>
                                </w:rPr>
                                <w:t xml:space="preserve"> 2,4</w:t>
                              </w:r>
                            </w:p>
                          </w:txbxContent>
                        </wps:txbx>
                        <wps:bodyPr rot="0" vert="horz" wrap="square" lIns="91440" tIns="45720" rIns="91440" bIns="45720" anchor="t" anchorCtr="0" upright="1">
                          <a:noAutofit/>
                        </wps:bodyPr>
                      </wps:wsp>
                      <wpg:grpSp>
                        <wpg:cNvPr id="520" name="Group 562"/>
                        <wpg:cNvGrpSpPr>
                          <a:grpSpLocks/>
                        </wpg:cNvGrpSpPr>
                        <wpg:grpSpPr bwMode="auto">
                          <a:xfrm>
                            <a:off x="6901" y="3086"/>
                            <a:ext cx="3597" cy="2169"/>
                            <a:chOff x="6901" y="3086"/>
                            <a:chExt cx="3597" cy="2169"/>
                          </a:xfrm>
                        </wpg:grpSpPr>
                        <wps:wsp>
                          <wps:cNvPr id="521" name="Line 563"/>
                          <wps:cNvCnPr/>
                          <wps:spPr bwMode="auto">
                            <a:xfrm>
                              <a:off x="6908" y="5255"/>
                              <a:ext cx="3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64"/>
                          <wps:cNvCnPr/>
                          <wps:spPr bwMode="auto">
                            <a:xfrm flipV="1">
                              <a:off x="6901" y="3086"/>
                              <a:ext cx="897" cy="2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565"/>
                          <wps:cNvCnPr/>
                          <wps:spPr bwMode="auto">
                            <a:xfrm>
                              <a:off x="7798" y="3086"/>
                              <a:ext cx="1422" cy="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566"/>
                          <wps:cNvCnPr/>
                          <wps:spPr bwMode="auto">
                            <a:xfrm flipH="1" flipV="1">
                              <a:off x="7555" y="3647"/>
                              <a:ext cx="2936"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1" o:spid="_x0000_s1097" style="position:absolute;left:0;text-align:left;margin-left:255.4pt;margin-top:15.45pt;width:217.85pt;height:145pt;z-index:251717632" coordorigin="6526,2730" coordsize="4357,2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uTtzJQUAADskAAAOAAAAZHJzL2Uyb0RvYy54bWzsWttu4zYQfS/QfyD4nlh3W0KURWo7aYG0 DZBt32ldLKGSqJJK7LTov3c4lGRbNrJBWjgtVnlwJFG8zPDwcHhGV5+2ZUGeEyFzXoXUvDQoSaqI x3m1Dukvn28vZpTIhlUxK3iVhPQlkfTT9bffXG3qILF4xos4EQQaqWSwqUOaNU0dTCYyypKSyUte JxUUplyUrIFbsZ7Egm2g9bKYWIbhTTZcxLXgUSIlPF3oQnqN7adpEjU/p6lMGlKEFMbW4K/A35X6 nVxfsWAtWJ3lUTsM9o5RlCyvoNO+qQVrGHkS+VFTZR4JLnnaXEa8nPA0zaMEbQBrTGNgzZ3gTzXa sg4267p3E7h24Kd3Nxv99PwgSB6H1DVNSipWwiRhv0Q9APds6nUAb92J+rF+ENpGuLzn0W8SiifD cnW/1i+T1eZHHkOD7Knh6J5tKkrVBBhOtjgLL/0sJNuGRPDQmnqe57uURFBmzhzTNdp5ijKYTFXP cy2PEii2pnZftmzrO7Y71ZUtX9ecsEB3jINtB6csA8zJnVvlP3PrY8bqBGdLKof1brU6t35WFn7H t8R1He1ZfFG5lTRbKABz0UtSe5dUfJ6xap3cCME3WcJiGCHOCdjRV9V2SNXIl9w9hRWDbrNtz9PQ 75zuWo72mWPrHjqXsaAWsrlLeEnURUgFrCkcJXu+l41CwO4VNbWSF3l8mxcF3oj1al4I8sxg/d3i n+oXqhy8VlRkE1LftVxt/zuaKPMGiKTIy5DODPWn7VNeW1Yx9MmChuWFvob+iwqxKwPlOe3DZrva 4lKwWuDLYMXjF3Cs4Jo4gOjgIuPiD0o2QBohlb8/MZFQUvxQweT4puMolsEbxwV/UyL2S1b7JayK oKmQNpToy3mjmempFvk6g540HCp+A+snzdHZaub1qNrxA4LPBmX7BJTdj4Gy6wJDHDDACOVTULa6 6RmhfMDKQHd6s9tjZeTEPWo9DyvPbB/2K4Cy7RszzVojlE9B2R6hfDLAACI8gvK08xVEIo9nCzBM w3Z9xLJrOP6IZRUdn44w+gBwpOUDWoaw/gjLSIpnp2XfMCHcAVp2TQ/jQRaMtHyKlvsAcITyAZRh Uz+CMnLi2aHsuQ6EOwBlxzJwY9hBeQo0jQft8dwHakIfAI5QPoAyiHhDKHt4wP4AKLfKj2t4w2DZ Ab5WmtEIZSWMdQHgCOUDKAPdHUG5l3vOGiz7jgfSIAYY/iBW9vwRyjs1ro///j9QbiVwJcyhet6J wUoQ1PBrNXaAAGiTQw1d5RH+LY3dg0AWYWYbs4HoC4e1Tik3vRaCO439uF6ULVuN/bjmh2rsINi2 br3Pq4S4Xi8VwIqeVw8CfaxPYl9UycFhsN+pdWmBxojKcRf4g9kwgWqPwd2vt3mngLcieQHDeE0k r7hSyLHtN2vfqGp3/R7I55AmaiXuV+VujPpAs1dauLII81N/+oa/nC1nzoVjecsLx1gsLm5u586F d2tO3YW9mM8X5l/KFtMJsjyOk0oNvcuVmc7bkiZt1k5nufpsWe+GyWHrmCGAIXb/cdCDs7QmA3Ah Pj+jCm71CZ0WbP1Z/q1gI2mR17928n6bC3tlnc6Gy3QEHuDl6wNen35pgdefvN8KPLXyW7hNp75m ueNtwXQUxBXLWZB7VQw44u2rxFufI2nx1h+P34o3JLrvFdGdpLxpl8SzPWegS1i+DVIgfgHg6azI iMH/FgZh2+2jXLyGL1SQKdqvadQnMPv3uFHvvvm5/hsAAP//AwBQSwMEFAAGAAgAAAAhACvK8U7g AAAACgEAAA8AAABkcnMvZG93bnJldi54bWxMj01Lw0AQhu+C/2EZwZvdTWuKjdmUUtRTEWwF8TbN TpPQ7G7IbpP03zue9Ph+8M4z+XqyrRioD413GpKZAkGu9KZxlYbPw+vDE4gQ0RlsvSMNVwqwLm5v csyMH90HDftYCR5xIUMNdYxdJmUoa7IYZr4jx9nJ9xYjy76SpseRx20r50otpcXG8YUaO9rWVJ73 F6vhbcRxs0heht35tL1+H9L3r11CWt/fTZtnEJGm+FeGX3xGh4KZjv7iTBCthjRRjB41LNQKBBdW j8sUxJGNOTuyyOX/F4ofAAAA//8DAFBLAQItABQABgAIAAAAIQC2gziS/gAAAOEBAAATAAAAAAAA AAAAAAAAAAAAAABbQ29udGVudF9UeXBlc10ueG1sUEsBAi0AFAAGAAgAAAAhADj9If/WAAAAlAEA AAsAAAAAAAAAAAAAAAAALwEAAF9yZWxzLy5yZWxzUEsBAi0AFAAGAAgAAAAhAGm5O3MlBQAAOyQA AA4AAAAAAAAAAAAAAAAALgIAAGRycy9lMm9Eb2MueG1sUEsBAi0AFAAGAAgAAAAhACvK8U7gAAAA CgEAAA8AAAAAAAAAAAAAAAAAfwcAAGRycy9kb3ducmV2LnhtbFBLBQYAAAAABAAEAPMAAACMCAAA AAA= ">
                <v:shape id="Text Box 554" o:spid="_x0000_s1098" type="#_x0000_t202" style="position:absolute;left:7200;top:3366;width:524;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0Nu8QA AADcAAAADwAAAGRycy9kb3ducmV2LnhtbESPQWuDQBSE74H+h+UVcgnNqtBQrKuINKTXJL309nBf VOq+VXcbTX59t1DocZiZb5isWEwvrjS5zrKCeBuBIK6t7rhR8HHeP72AcB5ZY2+ZFNzIQZE/rDJM tZ35SNeTb0SAsEtRQev9kErp6pYMuq0diIN3sZNBH+TUSD3hHOCml0kU7aTBjsNCiwNVLdVfp2+j wM5vN2NpjJLN590cqnI8XpJRqfXjUr6C8LT4//Bf+10reI4T+D0TjoDMfwAAAP//AwBQSwECLQAU AAYACAAAACEA8PeKu/0AAADiAQAAEwAAAAAAAAAAAAAAAAAAAAAAW0NvbnRlbnRfVHlwZXNdLnht bFBLAQItABQABgAIAAAAIQAx3V9h0gAAAI8BAAALAAAAAAAAAAAAAAAAAC4BAABfcmVscy8ucmVs c1BLAQItABQABgAIAAAAIQAzLwWeQQAAADkAAAAQAAAAAAAAAAAAAAAAACkCAABkcnMvc2hhcGV4 bWwueG1sUEsBAi0AFAAGAAgAAAAhABOdDbvEAAAA3AAAAA8AAAAAAAAAAAAAAAAAmAIAAGRycy9k b3ducmV2LnhtbFBLBQYAAAAABAAEAPUAAACJAwAAAAA= " strokecolor="white">
                  <v:textbox>
                    <w:txbxContent>
                      <w:p w:rsidR="00D1405C" w:rsidRPr="00451AB4" w:rsidRDefault="00D1405C" w:rsidP="00D1405C">
                        <w:pPr>
                          <w:rPr>
                            <w:sz w:val="24"/>
                          </w:rPr>
                        </w:pPr>
                        <w:r w:rsidRPr="00451AB4">
                          <w:rPr>
                            <w:sz w:val="24"/>
                          </w:rPr>
                          <w:t>B</w:t>
                        </w:r>
                      </w:p>
                    </w:txbxContent>
                  </v:textbox>
                </v:shape>
                <v:shape id="Text Box 555" o:spid="_x0000_s1099" type="#_x0000_t202" style="position:absolute;left:7555;top:2730;width:524;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GoIMMA AADcAAAADwAAAGRycy9kb3ducmV2LnhtbESPT4vCMBTE7wv7HcITvCyaWnFZqlFEFL2qe9nbo3n9 g81L22Rt9dMbQfA4zMxvmMWqN5W4UutKywom4wgEcWp1ybmC3/Nu9APCeWSNlWVScCMHq+XnxwIT bTs+0vXkcxEg7BJUUHhfJ1K6tCCDbmxr4uBltjXog2xzqVvsAtxUMo6ib2mw5LBQYE2bgtLL6d8o sN32Ziw1Ufz1dzf7zbo5ZnGj1HDQr+cgPPX+HX61D1rBbDKF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fNGoIMMAAADcAAAADwAAAAAAAAAAAAAAAACYAgAAZHJzL2Rv d25yZXYueG1sUEsFBgAAAAAEAAQA9QAAAIgDAAAAAA== " strokecolor="white">
                  <v:textbox>
                    <w:txbxContent>
                      <w:p w:rsidR="00D1405C" w:rsidRPr="00451AB4" w:rsidRDefault="00D1405C" w:rsidP="00D1405C">
                        <w:pPr>
                          <w:rPr>
                            <w:sz w:val="24"/>
                          </w:rPr>
                        </w:pPr>
                        <w:r>
                          <w:rPr>
                            <w:sz w:val="24"/>
                          </w:rPr>
                          <w:t>F</w:t>
                        </w:r>
                      </w:p>
                    </w:txbxContent>
                  </v:textbox>
                </v:shape>
                <v:shape id="Text Box 556" o:spid="_x0000_s1100" type="#_x0000_t202" style="position:absolute;left:8397;top:3908;width:524;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gwVMMA AADcAAAADwAAAGRycy9kb3ducmV2LnhtbESPT4vCMBTE7wv7HcITvCyaWnRZqlFEFL2qe9nbo3n9 g81L22Rt9dMbQfA4zMxvmMWqN5W4UutKywom4wgEcWp1ybmC3/Nu9APCeWSNlWVScCMHq+XnxwIT bTs+0vXkcxEg7BJUUHhfJ1K6tCCDbmxr4uBltjXog2xzqVvsAtxUMo6ib2mw5LBQYE2bgtLL6d8o sN32Ziw1Ufz1dzf7zbo5ZnGj1HDQr+cgPPX+HX61D1rBbDKF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8zgwVMMAAADcAAAADwAAAAAAAAAAAAAAAACYAgAAZHJzL2Rv d25yZXYueG1sUEsFBgAAAAAEAAQA9QAAAIgDAAAAAA== " strokecolor="white">
                  <v:textbox>
                    <w:txbxContent>
                      <w:p w:rsidR="00D1405C" w:rsidRPr="00451AB4" w:rsidRDefault="00D1405C" w:rsidP="00D1405C">
                        <w:pPr>
                          <w:rPr>
                            <w:sz w:val="24"/>
                          </w:rPr>
                        </w:pPr>
                        <w:r>
                          <w:rPr>
                            <w:sz w:val="24"/>
                          </w:rPr>
                          <w:t>D</w:t>
                        </w:r>
                      </w:p>
                    </w:txbxContent>
                  </v:textbox>
                </v:shape>
                <v:shape id="Text Box 557" o:spid="_x0000_s1101" type="#_x0000_t202" style="position:absolute;left:10359;top:5049;width:524;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SVz8IA AADcAAAADwAAAGRycy9kb3ducmV2LnhtbESPQYvCMBSE74L/ITzBi2hqwUWqUUQUvep68fZonm2x eWmbaKu/frMgeBxm5htmue5MKZ7UuMKygukkAkGcWl1wpuDyux/PQTiPrLG0TApe5GC96veWmGjb 8omeZ5+JAGGXoILc+yqR0qU5GXQTWxEH72Ybgz7IJpO6wTbATSnjKPqRBgsOCzlWtM0pvZ8fRoFt dy9jqY7i0fVtDttNfbrFtVLDQbdZgPDU+W/40z5qBbPpDP7PhCMgV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dJXPwgAAANwAAAAPAAAAAAAAAAAAAAAAAJgCAABkcnMvZG93 bnJldi54bWxQSwUGAAAAAAQABAD1AAAAhwMAAAAA " strokecolor="white">
                  <v:textbox>
                    <w:txbxContent>
                      <w:p w:rsidR="00D1405C" w:rsidRPr="00451AB4" w:rsidRDefault="00D1405C" w:rsidP="00D1405C">
                        <w:pPr>
                          <w:rPr>
                            <w:sz w:val="24"/>
                          </w:rPr>
                        </w:pPr>
                        <w:r>
                          <w:rPr>
                            <w:sz w:val="24"/>
                          </w:rPr>
                          <w:t>A</w:t>
                        </w:r>
                      </w:p>
                    </w:txbxContent>
                  </v:textbox>
                </v:shape>
                <v:shape id="Text Box 558" o:spid="_x0000_s1102" type="#_x0000_t202" style="position:absolute;left:9013;top:5161;width:524;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YLuMQA AADcAAAADwAAAGRycy9kb3ducmV2LnhtbESPT4vCMBTE78J+h/CEvciaWlCWblMRWVmv/rns7dE8 22Lz0jbRVj+9EQSPw8z8hkmXg6nFlTpXWVYwm0YgiHOrKy4UHA+br28QziNrrC2Tghs5WGYfoxQT bXve0XXvCxEg7BJUUHrfJFK6vCSDbmob4uCdbGfQB9kVUnfYB7ipZRxFC2mw4rBQYkPrkvLz/mIU 2P73Ziy1UTz5v5u/9ardneJWqc/xsPoB4Wnw7/CrvdUK5rMFPM+EIy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GymC7jEAAAA3AAAAA8AAAAAAAAAAAAAAAAAmAIAAGRycy9k b3ducmV2LnhtbFBLBQYAAAAABAAEAPUAAACJAwAAAAA= " strokecolor="white">
                  <v:textbox>
                    <w:txbxContent>
                      <w:p w:rsidR="00D1405C" w:rsidRPr="00451AB4" w:rsidRDefault="00D1405C" w:rsidP="00D1405C">
                        <w:pPr>
                          <w:rPr>
                            <w:sz w:val="24"/>
                          </w:rPr>
                        </w:pPr>
                        <w:r>
                          <w:rPr>
                            <w:sz w:val="24"/>
                          </w:rPr>
                          <w:t>E</w:t>
                        </w:r>
                      </w:p>
                    </w:txbxContent>
                  </v:textbox>
                </v:shape>
                <v:shape id="Text Box 559" o:spid="_x0000_s1103" type="#_x0000_t202" style="position:absolute;left:6544;top:4207;width:749;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uI8MA AADcAAAADwAAAGRycy9kb3ducmV2LnhtbESPT4vCMBTE7wv7HcITvCyaWtBdqlFEFL2qe9nbo3n9 g81L22Rt9dMbQfA4zMxvmMWqN5W4UutKywom4wgEcWp1ybmC3/Nu9APCeWSNlWVScCMHq+XnxwIT bTs+0vXkcxEg7BJUUHhfJ1K6tCCDbmxr4uBltjXog2xzqVvsAtxUMo6imTRYclgosKZNQenl9G8U 2G57M5aaKP76u5v9Zt0cs7hRajjo13MQnnr/Dr/aB61gOvmG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A+quI8MAAADcAAAADwAAAAAAAAAAAAAAAACYAgAAZHJzL2Rv d25yZXYueG1sUEsFBgAAAAAEAAQA9QAAAIgDAAAAAA== " strokecolor="white">
                  <v:textbox>
                    <w:txbxContent>
                      <w:p w:rsidR="00D1405C" w:rsidRPr="00451AB4" w:rsidRDefault="00D1405C" w:rsidP="00D1405C">
                        <w:pPr>
                          <w:rPr>
                            <w:sz w:val="24"/>
                          </w:rPr>
                        </w:pPr>
                        <w:r>
                          <w:rPr>
                            <w:sz w:val="24"/>
                          </w:rPr>
                          <w:t xml:space="preserve">  3,6</w:t>
                        </w:r>
                      </w:p>
                    </w:txbxContent>
                  </v:textbox>
                </v:shape>
                <v:shape id="Text Box 560" o:spid="_x0000_s1104" type="#_x0000_t202" style="position:absolute;left:6526;top:5068;width:543;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U6Ub8A AADcAAAADwAAAGRycy9kb3ducmV2LnhtbERPy6rCMBDdC/5DGMGNaGrhilSjiCi69bFxNzRjW2wm bRNt9etvFoLLw3kv150pxYsaV1hWMJ1EIIhTqwvOFFwv+/EchPPIGkvLpOBNDtarfm+JibYtn+h1 9pkIIewSVJB7XyVSujQng25iK+LA3W1j0AfYZFI32IZwU8o4imbSYMGhIceKtjmlj/PTKLDt7m0s 1VE8un3MYbupT/e4Vmo46DYLEJ46/xN/3Uet4G8a1oYz4QjI1T8AAAD//wMAUEsBAi0AFAAGAAgA AAAhAPD3irv9AAAA4gEAABMAAAAAAAAAAAAAAAAAAAAAAFtDb250ZW50X1R5cGVzXS54bWxQSwEC LQAUAAYACAAAACEAMd1fYdIAAACPAQAACwAAAAAAAAAAAAAAAAAuAQAAX3JlbHMvLnJlbHNQSwEC LQAUAAYACAAAACEAMy8FnkEAAAA5AAAAEAAAAAAAAAAAAAAAAAApAgAAZHJzL3NoYXBleG1sLnht bFBLAQItABQABgAIAAAAIQBydTpRvwAAANwAAAAPAAAAAAAAAAAAAAAAAJgCAABkcnMvZG93bnJl di54bWxQSwUGAAAAAAQABAD1AAAAhAMAAAAA " strokecolor="white">
                  <v:textbox>
                    <w:txbxContent>
                      <w:p w:rsidR="00D1405C" w:rsidRPr="00451AB4" w:rsidRDefault="00D1405C" w:rsidP="00D1405C">
                        <w:pPr>
                          <w:rPr>
                            <w:sz w:val="24"/>
                          </w:rPr>
                        </w:pPr>
                        <w:r>
                          <w:rPr>
                            <w:sz w:val="24"/>
                          </w:rPr>
                          <w:t xml:space="preserve"> C</w:t>
                        </w:r>
                      </w:p>
                    </w:txbxContent>
                  </v:textbox>
                </v:shape>
                <v:shape id="Text Box 561" o:spid="_x0000_s1105" type="#_x0000_t202" style="position:absolute;left:9462;top:5199;width:693;height:4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mfysMA AADcAAAADwAAAGRycy9kb3ducmV2LnhtbESPT4vCMBTE7wv7HcITvCyaWlB2q1FEFL2qe9nbo3n9 g81L22Rt9dMbQfA4zMxvmMWqN5W4UutKywom4wgEcWp1ybmC3/Nu9A3CeWSNlWVScCMHq+XnxwIT bTs+0vXkcxEg7BJUUHhfJ1K6tCCDbmxr4uBltjXog2xzqVvsAtxUMo6imTRYclgosKZNQenl9G8U 2G57M5aaKP76u5v9Zt0cs7hRajjo13MQnnr/Dr/aB61gOvm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HTmfysMAAADcAAAADwAAAAAAAAAAAAAAAACYAgAAZHJzL2Rv d25yZXYueG1sUEsFBgAAAAAEAAQA9QAAAIgDAAAAAA== " strokecolor="white">
                  <v:textbox>
                    <w:txbxContent>
                      <w:p w:rsidR="00D1405C" w:rsidRPr="00451AB4" w:rsidRDefault="00D1405C" w:rsidP="00D1405C">
                        <w:pPr>
                          <w:rPr>
                            <w:sz w:val="24"/>
                          </w:rPr>
                        </w:pPr>
                        <w:r>
                          <w:rPr>
                            <w:sz w:val="24"/>
                          </w:rPr>
                          <w:t xml:space="preserve"> 2,4</w:t>
                        </w:r>
                      </w:p>
                    </w:txbxContent>
                  </v:textbox>
                </v:shape>
                <v:group id="Group 562" o:spid="_x0000_s1106" style="position:absolute;left:6901;top:3086;width:3597;height:2169" coordorigin="6901,3086" coordsize="3597,21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5qJcMAAADcAAAADwAAAGRycy9kb3ducmV2LnhtbERPTWvCQBC9F/oflhF6 q5tYUiS6BpFaeghCVSi9DdkxCcnOhuyaxH/vHgSPj/e9zibTioF6V1tWEM8jEMSF1TWXCs6n/fsS hPPIGlvLpOBGDrLN68saU21H/qXh6EsRQtilqKDyvkuldEVFBt3cdsSBu9jeoA+wL6XucQzhppWL KPqUBmsODRV2tKuoaI5Xo+B7xHH7EX8NeXPZ3f5PyeEvj0mpt9m0XYHwNPmn+OH+0QqSRZgfzoQj IDd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molwwAAANwAAAAP AAAAAAAAAAAAAAAAAKoCAABkcnMvZG93bnJldi54bWxQSwUGAAAAAAQABAD6AAAAmgMAAAAA ">
                  <v:line id="Line 563" o:spid="_x0000_s1107" style="position:absolute;visibility:visible;mso-wrap-style:square" from="6908,5255" to="10498,5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9VPMcAAADcAAAADwAAAGRycy9kb3ducmV2LnhtbESPT2vCQBTE70K/w/IK3nSj0iCpq0hL QXsQ/xTa4zP7TGKzb8PuNkm/vSsUehxm5jfMYtWbWrTkfGVZwWScgCDOra64UPBxehvNQfiArLG2 TAp+ycNq+TBYYKZtxwdqj6EQEcI+QwVlCE0mpc9LMujHtiGO3sU6gyFKV0jtsItwU8tpkqTSYMVx ocSGXkrKv48/RsFutk/b9fZ9039u03P+ejh/XTun1PCxXz+DCNSH//Bfe6MVPE0n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j1U8xwAAANwAAAAPAAAAAAAA AAAAAAAAAKECAABkcnMvZG93bnJldi54bWxQSwUGAAAAAAQABAD5AAAAlQMAAAAA "/>
                  <v:line id="Line 564" o:spid="_x0000_s1108" style="position:absolute;flip:y;visibility:visible;mso-wrap-style:square" from="6901,3086" to="7798,5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lKNMcAAADcAAAADwAAAGRycy9kb3ducmV2LnhtbESPQWsCMRSE74X+h/CEXkrNdmmLrkYR odCDl6qseHtunptlNy9rkur23zeFQo/DzHzDzJeD7cSVfGgcK3geZyCIK6cbrhXsd+9PExAhImvs HJOCbwqwXNzfzbHQ7safdN3GWiQIhwIVmBj7QspQGbIYxq4nTt7ZeYsxSV9L7fGW4LaTeZa9SYsN pwWDPa0NVe32yyqQk83jxa9OL23ZHg5TU1Zlf9wo9TAaVjMQkYb4H/5rf2gFr3k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eUo0xwAAANwAAAAPAAAAAAAA AAAAAAAAAKECAABkcnMvZG93bnJldi54bWxQSwUGAAAAAAQABAD5AAAAlQMAAAAA "/>
                  <v:line id="Line 565" o:spid="_x0000_s1109" style="position:absolute;visibility:visible;mso-wrap-style:square" from="7798,3086" to="9220,5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Fu0McAAADcAAAADwAAAGRycy9kb3ducmV2LnhtbESPT2vCQBTE70K/w/IKvemmSoOkriIt BfVQ/FNoj8/sM4nNvg27a5J+e7cgeBxm5jfMbNGbWrTkfGVZwfMoAUGcW11xoeDr8DGcgvABWWNt mRT8kYfF/GEww0zbjnfU7kMhIoR9hgrKEJpMSp+XZNCPbEMcvZN1BkOUrpDaYRfhppbjJEmlwYrj QokNvZWU/+4vRsHnZJu2y/Vm1X+v02P+vjv+nDun1NNjv3wFEagP9/CtvdIKXsYT+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EW7QxwAAANwAAAAPAAAAAAAA AAAAAAAAAKECAABkcnMvZG93bnJldi54bWxQSwUGAAAAAAQABAD5AAAAlQMAAAAA "/>
                  <v:line id="Line 566" o:spid="_x0000_s1110" style="position:absolute;flip:x y;visibility:visible;mso-wrap-style:square" from="7555,3647" to="10491,5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PXcYAAADcAAAADwAAAGRycy9kb3ducmV2LnhtbESPzWrDMBCE74G+g9hCL6WR4zgluFGM CTTk5JKf0utibWxTa2UsJXb69FWhkOMwM98wq2w0rbhS7xrLCmbTCARxaXXDlYLT8f1lCcJ5ZI2t ZVJwIwfZ+mGywlTbgfd0PfhKBAi7FBXU3neplK6syaCb2o44eGfbG/RB9pXUPQ4BbloZR9GrNNhw WKixo01N5ffhYhQgFz/z5TCjRG7py8XFx3P+eVbq6XHM30B4Gv09/N/eaQWLOIG/M+EIyP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sT13GAAAA3AAAAA8AAAAAAAAA AAAAAAAAoQIAAGRycy9kb3ducmV2LnhtbFBLBQYAAAAABAAEAPkAAACUAwAAAAA= "/>
                </v:group>
              </v:group>
            </w:pict>
          </mc:Fallback>
        </mc:AlternateContent>
      </w:r>
      <w:r w:rsidRPr="00D1405C">
        <w:rPr>
          <w:rFonts w:ascii="Times New Roman" w:eastAsia="Times New Roman" w:hAnsi="Times New Roman" w:cs="Times New Roman"/>
          <w:sz w:val="28"/>
          <w:szCs w:val="28"/>
        </w:rPr>
        <w:t xml:space="preserve">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AB = 4,8cn;  AC = 6,4cm;  BC = 3,6cm</w:t>
      </w:r>
    </w:p>
    <w:p w:rsidR="00D1405C" w:rsidRPr="00D1405C" w:rsidRDefault="00D1405C" w:rsidP="00D1405C">
      <w:pPr>
        <w:spacing w:after="0" w:line="288" w:lineRule="auto"/>
        <w:ind w:firstLine="426"/>
        <w:jc w:val="both"/>
        <w:rPr>
          <w:rFonts w:ascii="Times New Roman" w:eastAsia="Times New Roman" w:hAnsi="Times New Roman" w:cs="Times New Roman"/>
          <w:spacing w:val="-6"/>
          <w:sz w:val="28"/>
          <w:szCs w:val="28"/>
        </w:rPr>
      </w:pPr>
      <w:r w:rsidRPr="00D1405C">
        <w:rPr>
          <w:rFonts w:ascii="Times New Roman" w:eastAsia="Times New Roman" w:hAnsi="Times New Roman" w:cs="Times New Roman"/>
          <w:spacing w:val="-6"/>
          <w:sz w:val="28"/>
          <w:szCs w:val="28"/>
        </w:rPr>
        <w:t xml:space="preserve">Trên AB lấy điểm D sao cho AD = 3,2cm, trên AC </w:t>
      </w:r>
    </w:p>
    <w:p w:rsidR="00D1405C" w:rsidRPr="00D1405C" w:rsidRDefault="00D1405C" w:rsidP="00D1405C">
      <w:pPr>
        <w:spacing w:after="0" w:line="288" w:lineRule="auto"/>
        <w:ind w:firstLine="426"/>
        <w:jc w:val="both"/>
        <w:rPr>
          <w:rFonts w:ascii="Times New Roman" w:eastAsia="Times New Roman" w:hAnsi="Times New Roman" w:cs="Times New Roman"/>
          <w:spacing w:val="-14"/>
          <w:sz w:val="28"/>
          <w:szCs w:val="28"/>
        </w:rPr>
      </w:pPr>
      <w:r w:rsidRPr="00D1405C">
        <w:rPr>
          <w:rFonts w:ascii="Times New Roman" w:eastAsia="Times New Roman" w:hAnsi="Times New Roman" w:cs="Times New Roman"/>
          <w:spacing w:val="-14"/>
          <w:sz w:val="28"/>
          <w:szCs w:val="28"/>
        </w:rPr>
        <w:t>lấy điểm E sao cho AE = 2,4cm, kéo dài ED cắt CB ở F.</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w:t>
      </w:r>
    </w:p>
    <w:p w:rsidR="00D1405C" w:rsidRPr="00D1405C" w:rsidRDefault="00D1405C" w:rsidP="00D1405C">
      <w:pPr>
        <w:numPr>
          <w:ilvl w:val="0"/>
          <w:numId w:val="7"/>
        </w:numPr>
        <w:spacing w:after="0" w:line="288"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ED  ;  FB?</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toán cho gì?</w:t>
      </w:r>
    </w:p>
    <w:p w:rsidR="00D1405C" w:rsidRPr="00D1405C" w:rsidRDefault="00D1405C" w:rsidP="00D1405C">
      <w:pPr>
        <w:spacing w:after="0" w:line="288"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Dạng toán gì?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chứng minh 2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đồng dạng có những phương pháp nào?</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ài này sử dụng trường hợp đồng dạng thứ mấy?</w:t>
      </w:r>
    </w:p>
    <w:p w:rsidR="00D1405C" w:rsidRPr="00D1405C" w:rsidRDefault="00D1405C" w:rsidP="00D1405C">
      <w:pPr>
        <w:spacing w:after="0" w:line="240" w:lineRule="auto"/>
        <w:ind w:left="426"/>
        <w:jc w:val="both"/>
        <w:rPr>
          <w:rFonts w:ascii="Times New Roman" w:eastAsia="Times New Roman" w:hAnsi="Times New Roman" w:cs="Times New Roman"/>
          <w:sz w:val="28"/>
          <w:szCs w:val="28"/>
          <w:u w:val="single"/>
        </w:rPr>
      </w:pPr>
      <w:r w:rsidRPr="00D1405C">
        <w:rPr>
          <w:rFonts w:ascii="Times New Roman" w:eastAsia="Times New Roman" w:hAnsi="Times New Roman" w:cs="Times New Roman"/>
          <w:sz w:val="28"/>
          <w:szCs w:val="28"/>
          <w:u w:val="single"/>
        </w:rPr>
        <w:t>Sơ đồ chứng minh:</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a)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44" type="#_x0000_t75" style="width:12pt;height:17.25pt" o:ole="">
            <v:imagedata r:id="rId59" o:title=""/>
          </v:shape>
          <o:OLEObject Type="Embed" ProgID="Equation.DSMT4" ShapeID="_x0000_i1344" DrawAspect="Content" ObjectID="_1610263051" r:id="rId538"/>
        </w:object>
      </w:r>
      <w:r w:rsidRPr="00D1405C">
        <w:rPr>
          <w:rFonts w:ascii="Times New Roman" w:eastAsia="Times New Roman" w:hAnsi="Times New Roman" w:cs="Times New Roman"/>
          <w:sz w:val="28"/>
          <w:szCs w:val="28"/>
        </w:rPr>
        <w:t xml:space="preserve"> chung </w:t>
      </w:r>
    </w:p>
    <w:p w:rsidR="00D1405C" w:rsidRPr="00D1405C" w:rsidRDefault="00D1405C" w:rsidP="00D1405C">
      <w:pPr>
        <w:spacing w:after="0" w:line="240"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345" type="#_x0000_t75" style="width:21.75pt;height:30.75pt" o:ole="">
            <v:imagedata r:id="rId539" o:title=""/>
          </v:shape>
          <o:OLEObject Type="Embed" ProgID="Equation.DSMT4" ShapeID="_x0000_i1345" DrawAspect="Content" ObjectID="_1610263052" r:id="rId54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46" type="#_x0000_t75" style="width:23.25pt;height:30.75pt" o:ole="">
            <v:imagedata r:id="rId541" o:title=""/>
          </v:shape>
          <o:OLEObject Type="Embed" ProgID="Equation.DSMT4" ShapeID="_x0000_i1346" DrawAspect="Content" ObjectID="_1610263053" r:id="rId542"/>
        </w:object>
      </w:r>
      <w:r w:rsidRPr="00D1405C">
        <w:rPr>
          <w:rFonts w:ascii="Times New Roman" w:eastAsia="Times New Roman" w:hAnsi="Times New Roman" w:cs="Times New Roman"/>
          <w:sz w:val="28"/>
          <w:szCs w:val="28"/>
        </w:rPr>
        <w:t xml:space="preserve"> = 2</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ED (c.g.c)</w:t>
      </w:r>
    </w:p>
    <w:p w:rsidR="00D1405C" w:rsidRPr="00D1405C" w:rsidRDefault="00D1405C" w:rsidP="00D1405C">
      <w:pPr>
        <w:spacing w:after="0" w:line="240" w:lineRule="auto"/>
        <w:ind w:left="1146" w:firstLine="29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ED (câu a)</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47" type="#_x0000_t75" style="width:12pt;height:18pt" o:ole="">
            <v:imagedata r:id="rId71" o:title=""/>
          </v:shape>
          <o:OLEObject Type="Embed" ProgID="Equation.DSMT4" ShapeID="_x0000_i1347" DrawAspect="Content" ObjectID="_1610263054" r:id="rId54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48" type="#_x0000_t75" style="width:15.75pt;height:21pt" o:ole="">
            <v:imagedata r:id="rId544" o:title=""/>
          </v:shape>
          <o:OLEObject Type="Embed" ProgID="Equation.DSMT4" ShapeID="_x0000_i1348" DrawAspect="Content" ObjectID="_1610263055" r:id="rId54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49" type="#_x0000_t75" style="width:15.75pt;height:21pt" o:ole="">
            <v:imagedata r:id="rId544" o:title=""/>
          </v:shape>
          <o:OLEObject Type="Embed" ProgID="Equation.DSMT4" ShapeID="_x0000_i1349" DrawAspect="Content" ObjectID="_1610263056" r:id="rId5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50" type="#_x0000_t75" style="width:17.25pt;height:21pt" o:ole="">
            <v:imagedata r:id="rId547" o:title=""/>
          </v:shape>
          <o:OLEObject Type="Embed" ProgID="Equation.DSMT4" ShapeID="_x0000_i1350" DrawAspect="Content" ObjectID="_1610263057" r:id="rId548"/>
        </w:objec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5104" behindDoc="0" locked="0" layoutInCell="1" allowOverlap="1">
                <wp:simplePos x="0" y="0"/>
                <wp:positionH relativeFrom="column">
                  <wp:posOffset>1229360</wp:posOffset>
                </wp:positionH>
                <wp:positionV relativeFrom="paragraph">
                  <wp:posOffset>53340</wp:posOffset>
                </wp:positionV>
                <wp:extent cx="90805" cy="439420"/>
                <wp:effectExtent l="10160" t="5715" r="13335" b="12065"/>
                <wp:wrapNone/>
                <wp:docPr id="510" name="Left Brace 5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0" o:spid="_x0000_s1026" type="#_x0000_t87" style="position:absolute;margin-left:96.8pt;margin-top:4.2pt;width:7.15pt;height:34.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rfL4hQIAADAFAAAOAAAAZHJzL2Uyb0RvYy54bWysVNuO2yAQfa/Uf0C8Z31ZO5tY66y2cVJV 2rYrbfsBBHBMi8EFEmdb9d87YCdNui9VVR4wMOMzc4Yz3N4dWon23FihVYmTqxgjrqhmQm1L/PnT ejLDyDqiGJFa8RI/c4vvFq9f3fZdwVPdaMm4QQCibNF3JW6c64oosrThLbFXuuMKjLU2LXGwNduI GdIDeiujNI6nUa8N64ym3Fo4rQYjXgT8uubUfaxryx2SJYbcXJhNmDd+jha3pNga0jWCjmmQf8ii JUJB0BNURRxBOyNeQLWCGm117a6obiNd14LywAHYJPEfbJ4a0vHABYpju1OZ7P+DpR/2jwYJVuI8 gfoo0sIlPfDaoTeGUI78KdSo72wBrk/do/Esbfeg6VcLhujC4jcWfNCmf68ZIJGd06Euh9q0/k9g jA6h/M+n8vODQxQO5/EszjGiYMmu51kaIkekOP7bGevect0ivyixhCxDkiEA2T9YF26AjSwI+5Jg VLcSLnRPJMri63Q6XviZT3ruk8cwvA+EHRFhdQzs4ZVeCymDbKRCPWSdp3nIwGopmDeGCpntZikN gsDAM4wR9sLN6J1iAazhhK3GtSNCDmsILpXHgxqN/Hy1grJ+zOP5araaZZMsna4mWVxVk/v1MptM 18lNXl1Xy2WV/PSpJVnRCMa48tkdVZ5kf6eisd8GfZ50fsHCnpNdh/GSbHSZRigxcDl+A7ugJi+g QXEbzZ5BTEYPbQvPDCwabb5j1EPLlth+2xHDMZLvFPTEPMky3+Nhk+U3ICBkzi2bcwtRFKBK7DAa lks3vAu7zohtA5GScK1K34OIa+GOah+yGqUPbRkYjE+I7/vzffD6/dAtfgEAAP//AwBQSwMEFAAG AAgAAAAhACck/KbgAAAACAEAAA8AAABkcnMvZG93bnJldi54bWxMj81OwzAQhO9IvIO1SFwQtVNQ 0oY4FUKqBD0Utfyct/GSRI3XIXbbwNNjTnAczWjmm2Ix2k4cafCtYw3JRIEgrpxpudbw+rK8noHw Adlg55g0fJGHRXl+VmBu3Ik3dNyGWsQS9jlqaELocyl91ZBFP3E9cfQ+3GAxRDnU0gx4iuW2k1Ol Ummx5bjQYE8PDVX77cFqCG/Juhq/3Scun97VY3K12jzvV1pfXoz3dyACjeEvDL/4ER3KyLRzBzZe dFHPb9IY1TC7BRH9qcrmIHYasiwFWRby/4HyBwAA//8DAFBLAQItABQABgAIAAAAIQC2gziS/gAA AOEBAAATAAAAAAAAAAAAAAAAAAAAAABbQ29udGVudF9UeXBlc10ueG1sUEsBAi0AFAAGAAgAAAAh ADj9If/WAAAAlAEAAAsAAAAAAAAAAAAAAAAALwEAAF9yZWxzLy5yZWxzUEsBAi0AFAAGAAgAAAAh AHit8viFAgAAMAUAAA4AAAAAAAAAAAAAAAAALgIAAGRycy9lMm9Eb2MueG1sUEsBAi0AFAAGAAgA AAAhACck/KbgAAAACAEAAA8AAAAAAAAAAAAAAAAA3wQAAGRycy9kb3ducmV2LnhtbFBLBQYAAAAA BAAEAPMAAADsBQAAAAA= "/>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6"/>
          <w:sz w:val="28"/>
          <w:szCs w:val="28"/>
        </w:rPr>
        <w:object w:dxaOrig="240" w:dyaOrig="360">
          <v:shape id="_x0000_i1351" type="#_x0000_t75" style="width:12pt;height:18pt" o:ole="">
            <v:imagedata r:id="rId71" o:title=""/>
          </v:shape>
          <o:OLEObject Type="Embed" ProgID="Equation.DSMT4" ShapeID="_x0000_i1351" DrawAspect="Content" ObjectID="_1610263058" r:id="rId54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40" w:dyaOrig="420">
          <v:shape id="_x0000_i1352" type="#_x0000_t75" style="width:17.25pt;height:21pt" o:ole="">
            <v:imagedata r:id="rId547" o:title=""/>
          </v:shape>
          <o:OLEObject Type="Embed" ProgID="Equation.DSMT4" ShapeID="_x0000_i1352" DrawAspect="Content" ObjectID="_1610263059" r:id="rId550"/>
        </w:objec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60" w:dyaOrig="340">
          <v:shape id="_x0000_i1353" type="#_x0000_t75" style="width:12.75pt;height:17.25pt" o:ole="">
            <v:imagedata r:id="rId551" o:title=""/>
          </v:shape>
          <o:OLEObject Type="Embed" ProgID="Equation.DSMT4" ShapeID="_x0000_i1353" DrawAspect="Content" ObjectID="_1610263060" r:id="rId552"/>
        </w:object>
      </w:r>
      <w:r w:rsidRPr="00D1405C">
        <w:rPr>
          <w:rFonts w:ascii="Times New Roman" w:eastAsia="Times New Roman" w:hAnsi="Times New Roman" w:cs="Times New Roman"/>
          <w:sz w:val="28"/>
          <w:szCs w:val="28"/>
        </w:rPr>
        <w:t xml:space="preserve"> chun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FB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FEC (g.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 Từ câu a, b hướng dẫn học sinh thay vào tỷ số đồng dạng để tính ED và FB.</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8656" behindDoc="0" locked="0" layoutInCell="1" allowOverlap="1">
                <wp:simplePos x="0" y="0"/>
                <wp:positionH relativeFrom="column">
                  <wp:posOffset>4311650</wp:posOffset>
                </wp:positionH>
                <wp:positionV relativeFrom="paragraph">
                  <wp:posOffset>356870</wp:posOffset>
                </wp:positionV>
                <wp:extent cx="1674495" cy="1769745"/>
                <wp:effectExtent l="6350" t="13970" r="5080" b="6985"/>
                <wp:wrapNone/>
                <wp:docPr id="496"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4495" cy="1769745"/>
                          <a:chOff x="8208" y="12847"/>
                          <a:chExt cx="2637" cy="2787"/>
                        </a:xfrm>
                      </wpg:grpSpPr>
                      <wps:wsp>
                        <wps:cNvPr id="497" name="Text Box 568"/>
                        <wps:cNvSpPr txBox="1">
                          <a:spLocks noChangeArrowheads="1"/>
                        </wps:cNvSpPr>
                        <wps:spPr bwMode="auto">
                          <a:xfrm>
                            <a:off x="9294" y="12847"/>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sidRPr="00D45138">
                                <w:rPr>
                                  <w:sz w:val="24"/>
                                </w:rPr>
                                <w:t>A</w:t>
                              </w:r>
                            </w:p>
                          </w:txbxContent>
                        </wps:txbx>
                        <wps:bodyPr rot="0" vert="horz" wrap="square" lIns="91440" tIns="45720" rIns="91440" bIns="45720" anchor="t" anchorCtr="0" upright="1">
                          <a:noAutofit/>
                        </wps:bodyPr>
                      </wps:wsp>
                      <wps:wsp>
                        <wps:cNvPr id="498" name="Text Box 569"/>
                        <wps:cNvSpPr txBox="1">
                          <a:spLocks noChangeArrowheads="1"/>
                        </wps:cNvSpPr>
                        <wps:spPr bwMode="auto">
                          <a:xfrm>
                            <a:off x="9967" y="1406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E</w:t>
                              </w:r>
                            </w:p>
                          </w:txbxContent>
                        </wps:txbx>
                        <wps:bodyPr rot="0" vert="horz" wrap="square" lIns="91440" tIns="45720" rIns="91440" bIns="45720" anchor="t" anchorCtr="0" upright="1">
                          <a:noAutofit/>
                        </wps:bodyPr>
                      </wps:wsp>
                      <wps:wsp>
                        <wps:cNvPr id="499" name="Text Box 570"/>
                        <wps:cNvSpPr txBox="1">
                          <a:spLocks noChangeArrowheads="1"/>
                        </wps:cNvSpPr>
                        <wps:spPr bwMode="auto">
                          <a:xfrm>
                            <a:off x="10340" y="15073"/>
                            <a:ext cx="505" cy="412"/>
                          </a:xfrm>
                          <a:prstGeom prst="rect">
                            <a:avLst/>
                          </a:prstGeom>
                          <a:solidFill>
                            <a:srgbClr val="FFFFFF"/>
                          </a:solidFill>
                          <a:ln w="9525">
                            <a:solidFill>
                              <a:srgbClr val="FFFFFF"/>
                            </a:solidFill>
                            <a:miter lim="800000"/>
                            <a:headEnd/>
                            <a:tailEnd/>
                          </a:ln>
                        </wps:spPr>
                        <wps:txbx>
                          <w:txbxContent>
                            <w:p w:rsidR="00D1405C" w:rsidRPr="00D45138" w:rsidRDefault="00D1405C" w:rsidP="00D1405C">
                              <w:pPr>
                                <w:rPr>
                                  <w:sz w:val="24"/>
                                </w:rPr>
                              </w:pPr>
                              <w:r>
                                <w:rPr>
                                  <w:sz w:val="24"/>
                                </w:rPr>
                                <w:t>C</w:t>
                              </w:r>
                            </w:p>
                          </w:txbxContent>
                        </wps:txbx>
                        <wps:bodyPr rot="0" vert="horz" wrap="square" lIns="91440" tIns="45720" rIns="91440" bIns="45720" anchor="t" anchorCtr="0" upright="1">
                          <a:noAutofit/>
                        </wps:bodyPr>
                      </wps:wsp>
                      <wps:wsp>
                        <wps:cNvPr id="500" name="Text Box 571"/>
                        <wps:cNvSpPr txBox="1">
                          <a:spLocks noChangeArrowheads="1"/>
                        </wps:cNvSpPr>
                        <wps:spPr bwMode="auto">
                          <a:xfrm>
                            <a:off x="9349" y="15222"/>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sidRPr="00D13734">
                                <w:rPr>
                                  <w:sz w:val="24"/>
                                </w:rPr>
                                <w:t>M</w:t>
                              </w:r>
                            </w:p>
                          </w:txbxContent>
                        </wps:txbx>
                        <wps:bodyPr rot="0" vert="horz" wrap="square" lIns="91440" tIns="45720" rIns="91440" bIns="45720" anchor="t" anchorCtr="0" upright="1">
                          <a:noAutofit/>
                        </wps:bodyPr>
                      </wps:wsp>
                      <wps:wsp>
                        <wps:cNvPr id="501" name="Text Box 572"/>
                        <wps:cNvSpPr txBox="1">
                          <a:spLocks noChangeArrowheads="1"/>
                        </wps:cNvSpPr>
                        <wps:spPr bwMode="auto">
                          <a:xfrm>
                            <a:off x="8208" y="15073"/>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B</w:t>
                              </w:r>
                            </w:p>
                          </w:txbxContent>
                        </wps:txbx>
                        <wps:bodyPr rot="0" vert="horz" wrap="square" lIns="91440" tIns="45720" rIns="91440" bIns="45720" anchor="t" anchorCtr="0" upright="1">
                          <a:noAutofit/>
                        </wps:bodyPr>
                      </wps:wsp>
                      <wps:wsp>
                        <wps:cNvPr id="502" name="Text Box 573"/>
                        <wps:cNvSpPr txBox="1">
                          <a:spLocks noChangeArrowheads="1"/>
                        </wps:cNvSpPr>
                        <wps:spPr bwMode="auto">
                          <a:xfrm>
                            <a:off x="8545" y="14139"/>
                            <a:ext cx="505" cy="412"/>
                          </a:xfrm>
                          <a:prstGeom prst="rect">
                            <a:avLst/>
                          </a:prstGeom>
                          <a:solidFill>
                            <a:srgbClr val="FFFFFF"/>
                          </a:solidFill>
                          <a:ln w="9525">
                            <a:solidFill>
                              <a:srgbClr val="FFFFFF"/>
                            </a:solidFill>
                            <a:miter lim="800000"/>
                            <a:headEnd/>
                            <a:tailEnd/>
                          </a:ln>
                        </wps:spPr>
                        <wps:txbx>
                          <w:txbxContent>
                            <w:p w:rsidR="00D1405C" w:rsidRPr="00D13734" w:rsidRDefault="00D1405C" w:rsidP="00D1405C">
                              <w:pPr>
                                <w:rPr>
                                  <w:sz w:val="24"/>
                                </w:rPr>
                              </w:pPr>
                              <w:r>
                                <w:rPr>
                                  <w:sz w:val="24"/>
                                </w:rPr>
                                <w:t>D</w:t>
                              </w:r>
                            </w:p>
                          </w:txbxContent>
                        </wps:txbx>
                        <wps:bodyPr rot="0" vert="horz" wrap="square" lIns="91440" tIns="45720" rIns="91440" bIns="45720" anchor="t" anchorCtr="0" upright="1">
                          <a:noAutofit/>
                        </wps:bodyPr>
                      </wps:wsp>
                      <wps:wsp>
                        <wps:cNvPr id="503" name="Text Box 574"/>
                        <wps:cNvSpPr txBox="1">
                          <a:spLocks noChangeArrowheads="1"/>
                        </wps:cNvSpPr>
                        <wps:spPr bwMode="auto">
                          <a:xfrm>
                            <a:off x="8975" y="14270"/>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s:wsp>
                        <wps:cNvPr id="504" name="Text Box 575"/>
                        <wps:cNvSpPr txBox="1">
                          <a:spLocks noChangeArrowheads="1"/>
                        </wps:cNvSpPr>
                        <wps:spPr bwMode="auto">
                          <a:xfrm>
                            <a:off x="9667" y="14831"/>
                            <a:ext cx="505" cy="412"/>
                          </a:xfrm>
                          <a:prstGeom prst="rect">
                            <a:avLst/>
                          </a:prstGeom>
                          <a:solidFill>
                            <a:srgbClr val="FFFFFF"/>
                          </a:solidFill>
                          <a:ln w="9525">
                            <a:solidFill>
                              <a:srgbClr val="FFFFFF"/>
                            </a:solidFill>
                            <a:miter lim="800000"/>
                            <a:headEnd/>
                            <a:tailEnd/>
                          </a:ln>
                        </wps:spPr>
                        <wps:txbx>
                          <w:txbxContent>
                            <w:p w:rsidR="00D1405C" w:rsidRPr="00A27C94" w:rsidRDefault="00D1405C" w:rsidP="00D1405C">
                              <w:pPr>
                                <w:rPr>
                                  <w:sz w:val="20"/>
                                </w:rPr>
                              </w:pPr>
                              <w:r>
                                <w:rPr>
                                  <w:sz w:val="20"/>
                                </w:rPr>
                                <w:t>1</w:t>
                              </w:r>
                            </w:p>
                          </w:txbxContent>
                        </wps:txbx>
                        <wps:bodyPr rot="0" vert="horz" wrap="square" lIns="91440" tIns="45720" rIns="91440" bIns="45720" anchor="t" anchorCtr="0" upright="1">
                          <a:noAutofit/>
                        </wps:bodyPr>
                      </wps:wsp>
                      <wpg:grpSp>
                        <wpg:cNvPr id="505" name="Group 576"/>
                        <wpg:cNvGrpSpPr>
                          <a:grpSpLocks/>
                        </wpg:cNvGrpSpPr>
                        <wpg:grpSpPr bwMode="auto">
                          <a:xfrm>
                            <a:off x="8610" y="13127"/>
                            <a:ext cx="1851" cy="2096"/>
                            <a:chOff x="8610" y="13127"/>
                            <a:chExt cx="1851" cy="2096"/>
                          </a:xfrm>
                        </wpg:grpSpPr>
                        <wps:wsp>
                          <wps:cNvPr id="506" name="AutoShape 577"/>
                          <wps:cNvSpPr>
                            <a:spLocks noChangeArrowheads="1"/>
                          </wps:cNvSpPr>
                          <wps:spPr bwMode="auto">
                            <a:xfrm>
                              <a:off x="8610" y="13127"/>
                              <a:ext cx="1851" cy="209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7" name="Line 578"/>
                          <wps:cNvCnPr/>
                          <wps:spPr bwMode="auto">
                            <a:xfrm flipV="1">
                              <a:off x="9538" y="14381"/>
                              <a:ext cx="542" cy="8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579"/>
                          <wps:cNvCnPr/>
                          <wps:spPr bwMode="auto">
                            <a:xfrm flipH="1">
                              <a:off x="8977" y="14363"/>
                              <a:ext cx="1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80"/>
                          <wps:cNvCnPr/>
                          <wps:spPr bwMode="auto">
                            <a:xfrm>
                              <a:off x="8977" y="14363"/>
                              <a:ext cx="561"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6" o:spid="_x0000_s1111" style="position:absolute;left:0;text-align:left;margin-left:339.5pt;margin-top:28.1pt;width:131.85pt;height:139.35pt;z-index:251718656" coordorigin="8208,12847" coordsize="2637,27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xD67QAUAAK4kAAAOAAAAZHJzL2Uyb0RvYy54bWzsWltz6zQQfmeG/6Dxexvfb9P0TEnSwkyB zpwD74ovscG2jOw2KQz/ndVKttPELZnCCTC4D6ls2avVp08r6VtffdiVBXlKeJOzaq4Zl7pGkipi cV5t5toPn24vfI00La1iWrAqmWvPSaN9uP7yi6ttHSYmy1gRJ5yAkaoJt/Vcy9q2DmezJsqSkjaX rE4qqEwZL2kLl3wzizndgvWymJm67s62jMc1Z1HSNHB3KSu1a7SfpknUfp+mTdKSYq6Bby3+cvxd i9/Z9RUNN5zWWR4pN+g7vChpXkGjvaklbSl55PmRqTKPOGtY2l5GrJyxNM2jBPsAvTH0g97ccfZY Y1824XZT9zABtAc4vdts9N3TAyd5PNfswNVIRUsYJGyXiBsAz7behPDUHa8/1g9c9hGK9yz6uYHq 2WG9uN7Ih8l6+y2LwSB9bBnCs0t5KUxAx8kOR+G5H4Vk15IIbhquZ9uBo5EI6gzPDTzbkeMUZTCY 4j3f1IFXotr0ba+rXCkDpmt58m3T87F2RkPZMnqrvBNdA9I1A67NX8P1Y0brBIerEYj1uIIzEtdP ootfsR1xXF9Ciw8KXEm7gwroEMLUSHhJxRYZrTbJDedsmyU0Bg8N8Sb0o39V9qMRRv4M78AM7EPc OtgdXUFuGyY20WFGw5o37V3CSiIKc43DrEI36dN90wpvhkfE4DasyOPbvCjwgm/Wi4KTJwoz8Bb/ lPUXjxUV2c61wDEdCcA7TJR5C6GkyEvghy7+RDs0FLCtqhjLLc0LWQaXi0rhKKCTILa79Q4ngxmI lwXIaxY/A7KcydABoQ4KGeO/amQLYWOuNb88Up5opPimgtEJDNsWcQYvbMcz4YLv16z3a2gVgam5 1mpEFhetjE2PNc83GbQk+VCxG5hBaY5gD14p/4HCZ+MyTLsjLvdYAenPyOXAhYklYoCtu5Yc64nL I1y2cCIMrJm4rNa74JjLXo/VWbls6JaIGoLMju5NZH49MFu4/E1kxrVp2GQ4sNodBWavx+qsZA4s G2YWctk0cStBwykwjwVmBGfi8hGXjREu91idlcvDQWOKy29umC1ctCYuH3HZHOFyj9V5uezAOVpu mA0L9+xTXG7CsbhsT4e/ESHD0a0RLvdYnZfLgddx2ZR79onL41xG6WyKy0dxGXSwQyEDKKVEn7Ny OXB7IcOXx5uJy+NcVnr0f0mUU1q40OdQRleiMIqt+2K74312sd13DaUxWIapRPPuXGb4Dmy6heBu 6lL2p+Ggto+8GGWrTq4/evWfVNsdvc9iCMkUJXnieNhdEQXVzEZl+jOJ7CfjjEtnD9agoSuZveU5 aP+FyCjQEKV2UdjEKm7R+CeNpGUB6SrQ1gkoAFLxBoPqYSh1yj329x2a+smyvGi9b/+Fsv83yPKT Br+XT4KDaLd03edVAuTezyUtqgeuFjGxsx3PCJG0yOsfu+SCysUFjqVyarblo3K0twzZcIwR0cGH Aph/nbQFuDQQVj66T8KKicQQ3Bf5lxNTPq9zC/KjKrPzZpYHOwKpKtGqiHiYmP0t0IOVv/LtC9t0 Vxe2vlxe3Nwu7Av31vCcpbVcLJbG76Ivhh1meRwnlXC9SxIb9mnJQpWulundPk3cwzB7aR2hBRe7 /+g0JvuGc4qcDQJaEdDOl/xxRM5VrlmKePuJn9OJ9/UB8fwAwrM8l1qHiRwDlHHJPBTmJ94BXf5/ vOsTNZJ3/n6S5iTeiYmvwtxbbHNctQny3Ylu+EnOv4tuw9cbGPzwoxiMlOoDHvHVzf41PjV8ZnT9 BwAAAP//AwBQSwMEFAAGAAgAAAAhADWFp2viAAAACgEAAA8AAABkcnMvZG93bnJldi54bWxMj09r wkAUxO+FfoflFXqrmz8aTZqNiLQ9iVAtFG/P7DMJZndDdk3it+/21B6HGWZ+k68n1bKBetsYLSCc BcBIl0Y2uhLwdXx/WQGzDrXE1mgScCcL6+LxIcdMmlF/0nBwFfMl2mYooHauyzi3ZU0K7cx0pL13 Mb1C52Vfcdnj6MtVy6MgSLjCRvuFGjva1lReDzcl4GPEcROHb8PuetneT8fF/nsXkhDPT9PmFZij yf2F4Rffo0Phmc7mpqVlrYBkmfovTsAiiYD5QDqPlsDOAuJ4ngIvcv7/QvEDAAD//wMAUEsBAi0A FAAGAAgAAAAhALaDOJL+AAAA4QEAABMAAAAAAAAAAAAAAAAAAAAAAFtDb250ZW50X1R5cGVzXS54 bWxQSwECLQAUAAYACAAAACEAOP0h/9YAAACUAQAACwAAAAAAAAAAAAAAAAAvAQAAX3JlbHMvLnJl bHNQSwECLQAUAAYACAAAACEAWsQ+u0AFAACuJAAADgAAAAAAAAAAAAAAAAAuAgAAZHJzL2Uyb0Rv Yy54bWxQSwECLQAUAAYACAAAACEANYWna+IAAAAKAQAADwAAAAAAAAAAAAAAAACaBwAAZHJzL2Rv d25yZXYueG1sUEsFBgAAAAAEAAQA8wAAAKkIAAAAAA== ">
                <v:shape id="Text Box 568" o:spid="_x0000_s1112" type="#_x0000_t202" style="position:absolute;left:9294;top:12847;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ii5MQA AADcAAAADwAAAGRycy9kb3ducmV2LnhtbESPT4vCMBTE74LfITzBi2hqkVWrUURWdq/+uXh7NM+2 2Ly0TdbW/fRmYcHjMDO/YdbbzpTiQY0rLCuYTiIQxKnVBWcKLufDeAHCeWSNpWVS8CQH202/t8ZE 25aP9Dj5TAQIuwQV5N5XiZQuzcmgm9iKOHg32xj0QTaZ1A22AW5KGUfRhzRYcFjIsaJ9Tun99GMU 2PbzaSzVUTy6/pqv/a4+3uJaqeGg261AeOr8O/zf/tYKZss5/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BjYouTEAAAA3AAAAA8AAAAAAAAAAAAAAAAAmAIAAGRycy9k b3ducmV2LnhtbFBLBQYAAAAABAAEAPUAAACJAwAAAAA= " strokecolor="white">
                  <v:textbox>
                    <w:txbxContent>
                      <w:p w:rsidR="00D1405C" w:rsidRPr="00D45138" w:rsidRDefault="00D1405C" w:rsidP="00D1405C">
                        <w:pPr>
                          <w:rPr>
                            <w:sz w:val="24"/>
                          </w:rPr>
                        </w:pPr>
                        <w:r w:rsidRPr="00D45138">
                          <w:rPr>
                            <w:sz w:val="24"/>
                          </w:rPr>
                          <w:t>A</w:t>
                        </w:r>
                      </w:p>
                    </w:txbxContent>
                  </v:textbox>
                </v:shape>
                <v:shape id="Text Box 569" o:spid="_x0000_s1113" type="#_x0000_t202" style="position:absolute;left:9967;top:14063;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c2lsEA AADcAAAADwAAAGRycy9kb3ducmV2LnhtbERPy4rCMBTdC/5DuANuZEwtg2inqYgo49bHxt2lubZl mpu2ibbO15vFgMvDeafrwdTiQZ2rLCuYzyIQxLnVFRcKLuf95xKE88gaa8uk4EkO1tl4lGKibc9H epx8IUIIuwQVlN43iZQuL8mgm9mGOHA32xn0AXaF1B32IdzUMo6ihTRYcWgosaFtSfnv6W4U2H73 NJbaKJ5e/8zPdtMeb3Gr1ORj2HyD8DT4t/jffdAKvlZhbT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GlHNpbBAAAA3AAAAA8AAAAAAAAAAAAAAAAAmAIAAGRycy9kb3du cmV2LnhtbFBLBQYAAAAABAAEAPUAAACGAwAAAAA= " strokecolor="white">
                  <v:textbox>
                    <w:txbxContent>
                      <w:p w:rsidR="00D1405C" w:rsidRPr="00D45138" w:rsidRDefault="00D1405C" w:rsidP="00D1405C">
                        <w:pPr>
                          <w:rPr>
                            <w:sz w:val="24"/>
                          </w:rPr>
                        </w:pPr>
                        <w:r>
                          <w:rPr>
                            <w:sz w:val="24"/>
                          </w:rPr>
                          <w:t>E</w:t>
                        </w:r>
                      </w:p>
                    </w:txbxContent>
                  </v:textbox>
                </v:shape>
                <v:shape id="Text Box 570" o:spid="_x0000_s1114" type="#_x0000_t202" style="position:absolute;left:10340;top:15073;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uTDcQA AADcAAAADwAAAGRycy9kb3ducmV2LnhtbESPT4vCMBTE78J+h/AWvMiabhGx1Sgiil79c9nbo3m2 xealbbK27qffCILHYWZ+wyxWvanEnVpXWlbwPY5AEGdWl5wruJx3XzMQziNrrCyTggc5WC0/BgtM te34SPeTz0WAsEtRQeF9nUrpsoIMurGtiYN3ta1BH2SbS91iF+CmknEUTaXBksNCgTVtCspup1+j wHbbh7HURPHo58/sN+vmeI0bpYaf/XoOwlPv3+FX+6AVTJI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YLkw3EAAAA3AAAAA8AAAAAAAAAAAAAAAAAmAIAAGRycy9k b3ducmV2LnhtbFBLBQYAAAAABAAEAPUAAACJAwAAAAA= " strokecolor="white">
                  <v:textbox>
                    <w:txbxContent>
                      <w:p w:rsidR="00D1405C" w:rsidRPr="00D45138" w:rsidRDefault="00D1405C" w:rsidP="00D1405C">
                        <w:pPr>
                          <w:rPr>
                            <w:sz w:val="24"/>
                          </w:rPr>
                        </w:pPr>
                        <w:r>
                          <w:rPr>
                            <w:sz w:val="24"/>
                          </w:rPr>
                          <w:t>C</w:t>
                        </w:r>
                      </w:p>
                    </w:txbxContent>
                  </v:textbox>
                </v:shape>
                <v:shape id="Text Box 571" o:spid="_x0000_s1115" type="#_x0000_t202" style="position:absolute;left:9349;top:15222;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qgisAA AADcAAAADwAAAGRycy9kb3ducmV2LnhtbERPy4rCMBTdC/5DuIIbmSZTUIaOUURGnK2PjbtLc23L NDdtE22drzcLweXhvJfrwdbiTp2vHGv4TBQI4tyZigsN59Pu4wuED8gGa8ek4UEe1qvxaImZcT0f 6H4MhYgh7DPUUIbQZFL6vCSLPnENceSurrMYIuwKaTrsY7itZarUQlqsODaU2NC2pPzveLMaXP/z sI5alc4u/3a/3bSHa9pqPZ0Mm28QgYbwFr/cv0bDXMX5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CdqgisAAAADcAAAADwAAAAAAAAAAAAAAAACYAgAAZHJzL2Rvd25y ZXYueG1sUEsFBgAAAAAEAAQA9QAAAIUDAAAAAA== " strokecolor="white">
                  <v:textbox>
                    <w:txbxContent>
                      <w:p w:rsidR="00D1405C" w:rsidRPr="00D13734" w:rsidRDefault="00D1405C" w:rsidP="00D1405C">
                        <w:pPr>
                          <w:rPr>
                            <w:sz w:val="24"/>
                          </w:rPr>
                        </w:pPr>
                        <w:r w:rsidRPr="00D13734">
                          <w:rPr>
                            <w:sz w:val="24"/>
                          </w:rPr>
                          <w:t>M</w:t>
                        </w:r>
                      </w:p>
                    </w:txbxContent>
                  </v:textbox>
                </v:shape>
                <v:shape id="Text Box 572" o:spid="_x0000_s1116" type="#_x0000_t202" style="position:absolute;left:8208;top:15073;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YFEcMA AADcAAAADwAAAGRycy9kb3ducmV2LnhtbESPQYvCMBSE7wv+h/AEL4smFnaRahQRRa+6e9nbo3m2 xealbaKt/nqzIHgcZuYbZrHqbSVu1PrSsYbpRIEgzpwpOdfw+7Mbz0D4gGywckwa7uRhtRx8LDA1 ruMj3U4hFxHCPkUNRQh1KqXPCrLoJ64mjt7ZtRZDlG0uTYtdhNtKJkp9S4slx4UCa9oUlF1OV6vB ddu7ddSo5PPvYfebdXM8J43Wo2G/noMI1Id3+NU+GA1fagr/Z+IRkMsnAAAA//8DAFBLAQItABQA BgAIAAAAIQDw94q7/QAAAOIBAAATAAAAAAAAAAAAAAAAAAAAAABbQ29udGVudF9UeXBlc10ueG1s UEsBAi0AFAAGAAgAAAAhADHdX2HSAAAAjwEAAAsAAAAAAAAAAAAAAAAALgEAAF9yZWxzLy5yZWxz UEsBAi0AFAAGAAgAAAAhADMvBZ5BAAAAOQAAABAAAAAAAAAAAAAAAAAAKQIAAGRycy9zaGFwZXht bC54bWxQSwECLQAUAAYACAAAACEAZpYFEcMAAADcAAAADwAAAAAAAAAAAAAAAACYAgAAZHJzL2Rv d25yZXYueG1sUEsFBgAAAAAEAAQA9QAAAIgDAAAAAA== " strokecolor="white">
                  <v:textbox>
                    <w:txbxContent>
                      <w:p w:rsidR="00D1405C" w:rsidRPr="00D13734" w:rsidRDefault="00D1405C" w:rsidP="00D1405C">
                        <w:pPr>
                          <w:rPr>
                            <w:sz w:val="24"/>
                          </w:rPr>
                        </w:pPr>
                        <w:r>
                          <w:rPr>
                            <w:sz w:val="24"/>
                          </w:rPr>
                          <w:t>B</w:t>
                        </w:r>
                      </w:p>
                    </w:txbxContent>
                  </v:textbox>
                </v:shape>
                <v:shape id="Text Box 573" o:spid="_x0000_s1117" type="#_x0000_t202" style="position:absolute;left:8545;top:14139;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SbZsQA AADcAAAADwAAAGRycy9kb3ducmV2LnhtbESPzWrDMBCE74W8g9hCLyWRamgJTpQQTEJ6dZpLbou1 sU2tlW2p/unTV4VCj8PMfMNs95NtxEC9rx1reFkpEMSFMzWXGq4fp+UahA/IBhvHpGEmD/vd4mGL qXEj5zRcQikihH2KGqoQ2lRKX1Rk0a9cSxy9u+sthij7Upoexwi3jUyUepMWa44LFbaUVVR8Xr6s BjceZ+uoU8nz7dues0OX35NO66fH6bABEWgK/+G/9rvR8KoS+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JZEm2bEAAAA3AAAAA8AAAAAAAAAAAAAAAAAmAIAAGRycy9k b3ducmV2LnhtbFBLBQYAAAAABAAEAPUAAACJAwAAAAA= " strokecolor="white">
                  <v:textbox>
                    <w:txbxContent>
                      <w:p w:rsidR="00D1405C" w:rsidRPr="00D13734" w:rsidRDefault="00D1405C" w:rsidP="00D1405C">
                        <w:pPr>
                          <w:rPr>
                            <w:sz w:val="24"/>
                          </w:rPr>
                        </w:pPr>
                        <w:r>
                          <w:rPr>
                            <w:sz w:val="24"/>
                          </w:rPr>
                          <w:t>D</w:t>
                        </w:r>
                      </w:p>
                    </w:txbxContent>
                  </v:textbox>
                </v:shape>
                <v:shape id="Text Box 574" o:spid="_x0000_s1118" type="#_x0000_t202" style="position:absolute;left:8975;top:14270;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cQA AADcAAAADwAAAGRycy9kb3ducmV2LnhtbESPzWsCMRTE74L/Q3iCF9GkWyyyNYpIi736centsXn7 QTcvu5vUXfvXN4LgcZiZ3zDr7WBrcaXOV441vCwUCOLMmYoLDZfz53wFwgdkg7Vj0nAjD9vNeLTG 1Liej3Q9hUJECPsUNZQhNKmUPivJol+4hjh6uesshii7QpoO+wi3tUyUepMWK44LJTa0Lyn7Of1a Da7/uFlHrUpm33/2sN+1xzxptZ5Oht07iEBDeIYf7S+jYale4X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PkIPv3EAAAA3AAAAA8AAAAAAAAAAAAAAAAAmAIAAGRycy9k b3ducmV2LnhtbFBLBQYAAAAABAAEAPUAAACJAwAAAAA= " strokecolor="white">
                  <v:textbox>
                    <w:txbxContent>
                      <w:p w:rsidR="00D1405C" w:rsidRPr="00A27C94" w:rsidRDefault="00D1405C" w:rsidP="00D1405C">
                        <w:pPr>
                          <w:rPr>
                            <w:sz w:val="20"/>
                          </w:rPr>
                        </w:pPr>
                        <w:r>
                          <w:rPr>
                            <w:sz w:val="20"/>
                          </w:rPr>
                          <w:t>1</w:t>
                        </w:r>
                      </w:p>
                    </w:txbxContent>
                  </v:textbox>
                </v:shape>
                <v:shape id="Text Box 575" o:spid="_x0000_s1119" type="#_x0000_t202" style="position:absolute;left:9667;top:14831;width:505;height:4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GmicQA AADcAAAADwAAAGRycy9kb3ducmV2LnhtbESPzWsCMRTE74L/Q3iCF9GkSy2yNYpIi736centsXn7 QTcvu5vUXfvXN4LgcZiZ3zDr7WBrcaXOV441vCwUCOLMmYoLDZfz53wFwgdkg7Vj0nAjD9vNeLTG 1Liej3Q9hUJECPsUNZQhNKmUPivJol+4hjh6uesshii7QpoO+wi3tUyUepMWK44LJTa0Lyn7Of1a Da7/uFlHrUpm33/2sN+1xzxptZ5Oht07iEBDeIYf7S+jYale4X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HbhponEAAAA3AAAAA8AAAAAAAAAAAAAAAAAmAIAAGRycy9k b3ducmV2LnhtbFBLBQYAAAAABAAEAPUAAACJAwAAAAA= " strokecolor="white">
                  <v:textbox>
                    <w:txbxContent>
                      <w:p w:rsidR="00D1405C" w:rsidRPr="00A27C94" w:rsidRDefault="00D1405C" w:rsidP="00D1405C">
                        <w:pPr>
                          <w:rPr>
                            <w:sz w:val="20"/>
                          </w:rPr>
                        </w:pPr>
                        <w:r>
                          <w:rPr>
                            <w:sz w:val="20"/>
                          </w:rPr>
                          <w:t>1</w:t>
                        </w:r>
                      </w:p>
                    </w:txbxContent>
                  </v:textbox>
                </v:shape>
                <v:group id="Group 576" o:spid="_x0000_s1120" style="position:absolute;left:8610;top:13127;width:1851;height:2096" coordorigin="8610,13127" coordsize="1851,2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DyV3cUAAADcAAAADwAAAGRycy9kb3ducmV2LnhtbESPT4vCMBTE74LfITzB m6ZVKlKNIqKLB1nwDyx7ezTPtti8lCbb1m9vFhb2OMzMb5j1tjeVaKlxpWUF8TQCQZxZXXKu4H47 TpYgnEfWWFkmBS9ysN0MB2tMte34Qu3V5yJA2KWooPC+TqV0WUEG3dTWxMF72MagD7LJpW6wC3BT yVkULaTBksNCgTXtC8qe1x+j4KPDbjePD+35+di/vm/J59c5JqXGo363AuGp9//hv/ZJK0iiBH7P hCMgN2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A8ld3FAAAA3AAA AA8AAAAAAAAAAAAAAAAAqgIAAGRycy9kb3ducmV2LnhtbFBLBQYAAAAABAAEAPoAAACc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77" o:spid="_x0000_s1121" type="#_x0000_t5" style="position:absolute;left:8610;top:13127;width:1851;height:20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Jo1MUA AADcAAAADwAAAGRycy9kb3ducmV2LnhtbESPQWvCQBSE70L/w/IKvYjuWqiWmI0UobR4KSZS8PbI viYh2bchu9H037uFgsdhZr5h0t1kO3GhwTeONayWCgRx6UzDlYZT8b54BeEDssHOMWn4JQ+77GGW YmLclY90yUMlIoR9ghrqEPpESl/WZNEvXU8cvR83WAxRDpU0A14j3HbyWam1tNhwXKixp31NZZuP VgO25++DNV9yLKpGfZzH+aZoSeunx+ltCyLQFO7h//an0fCi1vB3Jh4Bmd0AAAD//wMAUEsBAi0A FAAGAAgAAAAhAPD3irv9AAAA4gEAABMAAAAAAAAAAAAAAAAAAAAAAFtDb250ZW50X1R5cGVzXS54 bWxQSwECLQAUAAYACAAAACEAMd1fYdIAAACPAQAACwAAAAAAAAAAAAAAAAAuAQAAX3JlbHMvLnJl bHNQSwECLQAUAAYACAAAACEAMy8FnkEAAAA5AAAAEAAAAAAAAAAAAAAAAAApAgAAZHJzL3NoYXBl eG1sLnhtbFBLAQItABQABgAIAAAAIQCeYmjUxQAAANwAAAAPAAAAAAAAAAAAAAAAAJgCAABkcnMv ZG93bnJldi54bWxQSwUGAAAAAAQABAD1AAAAigMAAAAA "/>
                  <v:line id="Line 578" o:spid="_x0000_s1122" style="position:absolute;flip:y;visibility:visible;mso-wrap-style:square" from="9538,14381" to="10080,15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u1zMcAAADcAAAADwAAAGRycy9kb3ducmV2LnhtbESPQWsCMRSE7wX/Q3hCL6JZS612NYoU Cj140ZYVb8/N62bZzcs2SXX77xuh0OMwM98wq01vW3EhH2rHCqaTDARx6XTNlYKP99fxAkSIyBpb x6TghwJs1oO7FebaXXlPl0OsRIJwyFGBibHLpQylIYth4jri5H06bzEm6SupPV4T3LbyIcuepMWa 04LBjl4Mlc3h2yqQi93oy2/Pj03RHI/PpiiL7rRT6n7Yb5cgIvXxP/zXftMKZtkc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u7XMxwAAANwAAAAPAAAAAAAA AAAAAAAAAKECAABkcnMvZG93bnJldi54bWxQSwUGAAAAAAQABAD5AAAAlQMAAAAA "/>
                  <v:line id="Line 579" o:spid="_x0000_s1123" style="position:absolute;flip:x;visibility:visible;mso-wrap-style:square" from="8977,14363" to="10080,14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QhvsMAAADcAAAADwAAAGRycy9kb3ducmV2LnhtbERPy2oCMRTdF/oP4Ra6KZppsWJHo4hQ cOHGByPdXSe3k2EmN2OS6vj3ZiF0eTjv2aK3rbiQD7VjBe/DDARx6XTNlYLD/nswAREissbWMSm4 UYDF/Plphrl2V97SZRcrkUI45KjAxNjlUobSkMUwdB1x4n6dtxgT9JXUHq8p3LbyI8vG0mLNqcFg RytDZbP7swrkZPN29svTqCma4/HLFGXR/WyUen3pl1MQkfr4L36411rBZ5bWpjPpCMj5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okIb7DAAAA3AAAAA8AAAAAAAAAAAAA AAAAoQIAAGRycy9kb3ducmV2LnhtbFBLBQYAAAAABAAEAPkAAACRAwAAAAA= "/>
                  <v:line id="Line 580" o:spid="_x0000_s1124" style="position:absolute;visibility:visible;mso-wrap-style:square" from="8977,14363" to="9538,152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wFWscAAADcAAAADwAAAGRycy9kb3ducmV2LnhtbESPQWvCQBSE74L/YXlCb7ppi6FNXUVa CtqDqC20x2f2NYlm34bdNUn/vSsIPQ4z8w0zW/SmFi05X1lWcD9JQBDnVldcKPj6fB8/gfABWWNt mRT8kYfFfDiYYaZtxztq96EQEcI+QwVlCE0mpc9LMugntiGO3q91BkOUrpDaYRfhppYPSZJKgxXH hRIbei0pP+3PRsHmcZu2y/XHqv9ep4f8bXf4OXZOqbtRv3wBEagP/+Fbe6UVTJ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TAVaxwAAANwAAAAPAAAAAAAA AAAAAAAAAKECAABkcnMvZG93bnJldi54bWxQSwUGAAAAAAQABAD5AAAAlQMAAAAA "/>
                </v:group>
              </v:group>
            </w:pict>
          </mc:Fallback>
        </mc:AlternateContent>
      </w:r>
      <w:r w:rsidRPr="00D1405C">
        <w:rPr>
          <w:rFonts w:ascii="Times New Roman" w:eastAsia="Times New Roman" w:hAnsi="Times New Roman" w:cs="Times New Roman"/>
          <w:sz w:val="28"/>
          <w:szCs w:val="28"/>
          <w:u w:val="single"/>
        </w:rPr>
        <w:t>+ Ví dụ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tại A; BC   = 2a; M là trung điểm của BC. Lấy các điểm D và E trên AB; AC sao cho </w:t>
      </w:r>
      <w:r w:rsidRPr="00D1405C">
        <w:rPr>
          <w:rFonts w:ascii="Times New Roman" w:eastAsia="Times New Roman" w:hAnsi="Times New Roman" w:cs="Times New Roman"/>
          <w:position w:val="-4"/>
          <w:sz w:val="28"/>
          <w:szCs w:val="28"/>
        </w:rPr>
        <w:object w:dxaOrig="620" w:dyaOrig="340">
          <v:shape id="_x0000_i1354" type="#_x0000_t75" style="width:30.75pt;height:17.25pt" o:ole="">
            <v:imagedata r:id="rId553" o:title=""/>
          </v:shape>
          <o:OLEObject Type="Embed" ProgID="Equation.DSMT4" ShapeID="_x0000_i1354" DrawAspect="Content" ObjectID="_1610263061" r:id="rId5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240" w:dyaOrig="340">
          <v:shape id="_x0000_i1355" type="#_x0000_t75" style="width:12pt;height:17.25pt" o:ole="">
            <v:imagedata r:id="rId69" o:title=""/>
          </v:shape>
          <o:OLEObject Type="Embed" ProgID="Equation.DSMT4" ShapeID="_x0000_i1355" DrawAspect="Content" ObjectID="_1610263062" r:id="rId555"/>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 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MD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88" w:lineRule="auto"/>
        <w:ind w:left="426"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c)    BD . CE  không đổi </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Để chứng minh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BDM P </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CME ta cần chứng minh điều gì.</w:t>
      </w:r>
    </w:p>
    <w:p w:rsidR="00D1405C" w:rsidRPr="00D1405C" w:rsidRDefault="00D1405C" w:rsidP="00D1405C">
      <w:pPr>
        <w:spacing w:after="0" w:line="288" w:lineRule="auto"/>
        <w:ind w:firstLine="426"/>
        <w:jc w:val="both"/>
        <w:rPr>
          <w:rFonts w:ascii="Times New Roman" w:eastAsia="Times New Roman" w:hAnsi="Times New Roman" w:cs="Times New Roman"/>
          <w:spacing w:val="-8"/>
          <w:sz w:val="28"/>
          <w:szCs w:val="28"/>
          <w:lang w:val="fr-FR"/>
        </w:rPr>
      </w:pPr>
      <w:r w:rsidRPr="00D1405C">
        <w:rPr>
          <w:rFonts w:ascii="Times New Roman" w:eastAsia="Times New Roman" w:hAnsi="Times New Roman" w:cs="Times New Roman"/>
          <w:spacing w:val="-8"/>
          <w:sz w:val="28"/>
          <w:szCs w:val="28"/>
          <w:lang w:val="fr-FR"/>
        </w:rPr>
        <w:t xml:space="preserve">? Từ gt </w:t>
      </w: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lang w:val="fr-FR"/>
        </w:rPr>
        <w:t xml:space="preserve"> nghĩ đến 2</w:t>
      </w:r>
      <w:r w:rsidRPr="00D1405C">
        <w:rPr>
          <w:rFonts w:ascii="Times New Roman" w:eastAsia="Times New Roman" w:hAnsi="Times New Roman" w:cs="Times New Roman"/>
          <w:spacing w:val="-8"/>
          <w:sz w:val="28"/>
          <w:szCs w:val="28"/>
        </w:rPr>
        <w:sym w:font="Symbol" w:char="F044"/>
      </w:r>
      <w:r w:rsidRPr="00D1405C">
        <w:rPr>
          <w:rFonts w:ascii="Times New Roman" w:eastAsia="Times New Roman" w:hAnsi="Times New Roman" w:cs="Times New Roman"/>
          <w:spacing w:val="-8"/>
          <w:sz w:val="28"/>
          <w:szCs w:val="28"/>
          <w:lang w:val="fr-FR"/>
        </w:rPr>
        <w:t xml:space="preserve"> có thể P theo trường hợp nào (g.g)</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lang w:val="fr-FR"/>
        </w:rPr>
        <w:t xml:space="preserve">? Gt đã cho yếu tố nào về góc.    </w: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4"/>
          <w:sz w:val="28"/>
          <w:szCs w:val="28"/>
        </w:rPr>
        <w:object w:dxaOrig="240" w:dyaOrig="340">
          <v:shape id="_x0000_i1356" type="#_x0000_t75" style="width:12pt;height:17.25pt" o:ole="">
            <v:imagedata r:id="rId69" o:title=""/>
          </v:shape>
          <o:OLEObject Type="Embed" ProgID="Equation.DSMT4" ShapeID="_x0000_i1356" DrawAspect="Content" ObjectID="_1610263063" r:id="rId55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357" type="#_x0000_t75" style="width:12pt;height:18pt" o:ole="">
            <v:imagedata r:id="rId71" o:title=""/>
          </v:shape>
          <o:OLEObject Type="Embed" ProgID="Equation.DSMT4" ShapeID="_x0000_i1357" DrawAspect="Content" ObjectID="_1610263064" r:id="rId557"/>
        </w:object>
      </w:r>
      <w:r w:rsidRPr="00D1405C">
        <w:rPr>
          <w:rFonts w:ascii="Times New Roman" w:eastAsia="Times New Roman" w:hAnsi="Times New Roman" w:cs="Times New Roman"/>
          <w:sz w:val="28"/>
          <w:szCs w:val="28"/>
        </w:rPr>
        <w:t>)</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ần chứng minh thêm yếu tố nào (</w:t>
      </w:r>
      <w:r w:rsidRPr="00D1405C">
        <w:rPr>
          <w:rFonts w:ascii="Times New Roman" w:eastAsia="Times New Roman" w:hAnsi="Times New Roman" w:cs="Times New Roman"/>
          <w:position w:val="-12"/>
          <w:sz w:val="28"/>
          <w:szCs w:val="28"/>
        </w:rPr>
        <w:object w:dxaOrig="320" w:dyaOrig="420">
          <v:shape id="_x0000_i1358" type="#_x0000_t75" style="width:15.75pt;height:21pt" o:ole="">
            <v:imagedata r:id="rId544" o:title=""/>
          </v:shape>
          <o:OLEObject Type="Embed" ProgID="Equation.DSMT4" ShapeID="_x0000_i1358" DrawAspect="Content" ObjectID="_1610263065" r:id="rId55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59" type="#_x0000_t75" style="width:20.25pt;height:21pt" o:ole="">
            <v:imagedata r:id="rId559" o:title=""/>
          </v:shape>
          <o:OLEObject Type="Embed" ProgID="Equation.DSMT4" ShapeID="_x0000_i1359" DrawAspect="Content" ObjectID="_1610263066" r:id="rId560"/>
        </w:object>
      </w:r>
      <w:r w:rsidRPr="00D1405C">
        <w:rPr>
          <w:rFonts w:ascii="Times New Roman" w:eastAsia="Times New Roman" w:hAnsi="Times New Roman" w:cs="Times New Roman"/>
          <w:sz w:val="28"/>
          <w:szCs w:val="28"/>
        </w:rPr>
        <w:t>)</w:t>
      </w:r>
    </w:p>
    <w:p w:rsidR="00D1405C" w:rsidRPr="00D1405C" w:rsidRDefault="00D1405C" w:rsidP="00D1405C">
      <w:pPr>
        <w:numPr>
          <w:ilvl w:val="0"/>
          <w:numId w:val="8"/>
        </w:num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ướng dẫn sơ đồ </w:t>
      </w:r>
    </w:p>
    <w:p w:rsidR="00D1405C" w:rsidRPr="00D1405C" w:rsidRDefault="00D1405C" w:rsidP="00D1405C">
      <w:pPr>
        <w:spacing w:after="0" w:line="240" w:lineRule="auto"/>
        <w:ind w:left="294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gt</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góc ngoà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506" w:firstLine="654"/>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4"/>
          <w:sz w:val="28"/>
          <w:szCs w:val="28"/>
        </w:rPr>
        <w:object w:dxaOrig="240" w:dyaOrig="340">
          <v:shape id="_x0000_i1360" type="#_x0000_t75" style="width:12pt;height:17.25pt" o:ole="">
            <v:imagedata r:id="rId69" o:title=""/>
          </v:shape>
          <o:OLEObject Type="Embed" ProgID="Equation.DSMT4" ShapeID="_x0000_i1360" DrawAspect="Content" ObjectID="_1610263067" r:id="rId56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61" type="#_x0000_t75" style="width:18.75pt;height:21pt" o:ole="">
            <v:imagedata r:id="rId562" o:title=""/>
          </v:shape>
          <o:OLEObject Type="Embed" ProgID="Equation.DSMT4" ShapeID="_x0000_i1361" DrawAspect="Content" ObjectID="_1610263068" r:id="rId563"/>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62" type="#_x0000_t75" style="width:30.75pt;height:18pt" o:ole="">
            <v:imagedata r:id="rId564" o:title=""/>
          </v:shape>
          <o:OLEObject Type="Embed" ProgID="Equation.DSMT4" ShapeID="_x0000_i1362" DrawAspect="Content" ObjectID="_1610263069" r:id="rId565"/>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63" type="#_x0000_t75" style="width:18.75pt;height:21pt" o:ole="">
            <v:imagedata r:id="rId562" o:title=""/>
          </v:shape>
          <o:OLEObject Type="Embed" ProgID="Equation.DSMT4" ShapeID="_x0000_i1363" DrawAspect="Content" ObjectID="_1610263070" r:id="rId56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64" type="#_x0000_t75" style="width:20.25pt;height:21pt" o:ole="">
            <v:imagedata r:id="rId559" o:title=""/>
          </v:shape>
          <o:OLEObject Type="Embed" ProgID="Equation.DSMT4" ShapeID="_x0000_i1364" DrawAspect="Content" ObjectID="_1610263071" r:id="rId567"/>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620" w:dyaOrig="360">
          <v:shape id="_x0000_i1365" type="#_x0000_t75" style="width:30.75pt;height:18pt" o:ole="">
            <v:imagedata r:id="rId564" o:title=""/>
          </v:shape>
          <o:OLEObject Type="Embed" ProgID="Equation.DSMT4" ShapeID="_x0000_i1365" DrawAspect="Content" ObjectID="_1610263072" r:id="rId56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20" w:dyaOrig="420">
          <v:shape id="_x0000_i1366" type="#_x0000_t75" style="width:15.75pt;height:21pt" o:ole="">
            <v:imagedata r:id="rId544" o:title=""/>
          </v:shape>
          <o:OLEObject Type="Embed" ProgID="Equation.DSMT4" ShapeID="_x0000_i1366" DrawAspect="Content" ObjectID="_1610263073" r:id="rId56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00" w:dyaOrig="420">
          <v:shape id="_x0000_i1367" type="#_x0000_t75" style="width:15pt;height:21pt" o:ole="">
            <v:imagedata r:id="rId570" o:title=""/>
          </v:shape>
          <o:OLEObject Type="Embed" ProgID="Equation.DSMT4" ShapeID="_x0000_i1367" DrawAspect="Content" ObjectID="_1610263074" r:id="rId571"/>
        </w:objec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cân </w:t>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240" w:dyaOrig="340">
          <v:shape id="_x0000_i1368" type="#_x0000_t75" style="width:12pt;height:17.25pt" o:ole="">
            <v:imagedata r:id="rId69" o:title=""/>
          </v:shape>
          <o:OLEObject Type="Embed" ProgID="Equation.DSMT4" ShapeID="_x0000_i1368" DrawAspect="Content" ObjectID="_1610263075" r:id="rId57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240" w:dyaOrig="360">
          <v:shape id="_x0000_i1369" type="#_x0000_t75" style="width:12pt;height:18pt" o:ole="">
            <v:imagedata r:id="rId71" o:title=""/>
          </v:shape>
          <o:OLEObject Type="Embed" ProgID="Equation.DSMT4" ShapeID="_x0000_i1369" DrawAspect="Content" ObjectID="_1610263076" r:id="rId573"/>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12"/>
          <w:sz w:val="28"/>
          <w:szCs w:val="28"/>
        </w:rPr>
        <w:object w:dxaOrig="320" w:dyaOrig="420">
          <v:shape id="_x0000_i1370" type="#_x0000_t75" style="width:15.75pt;height:21pt" o:ole="">
            <v:imagedata r:id="rId544" o:title=""/>
          </v:shape>
          <o:OLEObject Type="Embed" ProgID="Equation.DSMT4" ShapeID="_x0000_i1370" DrawAspect="Content" ObjectID="_1610263077" r:id="rId57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400" w:dyaOrig="420">
          <v:shape id="_x0000_i1371" type="#_x0000_t75" style="width:20.25pt;height:21pt" o:ole="">
            <v:imagedata r:id="rId559" o:title=""/>
          </v:shape>
          <o:OLEObject Type="Embed" ProgID="Equation.DSMT4" ShapeID="_x0000_i1371" DrawAspect="Content" ObjectID="_1610263078" r:id="rId575"/>
        </w:object>
      </w:r>
      <w:r w:rsidRPr="00D1405C">
        <w:rPr>
          <w:rFonts w:ascii="Times New Roman" w:eastAsia="Times New Roman" w:hAnsi="Times New Roman" w:cs="Times New Roman"/>
          <w:position w:val="-10"/>
          <w:sz w:val="28"/>
          <w:szCs w:val="28"/>
        </w:rPr>
        <w:object w:dxaOrig="180" w:dyaOrig="380">
          <v:shape id="_x0000_i1372" type="#_x0000_t75" style="width:9pt;height:18.75pt" o:ole="">
            <v:imagedata r:id="rId576" o:title=""/>
          </v:shape>
          <o:OLEObject Type="Embed" ProgID="Equation.DSMT4" ShapeID="_x0000_i1372" DrawAspect="Content" ObjectID="_1610263079" r:id="rId577"/>
        </w:object>
      </w:r>
    </w:p>
    <w:p w:rsidR="00D1405C" w:rsidRPr="00D1405C" w:rsidRDefault="00D1405C" w:rsidP="00D1405C">
      <w:pPr>
        <w:spacing w:after="0" w:line="240" w:lineRule="auto"/>
        <w:ind w:left="288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âu a</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gt</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373" type="#_x0000_t75" style="width:27pt;height:30.75pt" o:ole="">
            <v:imagedata r:id="rId578" o:title=""/>
          </v:shape>
          <o:OLEObject Type="Embed" ProgID="Equation.DSMT4" ShapeID="_x0000_i1373" DrawAspect="Content" ObjectID="_1610263080" r:id="rId579"/>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74" type="#_x0000_t75" style="width:24.75pt;height:30.75pt" o:ole="">
            <v:imagedata r:id="rId580" o:title=""/>
          </v:shape>
          <o:OLEObject Type="Embed" ProgID="Equation.DSMT4" ShapeID="_x0000_i1374" DrawAspect="Content" ObjectID="_1610263081" r:id="rId581"/>
        </w:object>
      </w:r>
      <w:r w:rsidRPr="00D1405C">
        <w:rPr>
          <w:rFonts w:ascii="Times New Roman" w:eastAsia="Times New Roman" w:hAnsi="Times New Roman" w:cs="Times New Roman"/>
          <w:sz w:val="28"/>
          <w:szCs w:val="28"/>
        </w:rPr>
        <w:t>;  CM = BM</w: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position w:val="-10"/>
          <w:sz w:val="28"/>
          <w:szCs w:val="28"/>
        </w:rPr>
        <w:object w:dxaOrig="180" w:dyaOrig="380">
          <v:shape id="_x0000_i1375" type="#_x0000_t75" style="width:9pt;height:18.75pt" o:ole="">
            <v:imagedata r:id="rId576" o:title=""/>
          </v:shape>
          <o:OLEObject Type="Embed" ProgID="Equation.DSMT4" ShapeID="_x0000_i1375" DrawAspect="Content" ObjectID="_1610263082" r:id="rId582"/>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4"/>
          <w:sz w:val="28"/>
          <w:szCs w:val="28"/>
        </w:rPr>
        <w:object w:dxaOrig="540" w:dyaOrig="620">
          <v:shape id="_x0000_i1376" type="#_x0000_t75" style="width:27pt;height:30.75pt" o:ole="">
            <v:imagedata r:id="rId578" o:title=""/>
          </v:shape>
          <o:OLEObject Type="Embed" ProgID="Equation.DSMT4" ShapeID="_x0000_i1376" DrawAspect="Content" ObjectID="_1610263083" r:id="rId583"/>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99" w:dyaOrig="620">
          <v:shape id="_x0000_i1377" type="#_x0000_t75" style="width:24.75pt;height:30.75pt" o:ole="">
            <v:imagedata r:id="rId584" o:title=""/>
          </v:shape>
          <o:OLEObject Type="Embed" ProgID="Equation.DSMT4" ShapeID="_x0000_i1377" DrawAspect="Content" ObjectID="_1610263084" r:id="rId585"/>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12"/>
          <w:sz w:val="28"/>
          <w:szCs w:val="28"/>
        </w:rPr>
        <w:object w:dxaOrig="300" w:dyaOrig="420">
          <v:shape id="_x0000_i1378" type="#_x0000_t75" style="width:15pt;height:21pt" o:ole="">
            <v:imagedata r:id="rId570" o:title=""/>
          </v:shape>
          <o:OLEObject Type="Embed" ProgID="Equation.DSMT4" ShapeID="_x0000_i1378" DrawAspect="Content" ObjectID="_1610263085" r:id="rId58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12"/>
          <w:sz w:val="28"/>
          <w:szCs w:val="28"/>
        </w:rPr>
        <w:object w:dxaOrig="380" w:dyaOrig="420">
          <v:shape id="_x0000_i1379" type="#_x0000_t75" style="width:18.75pt;height:21pt" o:ole="">
            <v:imagedata r:id="rId562" o:title=""/>
          </v:shape>
          <o:OLEObject Type="Embed" ProgID="Equation.DSMT4" ShapeID="_x0000_i1379" DrawAspect="Content" ObjectID="_1610263086" r:id="rId587"/>
        </w:object>
      </w:r>
      <w:r w:rsidRPr="00D1405C">
        <w:rPr>
          <w:rFonts w:ascii="Times New Roman" w:eastAsia="Times New Roman" w:hAnsi="Times New Roman" w:cs="Times New Roman"/>
          <w:sz w:val="28"/>
          <w:szCs w:val="28"/>
        </w:rPr>
        <w:t xml:space="preserve">(gt)   ;    </w:t>
      </w:r>
      <w:r w:rsidRPr="00D1405C">
        <w:rPr>
          <w:rFonts w:ascii="Times New Roman" w:eastAsia="Times New Roman" w:hAnsi="Times New Roman" w:cs="Times New Roman"/>
          <w:position w:val="-24"/>
          <w:sz w:val="28"/>
          <w:szCs w:val="28"/>
        </w:rPr>
        <w:object w:dxaOrig="1200" w:dyaOrig="620">
          <v:shape id="_x0000_i1380" type="#_x0000_t75" style="width:60pt;height:30.75pt" o:ole="">
            <v:imagedata r:id="rId588" o:title=""/>
          </v:shape>
          <o:OLEObject Type="Embed" ProgID="Equation.DSMT4" ShapeID="_x0000_i1380" DrawAspect="Content" ObjectID="_1610263087" r:id="rId589"/>
        </w:object>
      </w:r>
    </w:p>
    <w:p w:rsidR="00D1405C" w:rsidRPr="00D1405C" w:rsidRDefault="00D1405C" w:rsidP="00D1405C">
      <w:pPr>
        <w:spacing w:after="0" w:line="240" w:lineRule="auto"/>
        <w:ind w:left="144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40"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ab/>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ME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BM (c.g.c)</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 Từ câu a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D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CME (gg)</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1180" w:dyaOrig="620">
          <v:shape id="_x0000_i1381" type="#_x0000_t75" style="width:59.25pt;height:30.75pt" o:ole="">
            <v:imagedata r:id="rId590" o:title=""/>
          </v:shape>
          <o:OLEObject Type="Embed" ProgID="Equation.DSMT4" ShapeID="_x0000_i1381" DrawAspect="Content" ObjectID="_1610263088" r:id="rId591"/>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BD . CE = Cm . BM</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à CM = BM = </w:t>
      </w:r>
      <w:r w:rsidRPr="00D1405C">
        <w:rPr>
          <w:rFonts w:ascii="Times New Roman" w:eastAsia="Times New Roman" w:hAnsi="Times New Roman" w:cs="Times New Roman"/>
          <w:position w:val="-24"/>
          <w:sz w:val="28"/>
          <w:szCs w:val="28"/>
          <w:lang w:val="fr-FR"/>
        </w:rPr>
        <w:object w:dxaOrig="440" w:dyaOrig="620">
          <v:shape id="_x0000_i1382" type="#_x0000_t75" style="width:21.75pt;height:30.75pt" o:ole="">
            <v:imagedata r:id="rId592" o:title=""/>
          </v:shape>
          <o:OLEObject Type="Embed" ProgID="Equation.DSMT4" ShapeID="_x0000_i1382" DrawAspect="Content" ObjectID="_1610263089" r:id="rId593"/>
        </w:object>
      </w:r>
      <w:r w:rsidRPr="00D1405C">
        <w:rPr>
          <w:rFonts w:ascii="Times New Roman" w:eastAsia="Times New Roman" w:hAnsi="Times New Roman" w:cs="Times New Roman"/>
          <w:sz w:val="28"/>
          <w:szCs w:val="28"/>
          <w:lang w:val="fr-FR"/>
        </w:rPr>
        <w:t xml:space="preserve"> = a</w:t>
      </w:r>
    </w:p>
    <w:p w:rsidR="00D1405C" w:rsidRPr="00D1405C" w:rsidRDefault="00D1405C" w:rsidP="00D1405C">
      <w:pPr>
        <w:spacing w:after="0" w:line="240" w:lineRule="auto"/>
        <w:ind w:firstLine="720"/>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BD . CE = </w:t>
      </w:r>
      <w:r w:rsidRPr="00D1405C">
        <w:rPr>
          <w:rFonts w:ascii="Times New Roman" w:eastAsia="Times New Roman" w:hAnsi="Times New Roman" w:cs="Times New Roman"/>
          <w:position w:val="-24"/>
          <w:sz w:val="28"/>
          <w:szCs w:val="28"/>
          <w:lang w:val="fr-FR"/>
        </w:rPr>
        <w:object w:dxaOrig="340" w:dyaOrig="660">
          <v:shape id="_x0000_i1383" type="#_x0000_t75" style="width:17.25pt;height:33pt" o:ole="">
            <v:imagedata r:id="rId594" o:title=""/>
          </v:shape>
          <o:OLEObject Type="Embed" ProgID="Equation.DSMT4" ShapeID="_x0000_i1383" DrawAspect="Content" ObjectID="_1610263090" r:id="rId595"/>
        </w:object>
      </w:r>
      <w:r w:rsidRPr="00D1405C">
        <w:rPr>
          <w:rFonts w:ascii="Times New Roman" w:eastAsia="Times New Roman" w:hAnsi="Times New Roman" w:cs="Times New Roman"/>
          <w:sz w:val="28"/>
          <w:szCs w:val="28"/>
          <w:lang w:val="fr-FR"/>
        </w:rPr>
        <w:t xml:space="preserve"> (không đổ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Lưu ý:</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t>Gắn tích BD . CB bằng độ dài không đổi</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Bài đã cho BC = 2a không đổi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19680" behindDoc="0" locked="0" layoutInCell="1" allowOverlap="1">
                <wp:simplePos x="0" y="0"/>
                <wp:positionH relativeFrom="column">
                  <wp:posOffset>3624580</wp:posOffset>
                </wp:positionH>
                <wp:positionV relativeFrom="paragraph">
                  <wp:posOffset>151765</wp:posOffset>
                </wp:positionV>
                <wp:extent cx="2493645" cy="1649730"/>
                <wp:effectExtent l="5080" t="8890" r="6350" b="8255"/>
                <wp:wrapNone/>
                <wp:docPr id="474"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1649730"/>
                          <a:chOff x="7126" y="11895"/>
                          <a:chExt cx="3927" cy="2598"/>
                        </a:xfrm>
                      </wpg:grpSpPr>
                      <wps:wsp>
                        <wps:cNvPr id="475" name="Text Box 582"/>
                        <wps:cNvSpPr txBox="1">
                          <a:spLocks noChangeArrowheads="1"/>
                        </wps:cNvSpPr>
                        <wps:spPr bwMode="auto">
                          <a:xfrm>
                            <a:off x="8342" y="1189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A</w:t>
                              </w:r>
                            </w:p>
                          </w:txbxContent>
                        </wps:txbx>
                        <wps:bodyPr rot="0" vert="horz" wrap="square" lIns="91440" tIns="45720" rIns="91440" bIns="45720" anchor="t" anchorCtr="0" upright="1">
                          <a:noAutofit/>
                        </wps:bodyPr>
                      </wps:wsp>
                      <wps:wsp>
                        <wps:cNvPr id="476" name="Text Box 583"/>
                        <wps:cNvSpPr txBox="1">
                          <a:spLocks noChangeArrowheads="1"/>
                        </wps:cNvSpPr>
                        <wps:spPr bwMode="auto">
                          <a:xfrm>
                            <a:off x="9313" y="1339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Q</w:t>
                              </w:r>
                            </w:p>
                          </w:txbxContent>
                        </wps:txbx>
                        <wps:bodyPr rot="0" vert="horz" wrap="square" lIns="91440" tIns="45720" rIns="91440" bIns="45720" anchor="t" anchorCtr="0" upright="1">
                          <a:noAutofit/>
                        </wps:bodyPr>
                      </wps:wsp>
                      <wps:wsp>
                        <wps:cNvPr id="477" name="Text Box 584"/>
                        <wps:cNvSpPr txBox="1">
                          <a:spLocks noChangeArrowheads="1"/>
                        </wps:cNvSpPr>
                        <wps:spPr bwMode="auto">
                          <a:xfrm>
                            <a:off x="7687" y="12942"/>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F</w:t>
                              </w:r>
                            </w:p>
                          </w:txbxContent>
                        </wps:txbx>
                        <wps:bodyPr rot="0" vert="horz" wrap="square" lIns="91440" tIns="45720" rIns="91440" bIns="45720" anchor="t" anchorCtr="0" upright="1">
                          <a:noAutofit/>
                        </wps:bodyPr>
                      </wps:wsp>
                      <wps:wsp>
                        <wps:cNvPr id="478" name="Text Box 585"/>
                        <wps:cNvSpPr txBox="1">
                          <a:spLocks noChangeArrowheads="1"/>
                        </wps:cNvSpPr>
                        <wps:spPr bwMode="auto">
                          <a:xfrm>
                            <a:off x="7126" y="1393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B</w:t>
                              </w:r>
                            </w:p>
                          </w:txbxContent>
                        </wps:txbx>
                        <wps:bodyPr rot="0" vert="horz" wrap="square" lIns="91440" tIns="45720" rIns="91440" bIns="45720" anchor="t" anchorCtr="0" upright="1">
                          <a:noAutofit/>
                        </wps:bodyPr>
                      </wps:wsp>
                      <wps:wsp>
                        <wps:cNvPr id="479" name="Text Box 586"/>
                        <wps:cNvSpPr txBox="1">
                          <a:spLocks noChangeArrowheads="1"/>
                        </wps:cNvSpPr>
                        <wps:spPr bwMode="auto">
                          <a:xfrm>
                            <a:off x="8267" y="14045"/>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M</w:t>
                              </w:r>
                            </w:p>
                          </w:txbxContent>
                        </wps:txbx>
                        <wps:bodyPr rot="0" vert="horz" wrap="square" lIns="91440" tIns="45720" rIns="91440" bIns="45720" anchor="t" anchorCtr="0" upright="1">
                          <a:noAutofit/>
                        </wps:bodyPr>
                      </wps:wsp>
                      <wps:wsp>
                        <wps:cNvPr id="480" name="Text Box 587"/>
                        <wps:cNvSpPr txBox="1">
                          <a:spLocks noChangeArrowheads="1"/>
                        </wps:cNvSpPr>
                        <wps:spPr bwMode="auto">
                          <a:xfrm>
                            <a:off x="8754" y="14063"/>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D</w:t>
                              </w:r>
                            </w:p>
                          </w:txbxContent>
                        </wps:txbx>
                        <wps:bodyPr rot="0" vert="horz" wrap="square" lIns="91440" tIns="45720" rIns="91440" bIns="45720" anchor="t" anchorCtr="0" upright="1">
                          <a:noAutofit/>
                        </wps:bodyPr>
                      </wps:wsp>
                      <wps:wsp>
                        <wps:cNvPr id="481" name="Text Box 588"/>
                        <wps:cNvSpPr txBox="1">
                          <a:spLocks noChangeArrowheads="1"/>
                        </wps:cNvSpPr>
                        <wps:spPr bwMode="auto">
                          <a:xfrm>
                            <a:off x="9316" y="14024"/>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N</w:t>
                              </w:r>
                            </w:p>
                          </w:txbxContent>
                        </wps:txbx>
                        <wps:bodyPr rot="0" vert="horz" wrap="square" lIns="91440" tIns="45720" rIns="91440" bIns="45720" anchor="t" anchorCtr="0" upright="1">
                          <a:noAutofit/>
                        </wps:bodyPr>
                      </wps:wsp>
                      <wps:wsp>
                        <wps:cNvPr id="482" name="Text Box 589"/>
                        <wps:cNvSpPr txBox="1">
                          <a:spLocks noChangeArrowheads="1"/>
                        </wps:cNvSpPr>
                        <wps:spPr bwMode="auto">
                          <a:xfrm>
                            <a:off x="10586" y="1394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r>
                                <w:t>C</w:t>
                              </w:r>
                            </w:p>
                          </w:txbxContent>
                        </wps:txbx>
                        <wps:bodyPr rot="0" vert="horz" wrap="square" lIns="91440" tIns="45720" rIns="91440" bIns="45720" anchor="t" anchorCtr="0" upright="1">
                          <a:noAutofit/>
                        </wps:bodyPr>
                      </wps:wsp>
                      <wps:wsp>
                        <wps:cNvPr id="483" name="Text Box 590"/>
                        <wps:cNvSpPr txBox="1">
                          <a:spLocks noChangeArrowheads="1"/>
                        </wps:cNvSpPr>
                        <wps:spPr bwMode="auto">
                          <a:xfrm>
                            <a:off x="8117" y="13409"/>
                            <a:ext cx="467"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P</w:t>
                              </w:r>
                            </w:p>
                          </w:txbxContent>
                        </wps:txbx>
                        <wps:bodyPr rot="0" vert="horz" wrap="square" lIns="91440" tIns="45720" rIns="91440" bIns="45720" anchor="t" anchorCtr="0" upright="1">
                          <a:noAutofit/>
                        </wps:bodyPr>
                      </wps:wsp>
                      <wps:wsp>
                        <wps:cNvPr id="484" name="Text Box 591"/>
                        <wps:cNvSpPr txBox="1">
                          <a:spLocks noChangeArrowheads="1"/>
                        </wps:cNvSpPr>
                        <wps:spPr bwMode="auto">
                          <a:xfrm>
                            <a:off x="9482" y="12811"/>
                            <a:ext cx="542" cy="430"/>
                          </a:xfrm>
                          <a:prstGeom prst="rect">
                            <a:avLst/>
                          </a:prstGeom>
                          <a:solidFill>
                            <a:srgbClr val="FFFFFF"/>
                          </a:solidFill>
                          <a:ln w="9525">
                            <a:solidFill>
                              <a:srgbClr val="FFFFFF"/>
                            </a:solidFill>
                            <a:miter lim="800000"/>
                            <a:headEnd/>
                            <a:tailEnd/>
                          </a:ln>
                        </wps:spPr>
                        <wps:txbx>
                          <w:txbxContent>
                            <w:p w:rsidR="00D1405C" w:rsidRPr="008F7523" w:rsidRDefault="00D1405C" w:rsidP="00D1405C">
                              <w:pPr>
                                <w:rPr>
                                  <w:sz w:val="24"/>
                                </w:rPr>
                              </w:pPr>
                              <w:r>
                                <w:rPr>
                                  <w:sz w:val="24"/>
                                </w:rPr>
                                <w:t>E</w:t>
                              </w:r>
                            </w:p>
                          </w:txbxContent>
                        </wps:txbx>
                        <wps:bodyPr rot="0" vert="horz" wrap="square" lIns="91440" tIns="45720" rIns="91440" bIns="45720" anchor="t" anchorCtr="0" upright="1">
                          <a:noAutofit/>
                        </wps:bodyPr>
                      </wps:wsp>
                      <wpg:grpSp>
                        <wpg:cNvPr id="485" name="Group 592"/>
                        <wpg:cNvGrpSpPr>
                          <a:grpSpLocks/>
                        </wpg:cNvGrpSpPr>
                        <wpg:grpSpPr bwMode="auto">
                          <a:xfrm>
                            <a:off x="7555" y="12249"/>
                            <a:ext cx="3142" cy="1889"/>
                            <a:chOff x="7555" y="12249"/>
                            <a:chExt cx="3142" cy="1889"/>
                          </a:xfrm>
                        </wpg:grpSpPr>
                        <wps:wsp>
                          <wps:cNvPr id="486" name="Line 593"/>
                          <wps:cNvCnPr/>
                          <wps:spPr bwMode="auto">
                            <a:xfrm>
                              <a:off x="7555" y="14138"/>
                              <a:ext cx="3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94"/>
                          <wps:cNvCnPr/>
                          <wps:spPr bwMode="auto">
                            <a:xfrm flipV="1">
                              <a:off x="7555" y="12249"/>
                              <a:ext cx="101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595"/>
                          <wps:cNvCnPr/>
                          <wps:spPr bwMode="auto">
                            <a:xfrm>
                              <a:off x="8565" y="12249"/>
                              <a:ext cx="2132"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596"/>
                          <wps:cNvCnPr/>
                          <wps:spPr bwMode="auto">
                            <a:xfrm flipH="1">
                              <a:off x="8509" y="12249"/>
                              <a:ext cx="56"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97"/>
                          <wps:cNvCnPr/>
                          <wps:spPr bwMode="auto">
                            <a:xfrm flipH="1" flipV="1">
                              <a:off x="8023" y="13222"/>
                              <a:ext cx="2674" cy="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8"/>
                          <wps:cNvCnPr/>
                          <wps:spPr bwMode="auto">
                            <a:xfrm flipV="1">
                              <a:off x="7555" y="13166"/>
                              <a:ext cx="2057"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599"/>
                          <wps:cNvCnPr/>
                          <wps:spPr bwMode="auto">
                            <a:xfrm flipH="1">
                              <a:off x="9014" y="13166"/>
                              <a:ext cx="598"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600"/>
                          <wps:cNvCnPr/>
                          <wps:spPr bwMode="auto">
                            <a:xfrm>
                              <a:off x="8565" y="12249"/>
                              <a:ext cx="973"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601"/>
                          <wps:cNvCnPr/>
                          <wps:spPr bwMode="auto">
                            <a:xfrm flipH="1" flipV="1">
                              <a:off x="8509" y="13671"/>
                              <a:ext cx="505" cy="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602"/>
                          <wps:cNvCnPr/>
                          <wps:spPr bwMode="auto">
                            <a:xfrm>
                              <a:off x="8509" y="13671"/>
                              <a:ext cx="7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4" o:spid="_x0000_s1125" style="position:absolute;left:0;text-align:left;margin-left:285.4pt;margin-top:11.95pt;width:196.35pt;height:129.9pt;z-index:251719680" coordorigin="7126,11895" coordsize="3927,25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hdpOgYAAK44AAAOAAAAZHJzL2Uyb0RvYy54bWzsW1tv2zYUfh+w/0DoPbUu1M2oU3R20g3o tgLt9s5Isi1MFjVKiZ0N++87PKQoy3Y6t8O8rWEeHEmUKPLw47l9Ry9f7TYVeShEW/J65ngvXIcU dcbzsl7NnJ8+3F4lDmk7Vues4nUxcx6L1nl1/fVXL7fNtPD5mld5IQh0UrfTbTNz1l3XTCeTNlsX G9a+4E1RQ+OSiw3r4FSsJrlgW+h9U018140mWy7yRvCsaFu4ulCNzjX2v1wWWffjctkWHalmDoyt w1+Bv3fyd3L9kk1XgjXrMtPDYJ8xig0ra3ip6WrBOkbuRXnU1abMBG/5snuR8c2EL5dlVuAcYDae ezCbN4LfNziX1XS7aoyYQLQHcvrsbrMfHt4JUuYzh8bUITXbwCLhe4m8AOLZNqsp3PVGNO+bd0LN EQ7f8uyXFponh+3yfKVuJnfb73kOHbL7jqN4dkuxkV3AxMkOV+HRrEKx60gGF32aBhENHZJBmxfR NA70OmVrWEz5XOz5kUNks5ekoVrEbH2jOwhSP1ZP+2GayNYJm6o342j16OTUAHTtINf278n1/Zo1 BS5XKyVm5ApTUXL9IKf4Dd+RMPGVaPFGKVfS7aABJoRiapV4Sc3na1avitdC8O26YDmM0MMJyaHD O9SSyJNWdvJX8k4C6h/KrRc7jbTQqBK3kRmbNqLt3hR8Q+TBzBGwq3CY7OFt2ynx9rfIxW15Vea3 ZVXhiVjdzStBHhjswFv80ysyuq2qyXbmpKEfKgF8RhebsgNVUpWbmZO48k++h02l2G7qHI87Vlbq GGZX1YheJToFhm53t8PNEMT9+tzx/BEkK7hSHaDq4GDNxW8O2YLamDntr/dMFA6pvqthdVKPUqln 8ISGsQ8nYr/lbr+F1Rl0NXM6h6jDead0030jytUa3qTwUPPXsIOWJQpbrrYalR4/QPhiWIZtd4Tl oJeVBuRlsJwGXqCwHAQpbgo27bEcSphL9WGxPHMCVIEDaiyWtb0DfXeEZW3yjHK9DJbjKIHBSHvm pwBd1FU9lq1ebqeDXk57XWP18sjHADf7CMvoGO05ChfCsvHNgjRA0zDoZYvlPSyDnwAb3eplFMG+ v5yewHLUy+qiPkbiS6dY6mXqQkRi9TLETyf9ZYoOmMXyIZYTcP+P9LKJLS6L5TiEAF9hObJ6+enY TzlgFstHWPZOYNnEFhfFMsR+Ov9DXR9ddutjnNbLJja3/vK+vwz5t2O9bGKLi2LZc8NEgzlIKY7B gvk0mE1wbsE8AjPkwQ6djNQEFxcFc+J52mEOqGux/BEnwwTnFssjLBsSaiBLVHZXOmQXxXJKpZXA pBzAehz82QTzfiLDBOf/HyxrjlLmX5De7Mm6xJB1igQNU83U/XMkaByG8FLEGVCfY5wFXs9keEmi 2wYW9MSDeyzo0aOG0fs3WFDp4ygj9basCxKmxjOFTT2v3wmdCzuLxxxERj1Fbwwu0yAyNIFm0kc0 ZgXj+BiNWXPJYWLO52x2EnnH/r0jghOofE1CfpSQxHkAqyqZS8kAYA3B76mb3iQ3Cb2ifnRzRd3F 4ur17ZxeRbdeHC6CxXy+8P6Qc/HodF3meVHLoff1DB49j9fWlRWqEsFUNBgxTMa9g23DIfb/cdAH +SGlD0CEeP2CPKWkU0ZoM67juWgjy6psfu4JWF2vMODOP9qqHtRv6JoFvVUt9AAxzw96horRis54 eudCT+59DbgkjJ60Db4XaJa7tw0WcM8ScIYv0YAz7ti5gENd9+2BrktCCOCecEtCMOZYnZXEvbHr K7v6QiBdK2SN7EGt3xdkZCHHMDay+8TGWS7dALyT5jZx/b7Ex/cPyiKAmYNQUYIwhVywdDH6Gj/r 6O0V0J4sDP2SMGhICa389gmJ8zH4tKMHTAPCawgwfDcE7xKRFyMoLfKeo9mFxMBY+2F4rrNU5yPv 0Oymrqdp2mPkyWpmBbwQo2cLvGcJPJPuR5UXqULnTwHemQEGFN5bN8/mUlKTktd4M7U+nx5fnHbz TKQRRPFhot2F+Bcruen4Sw7r5T0nL89k5TUEdVIeGaGzbO1I5fWB7THcYpmmlnCzYS1+kvffsq8D b4EZZfwoDgM//QGf/Opu/xzvGj4zvP4TAAD//wMAUEsDBBQABgAIAAAAIQCItpVA4gAAAAoBAAAP AAAAZHJzL2Rvd25yZXYueG1sTI/NasMwEITvhb6D2EJvjewY58e1HEJoewqFJoXS28ba2CbWyliK 7bx91VN73Nlh5pt8M5lWDNS7xrKCeBaBIC6tbrhS8Hl8fVqBcB5ZY2uZFNzIwaa4v8sx03bkDxoO vhIhhF2GCmrvu0xKV9Zk0M1sRxx+Z9sb9OHsK6l7HEO4aeU8ihbSYMOhocaOdjWVl8PVKHgbcdwm 8cuwv5x3t+9j+v61j0mpx4dp+wzC0+T/zPCLH9ChCEwne2XtRKsgXUYB3SuYJ2sQwbBeJCmIUxBW yRJkkcv/E4ofAAAA//8DAFBLAQItABQABgAIAAAAIQC2gziS/gAAAOEBAAATAAAAAAAAAAAAAAAA AAAAAABbQ29udGVudF9UeXBlc10ueG1sUEsBAi0AFAAGAAgAAAAhADj9If/WAAAAlAEAAAsAAAAA AAAAAAAAAAAALwEAAF9yZWxzLy5yZWxzUEsBAi0AFAAGAAgAAAAhAOyqF2k6BgAArjgAAA4AAAAA AAAAAAAAAAAALgIAAGRycy9lMm9Eb2MueG1sUEsBAi0AFAAGAAgAAAAhAIi2lUDiAAAACgEAAA8A AAAAAAAAAAAAAAAAlAgAAGRycy9kb3ducmV2LnhtbFBLBQYAAAAABAAEAPMAAACjCQAAAAA= ">
                <v:shape id="Text Box 582" o:spid="_x0000_s1126" type="#_x0000_t202" style="position:absolute;left:8342;top:11895;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p/8sQA AADcAAAADwAAAGRycy9kb3ducmV2LnhtbESPT4vCMBTE74LfITzBi2hqcVWqUURWdq/+uXh7NM+2 2Ly0TdbW/fRmYcHjMDO/YdbbzpTiQY0rLCuYTiIQxKnVBWcKLufDeAnCeWSNpWVS8CQH202/t8ZE 25aP9Dj5TAQIuwQV5N5XiZQuzcmgm9iKOHg32xj0QTaZ1A22AW5KGUfRXBosOCzkWNE+p/R++jEK bPv5NJbqKB5df83Xflcfb3Gt1HDQ7VYgPHX+Hf5vf2sFs8UH/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DdKf/LEAAAA3AAAAA8AAAAAAAAAAAAAAAAAmAIAAGRycy9k b3ducmV2LnhtbFBLBQYAAAAABAAEAPUAAACJAwAAAAA= " strokecolor="white">
                  <v:textbox>
                    <w:txbxContent>
                      <w:p w:rsidR="00D1405C" w:rsidRPr="008F7523" w:rsidRDefault="00D1405C" w:rsidP="00D1405C">
                        <w:pPr>
                          <w:rPr>
                            <w:sz w:val="24"/>
                          </w:rPr>
                        </w:pPr>
                        <w:r>
                          <w:rPr>
                            <w:sz w:val="24"/>
                          </w:rPr>
                          <w:t>A</w:t>
                        </w:r>
                      </w:p>
                    </w:txbxContent>
                  </v:textbox>
                </v:shape>
                <v:shape id="Text Box 583" o:spid="_x0000_s1127" type="#_x0000_t202" style="position:absolute;left:9313;top:13391;width:542;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5jhhcMA AADcAAAADwAAAGRycy9kb3ducmV2LnhtbESPT4vCMBTE7wt+h/AEL4umFlGpRhFZca/+uXh7NM+2 2Ly0TdZWP/1GEDwOM/MbZrnuTCnu1LjCsoLxKAJBnFpdcKbgfNoN5yCcR9ZYWiYFD3KwXvW+lpho 2/KB7kefiQBhl6CC3PsqkdKlORl0I1sRB+9qG4M+yCaTusE2wE0p4yiaSoMFh4UcK9rmlN6Of0aB bX8exlIdxd+Xp9lvN/XhGtdKDfrdZgHCU+c/4Xf7VyuYzK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x5jhhcMAAADcAAAADwAAAAAAAAAAAAAAAACYAgAAZHJzL2Rv d25yZXYueG1sUEsFBgAAAAAEAAQA9QAAAIgDAAAAAA== " strokecolor="white">
                  <v:textbox>
                    <w:txbxContent>
                      <w:p w:rsidR="00D1405C" w:rsidRPr="008F7523" w:rsidRDefault="00D1405C" w:rsidP="00D1405C">
                        <w:pPr>
                          <w:rPr>
                            <w:sz w:val="24"/>
                          </w:rPr>
                        </w:pPr>
                        <w:r>
                          <w:rPr>
                            <w:sz w:val="24"/>
                          </w:rPr>
                          <w:t>Q</w:t>
                        </w:r>
                      </w:p>
                    </w:txbxContent>
                  </v:textbox>
                </v:shape>
                <v:shape id="Text Box 584" o:spid="_x0000_s1128" type="#_x0000_t202" style="position:absolute;left:7687;top:12942;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REHsMA AADcAAAADwAAAGRycy9kb3ducmV2LnhtbESPQYvCMBSE7wv7H8Jb8LJoukWsVKOIKHpV97K3R/Ns i81L22Rt9dcbQfA4zMw3zHzZm0pcqXWlZQU/owgEcWZ1ybmC39N2OAXhPLLGyjIpuJGD5eLzY46p th0f6Hr0uQgQdikqKLyvUyldVpBBN7I1cfDOtjXog2xzqVvsAtxUMo6iiTRYclgosKZ1Qdnl+G8U 2G5zM5aaKP7+u5vdetUcznGj1OCrX81AeOr9O/xq77WCcZLA80w4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qNREHsMAAADcAAAADwAAAAAAAAAAAAAAAACYAgAAZHJzL2Rv d25yZXYueG1sUEsFBgAAAAAEAAQA9QAAAIgDAAAAAA== " strokecolor="white">
                  <v:textbox>
                    <w:txbxContent>
                      <w:p w:rsidR="00D1405C" w:rsidRPr="008F7523" w:rsidRDefault="00D1405C" w:rsidP="00D1405C">
                        <w:pPr>
                          <w:rPr>
                            <w:sz w:val="24"/>
                          </w:rPr>
                        </w:pPr>
                        <w:r>
                          <w:rPr>
                            <w:sz w:val="24"/>
                          </w:rPr>
                          <w:t>F</w:t>
                        </w:r>
                      </w:p>
                    </w:txbxContent>
                  </v:textbox>
                </v:shape>
                <v:shape id="Text Box 585" o:spid="_x0000_s1129" type="#_x0000_t202" style="position:absolute;left:7126;top:13933;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vQbMEA AADcAAAADwAAAGRycy9kb3ducmV2LnhtbERPy4rCMBTdC/5DuANuZEwtg0qnqYgo49bHxt2lubZl mpu2ibbO15vFgMvDeafrwdTiQZ2rLCuYzyIQxLnVFRcKLuf95wqE88gaa8uk4EkO1tl4lGKibc9H epx8IUIIuwQVlN43iZQuL8mgm9mGOHA32xn0AXaF1B32IdzUMo6ihTRYcWgosaFtSfnv6W4U2H73 NJbaKJ5e/8zPdtMeb3Gr1ORj2HyD8DT4t/jffdAKvpZhbT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NlL0GzBAAAA3AAAAA8AAAAAAAAAAAAAAAAAmAIAAGRycy9kb3du cmV2LnhtbFBLBQYAAAAABAAEAPUAAACGAwAAAAA= " strokecolor="white">
                  <v:textbox>
                    <w:txbxContent>
                      <w:p w:rsidR="00D1405C" w:rsidRPr="008F7523" w:rsidRDefault="00D1405C" w:rsidP="00D1405C">
                        <w:pPr>
                          <w:rPr>
                            <w:sz w:val="24"/>
                          </w:rPr>
                        </w:pPr>
                        <w:r>
                          <w:rPr>
                            <w:sz w:val="24"/>
                          </w:rPr>
                          <w:t>B</w:t>
                        </w:r>
                      </w:p>
                    </w:txbxContent>
                  </v:textbox>
                </v:shape>
                <v:shape id="Text Box 586" o:spid="_x0000_s1130" type="#_x0000_t202" style="position:absolute;left:8267;top:14045;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d198QA AADcAAAADwAAAGRycy9kb3ducmV2LnhtbESPT4vCMBTE74LfITzBi2hqkVWrUURWdq/+uXh7NM+2 2Ly0TdbW/fRmYcHjMDO/YdbbzpTiQY0rLCuYTiIQxKnVBWcKLufDeAHCeWSNpWVS8CQH202/t8ZE 25aP9Dj5TAQIuwQV5N5XiZQuzcmgm9iKOHg32xj0QTaZ1A22AW5KGUfRhzRYcFjIsaJ9Tun99GMU 2PbzaSzVUTy6/pqv/a4+3uJaqeGg261AeOr8O/zf/tYKZvMl/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LYHdffEAAAA3AAAAA8AAAAAAAAAAAAAAAAAmAIAAGRycy9k b3ducmV2LnhtbFBLBQYAAAAABAAEAPUAAACJAwAAAAA= " strokecolor="white">
                  <v:textbox>
                    <w:txbxContent>
                      <w:p w:rsidR="00D1405C" w:rsidRPr="008F7523" w:rsidRDefault="00D1405C" w:rsidP="00D1405C">
                        <w:pPr>
                          <w:rPr>
                            <w:sz w:val="24"/>
                          </w:rPr>
                        </w:pPr>
                        <w:r>
                          <w:rPr>
                            <w:sz w:val="24"/>
                          </w:rPr>
                          <w:t>M</w:t>
                        </w:r>
                      </w:p>
                    </w:txbxContent>
                  </v:textbox>
                </v:shape>
                <v:shape id="Text Box 587" o:spid="_x0000_s1131" type="#_x0000_t202" style="position:absolute;left:8754;top:14063;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isTb8A AADcAAAADwAAAGRycy9kb3ducmV2LnhtbERPy4rCMBTdC/MP4Q64EU0tIqVjFBFFtz427i7NtS3T 3LRNtNWvNwvB5eG8F6veVOJBrSstK5hOIhDEmdUl5wou5904AeE8ssbKMil4koPV8mewwFTbjo/0 OPlchBB2KSoovK9TKV1WkEE3sTVx4G62NegDbHOpW+xCuKlkHEVzabDk0FBgTZuCsv/T3Siw3fZp LDVRPLq+zH6zbo63uFFq+Nuv/0B46v1X/HEftIJZEuaHM+EIyOUbAAD//wMAUEsBAi0AFAAGAAgA AAAhAPD3irv9AAAA4gEAABMAAAAAAAAAAAAAAAAAAAAAAFtDb250ZW50X1R5cGVzXS54bWxQSwEC LQAUAAYACAAAACEAMd1fYdIAAACPAQAACwAAAAAAAAAAAAAAAAAuAQAAX3JlbHMvLnJlbHNQSwEC LQAUAAYACAAAACEAMy8FnkEAAAA5AAAAEAAAAAAAAAAAAAAAAAApAgAAZHJzL3NoYXBleG1sLnht bFBLAQItABQABgAIAAAAIQAS6KxNvwAAANwAAAAPAAAAAAAAAAAAAAAAAJgCAABkcnMvZG93bnJl di54bWxQSwUGAAAAAAQABAD1AAAAhAMAAAAA " strokecolor="white">
                  <v:textbox>
                    <w:txbxContent>
                      <w:p w:rsidR="00D1405C" w:rsidRPr="008F7523" w:rsidRDefault="00D1405C" w:rsidP="00D1405C">
                        <w:pPr>
                          <w:rPr>
                            <w:sz w:val="24"/>
                          </w:rPr>
                        </w:pPr>
                        <w:r>
                          <w:rPr>
                            <w:sz w:val="24"/>
                          </w:rPr>
                          <w:t>D</w:t>
                        </w:r>
                      </w:p>
                    </w:txbxContent>
                  </v:textbox>
                </v:shape>
                <v:shape id="Text Box 588" o:spid="_x0000_s1132" type="#_x0000_t202" style="position:absolute;left:9316;top:14024;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QJ1sQA AADcAAAADwAAAGRycy9kb3ducmV2LnhtbESPT4vCMBTE74LfITxhL7KmFhGpRillxb3657K3R/Ns i81L22Rt3U+/EQSPw8z8htnsBlOLO3WusqxgPotAEOdWV1wouJz3nysQziNrrC2Tggc52G3How0m 2vZ8pPvJFyJA2CWooPS+SaR0eUkG3cw2xMG72s6gD7IrpO6wD3BTyziKltJgxWGhxIaykvLb6dco sP3Xw1hqo3j682cOWdoer3Gr1MdkSNcgPA3+HX61v7WCxWoOzzPhCMjtPwAAAP//AwBQSwECLQAU AAYACAAAACEA8PeKu/0AAADiAQAAEwAAAAAAAAAAAAAAAAAAAAAAW0NvbnRlbnRfVHlwZXNdLnht bFBLAQItABQABgAIAAAAIQAx3V9h0gAAAI8BAAALAAAAAAAAAAAAAAAAAC4BAABfcmVscy8ucmVs c1BLAQItABQABgAIAAAAIQAzLwWeQQAAADkAAAAQAAAAAAAAAAAAAAAAACkCAABkcnMvc2hhcGV4 bWwueG1sUEsBAi0AFAAGAAgAAAAhAH2kCdbEAAAA3AAAAA8AAAAAAAAAAAAAAAAAmAIAAGRycy9k b3ducmV2LnhtbFBLBQYAAAAABAAEAPUAAACJAwAAAAA= " strokecolor="white">
                  <v:textbox>
                    <w:txbxContent>
                      <w:p w:rsidR="00D1405C" w:rsidRPr="008F7523" w:rsidRDefault="00D1405C" w:rsidP="00D1405C">
                        <w:pPr>
                          <w:rPr>
                            <w:sz w:val="24"/>
                          </w:rPr>
                        </w:pPr>
                        <w:r>
                          <w:rPr>
                            <w:sz w:val="24"/>
                          </w:rPr>
                          <w:t>N</w:t>
                        </w:r>
                      </w:p>
                    </w:txbxContent>
                  </v:textbox>
                </v:shape>
                <v:shape id="Text Box 589" o:spid="_x0000_s1133" type="#_x0000_t202" style="position:absolute;left:10586;top:13949;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aXocMA AADcAAAADwAAAGRycy9kb3ducmV2LnhtbESPQYvCMBSE74L/IbwFL6KpZRGpRilFca/qXvb2aJ5t 2ealbaKt/vrNguBxmJlvmM1uMLW4U+cqywoW8wgEcW51xYWC78thtgLhPLLG2jIpeJCD3XY82mCi bc8nup99IQKEXYIKSu+bREqXl2TQzW1DHLyr7Qz6ILtC6g77ADe1jKNoKQ1WHBZKbCgrKf8934wC 2+8fxlIbxdOfpzlmaXu6xq1Sk48hXYPwNPh3+NX+0go+VzH8nw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jXaXocMAAADcAAAADwAAAAAAAAAAAAAAAACYAgAAZHJzL2Rv d25yZXYueG1sUEsFBgAAAAAEAAQA9QAAAIgDAAAAAA== " strokecolor="white">
                  <v:textbox>
                    <w:txbxContent>
                      <w:p w:rsidR="00D1405C" w:rsidRPr="008F7523" w:rsidRDefault="00D1405C" w:rsidP="00D1405C">
                        <w:r>
                          <w:t>C</w:t>
                        </w:r>
                      </w:p>
                    </w:txbxContent>
                  </v:textbox>
                </v:shape>
                <v:shape id="Text Box 590" o:spid="_x0000_s1134" type="#_x0000_t202" style="position:absolute;left:8117;top:13409;width:467;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oyOsQA AADcAAAADwAAAGRycy9kb3ducmV2LnhtbESPT4vCMBTE78J+h/AWvMiabhUp1Sgiil79c9nbo3m2 xealbbK27qffCILHYWZ+wyxWvanEnVpXWlbwPY5AEGdWl5wruJx3XwkI55E1VpZJwYMcrJYfgwWm 2nZ8pPvJ5yJA2KWooPC+TqV0WUEG3djWxMG72tagD7LNpW6xC3BTyTiKZtJgyWGhwJo2BWW3069R YLvtw1hqonj082f2m3VzvMaNUsPPfj0H4an37/CrfdAKpsk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OI6MjrEAAAA3AAAAA8AAAAAAAAAAAAAAAAAmAIAAGRycy9k b3ducmV2LnhtbFBLBQYAAAAABAAEAPUAAACJAwAAAAA= " strokecolor="white">
                  <v:textbox>
                    <w:txbxContent>
                      <w:p w:rsidR="00D1405C" w:rsidRPr="008F7523" w:rsidRDefault="00D1405C" w:rsidP="00D1405C">
                        <w:pPr>
                          <w:rPr>
                            <w:sz w:val="24"/>
                          </w:rPr>
                        </w:pPr>
                        <w:r>
                          <w:rPr>
                            <w:sz w:val="24"/>
                          </w:rPr>
                          <w:t>P</w:t>
                        </w:r>
                      </w:p>
                    </w:txbxContent>
                  </v:textbox>
                </v:shape>
                <v:shape id="Text Box 591" o:spid="_x0000_s1135" type="#_x0000_t202" style="position:absolute;left:9482;top:12811;width:542;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OqTsIA AADcAAAADwAAAGRycy9kb3ducmV2LnhtbESPzarCMBSE9xd8h3AENxdNLSJSjSLiRbf+bNwdmmNb bE7aJtdWn94IgsthZr5hFqvOlOJOjSssKxiPIhDEqdUFZwrOp7/hDITzyBpLy6TgQQ5Wy97PAhNt Wz7Q/egzESDsElSQe18lUro0J4NuZCvi4F1tY9AH2WRSN9gGuCllHEVTabDgsJBjRZuc0tvx3yiw 7fZhLNVR/Ht5mt1mXR+uca3UoN+t5yA8df4b/rT3WsFkNoH3mXAE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Bt06pOwgAAANwAAAAPAAAAAAAAAAAAAAAAAJgCAABkcnMvZG93 bnJldi54bWxQSwUGAAAAAAQABAD1AAAAhwMAAAAA " strokecolor="white">
                  <v:textbox>
                    <w:txbxContent>
                      <w:p w:rsidR="00D1405C" w:rsidRPr="008F7523" w:rsidRDefault="00D1405C" w:rsidP="00D1405C">
                        <w:pPr>
                          <w:rPr>
                            <w:sz w:val="24"/>
                          </w:rPr>
                        </w:pPr>
                        <w:r>
                          <w:rPr>
                            <w:sz w:val="24"/>
                          </w:rPr>
                          <w:t>E</w:t>
                        </w:r>
                      </w:p>
                    </w:txbxContent>
                  </v:textbox>
                </v:shape>
                <v:group id="Group 592" o:spid="_x0000_s1136" style="position:absolute;left:7555;top:12249;width:3142;height:1889" coordorigin="7555,12249" coordsize="3142,18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6ZGsYAAADcAAAADwAAAGRycy9kb3ducmV2LnhtbESPQWvCQBSE7wX/w/KE 3uomthZJ3YQgWnqQQlWQ3h7ZZxKSfRuyaxL/fbdQ6HGYmW+YTTaZVgzUu9qygngRgSAurK65VHA+ 7Z/WIJxH1thaJgV3cpCls4cNJtqO/EXD0ZciQNglqKDyvkukdEVFBt3CdsTBu9reoA+yL6XucQxw 08plFL1KgzWHhQo72lZUNMebUfA+4pg/x7vh0Fy39+/T6vNyiEmpx/mUv4HwNPn/8F/7Qyt4Wa/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DpkaxgAAANwA AAAPAAAAAAAAAAAAAAAAAKoCAABkcnMvZG93bnJldi54bWxQSwUGAAAAAAQABAD6AAAAnQMAAAAA ">
                  <v:line id="Line 593" o:spid="_x0000_s1137" style="position:absolute;visibility:visible;mso-wrap-style:square" from="7555,14138" to="10697,14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Gd78YAAADcAAAADwAAAGRycy9kb3ducmV2LnhtbESPQWvCQBSE74L/YXmCN91YS5DUVaSl oD2UqoX2+Mw+k2j2bdjdJum/7xYEj8PMfMMs172pRUvOV5YVzKYJCOLc6ooLBZ/H18kChA/IGmvL pOCXPKxXw8ESM2073lN7CIWIEPYZKihDaDIpfV6SQT+1DXH0ztYZDFG6QmqHXYSbWj4kSSoNVhwX SmzouaT8evgxCt7nH2m72b1t+69despf9qfvS+eUGo/6zROIQH24h2/trVbwuEj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bhne/GAAAA3AAAAA8AAAAAAAAA AAAAAAAAoQIAAGRycy9kb3ducmV2LnhtbFBLBQYAAAAABAAEAPkAAACUAwAAAAA= "/>
                  <v:line id="Line 594" o:spid="_x0000_s1138" style="position:absolute;flip:y;visibility:visible;mso-wrap-style:square" from="7555,12249" to="8565,14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m5C8cAAADcAAAADwAAAGRycy9kb3ducmV2LnhtbESPQWsCMRSE74X+h/CEXkrNtki7rkaR QsGDl6qseHtunptlNy/bJNX13zeFQo/DzHzDzJeD7cSFfGgcK3geZyCIK6cbrhXsdx9POYgQkTV2 jknBjQIsF/d3cyy0u/InXbaxFgnCoUAFJsa+kDJUhiyGseuJk3d23mJM0tdSe7wmuO3kS5a9SosN pwWDPb0bqtrtt1Ug883jl1+dJm3ZHg5TU1Zlf9wo9TAaVjMQkYb4H/5rr7WCS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ibkLxwAAANwAAAAPAAAAAAAA AAAAAAAAAKECAABkcnMvZG93bnJldi54bWxQSwUGAAAAAAQABAD5AAAAlQMAAAAA "/>
                  <v:line id="Line 595" o:spid="_x0000_s1139" style="position:absolute;visibility:visible;mso-wrap-style:square" from="8565,12249" to="10697,14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line id="Line 596" o:spid="_x0000_s1140" style="position:absolute;flip:x;visibility:visible;mso-wrap-style:square" from="8509,12249" to="8565,14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qI4sYAAADcAAAADwAAAGRycy9kb3ducmV2LnhtbESPQWsCMRSE74X+h/AKvZSarUhZV6NI QfDgpVZWentuXjfLbl62SdTtv28EweMwM98w8+VgO3EmHxrHCt5GGQjiyumGawX7r/VrDiJEZI2d Y1LwRwGWi8eHORbaXfiTzrtYiwThUKACE2NfSBkqQxbDyPXEyftx3mJM0tdSe7wkuO3kOMvepcWG 04LBnj4MVe3uZBXIfPvy61fHSVu2h8PUlFXZf2+Ven4aVjMQkYZ4D9/aG61gkk/heiYdAbn4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5aiOLGAAAA3AAAAA8AAAAAAAAA AAAAAAAAoQIAAGRycy9kb3ducmV2LnhtbFBLBQYAAAAABAAEAPkAAACUAwAAAAA= "/>
                  <v:line id="Line 597" o:spid="_x0000_s1141" style="position:absolute;flip:x y;visibility:visible;mso-wrap-style:square" from="8023,13222" to="10697,14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mPJMEAAADcAAAADwAAAGRycy9kb3ducmV2LnhtbERPy4rCMBTdD/gP4QpuBk19IFqbiggj rhx84fbSXNtic1OajK1+/WQxMMvDeSfrzlTiSY0rLSsYjyIQxJnVJecKLuev4QKE88gaK8uk4EUO 1mnvI8FY25aP9Dz5XIQQdjEqKLyvYyldVpBBN7I1ceDutjHoA2xyqRtsQ7ip5CSK5tJgyaGhwJq2 BWWP049RgHx4TxftmGZyRzc3OXx/bq53pQb9brMC4anz/+I/914rmC3D/HAmHAGZ/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QyY8kwQAAANwAAAAPAAAAAAAAAAAAAAAA AKECAABkcnMvZG93bnJldi54bWxQSwUGAAAAAAQABAD5AAAAjwMAAAAA "/>
                  <v:line id="Line 598" o:spid="_x0000_s1142" style="position:absolute;flip:y;visibility:visible;mso-wrap-style:square" from="7555,13166" to="9612,141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USOcYAAADcAAAADwAAAGRycy9kb3ducmV2LnhtbESPQWsCMRSE70L/Q3iFXqRmFSm6GkUK ggcvtWWlt9fNc7Ps5mWbRN3++0YQPA4z8w2zXPe2FRfyoXasYDzKQBCXTtdcKfj63L7OQISIrLF1 TAr+KMB69TRYYq7dlT/ocoiVSBAOOSowMXa5lKE0ZDGMXEecvJPzFmOSvpLa4zXBbSsnWfYmLdac Fgx29G6obA5nq0DO9sNfv/mZNkVzPM5NURbd916pl+d+swARqY+P8L290wqm8zHczqQjIF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X1EjnGAAAA3AAAAA8AAAAAAAAA AAAAAAAAoQIAAGRycy9kb3ducmV2LnhtbFBLBQYAAAAABAAEAPkAAACUAwAAAAA= "/>
                  <v:line id="Line 599" o:spid="_x0000_s1143" style="position:absolute;flip:x;visibility:visible;mso-wrap-style:square" from="9014,13166" to="9612,14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SeMTsYAAADcAAAADwAAAGRycy9kb3ducmV2LnhtbESPQWsCMRSE7wX/Q3hCL6VmK1J0NYoI BQ9eamXF2+vmuVl287ImUbf/vikUPA4z8w2zWPW2FTfyoXas4G2UgSAuna65UnD4+nidgggRWWPr mBT8UIDVcvC0wFy7O3/SbR8rkSAcclRgYuxyKUNpyGIYuY44eWfnLcYkfSW1x3uC21aOs+xdWqw5 LRjsaGOobPZXq0BOdy8Xv/6eNEVzPM5MURbdaafU87Bfz0FE6uMj/N/eagWT2Rj+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UnjE7GAAAA3AAAAA8AAAAAAAAA AAAAAAAAoQIAAGRycy9kb3ducmV2LnhtbFBLBQYAAAAABAAEAPkAAACUAwAAAAA= "/>
                  <v:line id="Line 600" o:spid="_x0000_s1144" style="position:absolute;visibility:visible;mso-wrap-style:square" from="8565,12249" to="9538,14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oqscAAADcAAAADwAAAGRycy9kb3ducmV2LnhtbESPQWvCQBSE7wX/w/IKvdVNawk1uoq0 FLSHolbQ4zP7TGKzb8PuNkn/vSsUPA4z8w0znfemFi05X1lW8DRMQBDnVldcKNh9fzy+gvABWWNt mRT8kYf5bHA3xUzbjjfUbkMhIoR9hgrKEJpMSp+XZNAPbUMcvZN1BkOUrpDaYRfhppbPSZJKgxXH hRIbeisp/9n+GgVfo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T6iqxwAAANwAAAAPAAAAAAAA AAAAAAAAAKECAABkcnMvZG93bnJldi54bWxQSwUGAAAAAAQABAD5AAAAlQMAAAAA "/>
                  <v:line id="Line 601" o:spid="_x0000_s1145" style="position:absolute;flip:x y;visibility:visible;mso-wrap-style:square" from="8509,13671" to="9014,141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JJ8UAAADcAAAADwAAAGRycy9kb3ducmV2LnhtbESPQWvCQBSE74L/YXlCL6VukoZio6uI UOkppWrp9ZF9JsHs25Bdk9hf3y0UPA4z8w2z2oymET11rrasIJ5HIIgLq2suFZyOb08LEM4ja2ws k4IbOdisp5MVZtoO/En9wZciQNhlqKDyvs2kdEVFBt3ctsTBO9vOoA+yK6XucAhw08gkil6kwZrD QoUt7SoqLoerUYCc/zwvhphSuadvl+Qfj9uvs1IPs3G7BOFp9Pfwf/tdK0hfU/g7E46AX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KJJ8UAAADcAAAADwAAAAAAAAAA AAAAAAChAgAAZHJzL2Rvd25yZXYueG1sUEsFBgAAAAAEAAQA+QAAAJMDAAAAAA== "/>
                  <v:line id="Line 602" o:spid="_x0000_s1146" style="position:absolute;visibility:visible;mso-wrap-style:square" from="8509,13671" to="9295,13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VRccAAADcAAAADwAAAGRycy9kb3ducmV2LnhtbESPT0vDQBTE70K/w/IEb3bjv6Cx21Ja Co0HMVVoj6/ZZ5KafRt21yR++64geBxm5jfMbDGaVvTkfGNZwc00AUFcWt1wpeDjfXP9CMIHZI2t ZVLwQx4W88nFDDNtBy6o34VKRAj7DBXUIXSZlL6syaCf2o44ep/WGQxRukpqh0OEm1beJkkqDTYc F2rsaFVT+bX7Ngpe797Sfpm/bMd9nh7LdXE8nAan1NXluHwGEWgM/+G/9lYruH96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6pVFxwAAANwAAAAPAAAAAAAA AAAAAAAAAKECAABkcnMvZG93bnJldi54bWxQSwUGAAAAAAQABAD5AAAAlQMAAAAA "/>
                </v:group>
              </v:group>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Nên phải hướng cho học sinh tính tích BD. CE  theo a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các trung điểm</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ủa BC, CA, AB theo thứ tự là D, E, F.</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rên cạnh BC lấy điểm M và N sao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o BM = MN = NC. Gọi P là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iao điểm của AM và B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Q là giao điểm của CF và AN.</w:t>
      </w:r>
    </w:p>
    <w:p w:rsidR="00D1405C" w:rsidRPr="00D1405C" w:rsidRDefault="00D1405C" w:rsidP="00D1405C">
      <w:pPr>
        <w:spacing w:after="0" w:line="240"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MR: a) F, P, D thẳng hàng; D, Q, E thẳng hàng.</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w:t>
      </w:r>
    </w:p>
    <w:p w:rsidR="00D1405C" w:rsidRPr="00D1405C" w:rsidRDefault="00D1405C" w:rsidP="00D1405C">
      <w:pPr>
        <w:spacing w:after="0" w:line="240" w:lineRule="auto"/>
        <w:ind w:firstLine="426"/>
        <w:jc w:val="both"/>
        <w:rPr>
          <w:rFonts w:ascii="Times New Roman" w:eastAsia="Times New Roman" w:hAnsi="Times New Roman" w:cs="Times New Roman"/>
          <w:i/>
          <w:sz w:val="28"/>
          <w:szCs w:val="28"/>
          <w:u w:val="single"/>
        </w:rPr>
      </w:pPr>
      <w:r w:rsidRPr="00D1405C">
        <w:rPr>
          <w:rFonts w:ascii="Times New Roman" w:eastAsia="Times New Roman" w:hAnsi="Times New Roman" w:cs="Times New Roman"/>
          <w:i/>
          <w:sz w:val="28"/>
          <w:szCs w:val="28"/>
          <w:u w:val="single"/>
        </w:rPr>
        <w:t xml:space="preserve">* Hướng dẫn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Giáo viên hướng dẫn học sinh chứng minh 3 điểm thẳng hàng có nhiều phương pháp. Bài này chọn phương pháp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Lưu ý cho học sinh bài cho các trung điểm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nghĩ tới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w:t>
      </w:r>
    </w:p>
    <w:p w:rsidR="00D1405C" w:rsidRPr="00D1405C" w:rsidRDefault="00D1405C" w:rsidP="00D1405C">
      <w:pPr>
        <w:spacing w:after="0" w:line="252" w:lineRule="auto"/>
        <w:ind w:firstLine="426"/>
        <w:jc w:val="both"/>
        <w:rPr>
          <w:rFonts w:ascii="Times New Roman" w:eastAsia="Times New Roman" w:hAnsi="Times New Roman" w:cs="Times New Roman"/>
          <w:spacing w:val="-8"/>
          <w:sz w:val="28"/>
          <w:szCs w:val="28"/>
        </w:rPr>
      </w:pPr>
      <w:r w:rsidRPr="00D1405C">
        <w:rPr>
          <w:rFonts w:ascii="Times New Roman" w:eastAsia="Times New Roman" w:hAnsi="Times New Roman" w:cs="Times New Roman"/>
          <w:spacing w:val="-8"/>
          <w:sz w:val="28"/>
          <w:szCs w:val="28"/>
        </w:rPr>
        <w:sym w:font="Symbol" w:char="F0AE"/>
      </w:r>
      <w:r w:rsidRPr="00D1405C">
        <w:rPr>
          <w:rFonts w:ascii="Times New Roman" w:eastAsia="Times New Roman" w:hAnsi="Times New Roman" w:cs="Times New Roman"/>
          <w:spacing w:val="-8"/>
          <w:sz w:val="28"/>
          <w:szCs w:val="28"/>
        </w:rPr>
        <w:t xml:space="preserve"> Từ đó nghĩ đến chọn phương pháp: CM cho 2 đường thẳng PD  và FP cùng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6128" behindDoc="0" locked="0" layoutInCell="1" allowOverlap="1">
                <wp:simplePos x="0" y="0"/>
                <wp:positionH relativeFrom="column">
                  <wp:posOffset>3469640</wp:posOffset>
                </wp:positionH>
                <wp:positionV relativeFrom="paragraph">
                  <wp:posOffset>57785</wp:posOffset>
                </wp:positionV>
                <wp:extent cx="2161540" cy="391795"/>
                <wp:effectExtent l="12065" t="10160" r="7620" b="7620"/>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1540" cy="391795"/>
                        </a:xfrm>
                        <a:prstGeom prst="rect">
                          <a:avLst/>
                        </a:prstGeom>
                        <a:solidFill>
                          <a:srgbClr val="FFFFFF"/>
                        </a:solidFill>
                        <a:ln w="9525">
                          <a:solidFill>
                            <a:srgbClr val="FFFFFF"/>
                          </a:solidFill>
                          <a:miter lim="800000"/>
                          <a:headEnd/>
                          <a:tailEnd/>
                        </a:ln>
                      </wps:spPr>
                      <wps:txbx>
                        <w:txbxContent>
                          <w:p w:rsidR="00D1405C" w:rsidRDefault="00D1405C" w:rsidP="00D1405C">
                            <w:r>
                              <w:sym w:font="Symbol" w:char="F0DE"/>
                            </w:r>
                            <w: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 o:spid="_x0000_s1147" type="#_x0000_t202" style="position:absolute;left:0;text-align:left;margin-left:273.2pt;margin-top:4.55pt;width:170.2pt;height:30.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lY6BKgIAAFwEAAAOAAAAZHJzL2Uyb0RvYy54bWysVM1u2zAMvg/YOwi6L47TpGmMOEWXLsOA 7gdo9wCyLNvCJFGTlNjZ04+S0zTbbsV8EEiR/Eh+pLy+HbQiB+G8BFPSfDKlRBgOtTRtSb8/7d7d UOIDMzVTYERJj8LT283bN+veFmIGHahaOIIgxhe9LWkXgi2yzPNOaOYnYIVBYwNOs4Cqa7PasR7R tcpm0+l11oOrrQMuvMfb+9FINwm/aQQPX5vGi0BUSbG2kE6Xziqe2WbNitYx20l+KoO9ogrNpMGk Z6h7FhjZO/kPlJbcgYcmTDjoDJpGcpF6wG7y6V/dPHbMitQLkuPtmSb//2D5l8M3R2Rd0vnyihLD NA7pSQyBvIeBxDtkqLe+QMdHi65hQANOOnXr7QPwH54Y2HbMtOLOOeg7wWqsMI+R2UXoiOMjSNV/ hhoTsX2ABDQ0Tkf6kBCC6Dip43k6sRiOl7P8Ol/M0cTRdrXKl6tFSsGK52jrfPgoQJMolNTh9BM6 Ozz4EKthxbNLTOZByXonlUqKa6utcuTAcFN26Tuh/+GmDOlLulrMFiMBr4DQMuDKK6lLejONX8zD ikjbB1MnOTCpRhlLVubEY6RuJDEM1XAaWgyOJFdQH5FZB+OK45NEoQP3i5Ie17uk/ueeOUGJ+mRw Oqt8HqkMSZkvljNU3KWlurQwwxGqpIGSUdyG8Q3trZNth5nGfTBwhxNtZCL7papT/bjCaQan5xbf yKWevF5+CpvfAAAA//8DAFBLAwQUAAYACAAAACEASUJnkt4AAAAIAQAADwAAAGRycy9kb3ducmV2 LnhtbEyPwU7DMBBE70j8g7VIXBC1G5UQQjZVVYE4t3Dh5sbbJCJeJ7HbpHw95gTH0Yxm3hTr2Xbi TKNvHSMsFwoEceVMyzXCx/vrfQbCB81Gd44J4UIe1uX1VaFz4ybe0XkfahFL2OcaoQmhz6X0VUNW +4XriaN3dKPVIcqxlmbUUyy3nUyUSqXVLceFRve0baj62p8sgpteLtbRoJK7z2/7tt0Mu2MyIN7e zJtnEIHm8BeGX/yIDmVkOrgTGy86hIdVuopRhKcliOhnWRqvHBAeVQayLOT/A+UPAAAA//8DAFBL AQItABQABgAIAAAAIQC2gziS/gAAAOEBAAATAAAAAAAAAAAAAAAAAAAAAABbQ29udGVudF9UeXBl c10ueG1sUEsBAi0AFAAGAAgAAAAhADj9If/WAAAAlAEAAAsAAAAAAAAAAAAAAAAALwEAAF9yZWxz Ly5yZWxzUEsBAi0AFAAGAAgAAAAhAIGVjoEqAgAAXAQAAA4AAAAAAAAAAAAAAAAALgIAAGRycy9l Mm9Eb2MueG1sUEsBAi0AFAAGAAgAAAAhAElCZ5LeAAAACAEAAA8AAAAAAAAAAAAAAAAAhAQAAGRy cy9kb3ducmV2LnhtbFBLBQYAAAAABAAEAPMAAACPBQAAAAA= " strokecolor="white">
                <v:textbox>
                  <w:txbxContent>
                    <w:p w:rsidR="00D1405C" w:rsidRDefault="00D1405C" w:rsidP="00D1405C">
                      <w:r>
                        <w:sym w:font="Symbol" w:char="F0DE"/>
                      </w:r>
                      <w:r>
                        <w:t xml:space="preserve">F, P, D thẳng hàng </w:t>
                      </w:r>
                    </w:p>
                  </w:txbxContent>
                </v:textbox>
              </v:shape>
            </w:pict>
          </mc:Fallback>
        </mc:AlternateContent>
      </w:r>
      <w:r w:rsidRPr="00D1405C">
        <w:rPr>
          <w:rFonts w:ascii="Times New Roman" w:eastAsia="Times New Roman" w:hAnsi="Times New Roman" w:cs="Times New Roman"/>
          <w:sz w:val="28"/>
          <w:szCs w:val="28"/>
        </w:rPr>
        <w:t xml:space="preserve">PD là đường tru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EC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PD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FP là đường trng bì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E    </w:t>
      </w:r>
      <w:r w:rsidRPr="00D1405C">
        <w:rPr>
          <w:rFonts w:ascii="Times New Roman" w:eastAsia="Times New Roman" w:hAnsi="Times New Roman" w:cs="Times New Roman"/>
          <w:sz w:val="28"/>
          <w:szCs w:val="28"/>
        </w:rPr>
        <w:sym w:font="Symbol" w:char="F0AE"/>
      </w:r>
      <w:r w:rsidRPr="00D1405C">
        <w:rPr>
          <w:rFonts w:ascii="Times New Roman" w:eastAsia="Times New Roman" w:hAnsi="Times New Roman" w:cs="Times New Roman"/>
          <w:sz w:val="28"/>
          <w:szCs w:val="28"/>
        </w:rPr>
        <w:t xml:space="preserve"> FP //  A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ương tự cho 3 điểm D, Q, E</w:t>
      </w:r>
    </w:p>
    <w:p w:rsidR="00D1405C" w:rsidRPr="00D1405C" w:rsidRDefault="00D1405C" w:rsidP="00D1405C">
      <w:pPr>
        <w:numPr>
          <w:ilvl w:val="0"/>
          <w:numId w:val="8"/>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PD = </w:t>
      </w:r>
      <w:r w:rsidRPr="00D1405C">
        <w:rPr>
          <w:rFonts w:ascii="Times New Roman" w:eastAsia="Times New Roman" w:hAnsi="Times New Roman" w:cs="Times New Roman"/>
          <w:position w:val="-24"/>
          <w:sz w:val="28"/>
          <w:szCs w:val="28"/>
        </w:rPr>
        <w:object w:dxaOrig="240" w:dyaOrig="620">
          <v:shape id="_x0000_i1384" type="#_x0000_t75" style="width:12pt;height:30.75pt" o:ole="">
            <v:imagedata r:id="rId596" o:title=""/>
          </v:shape>
          <o:OLEObject Type="Embed" ProgID="Equation.DSMT4" ShapeID="_x0000_i1384" DrawAspect="Content" ObjectID="_1610263091" r:id="rId597"/>
        </w:object>
      </w:r>
      <w:r w:rsidRPr="00D1405C">
        <w:rPr>
          <w:rFonts w:ascii="Times New Roman" w:eastAsia="Times New Roman" w:hAnsi="Times New Roman" w:cs="Times New Roman"/>
          <w:sz w:val="28"/>
          <w:szCs w:val="28"/>
        </w:rPr>
        <w:t xml:space="preserve"> . EC = </w:t>
      </w:r>
      <w:r w:rsidRPr="00D1405C">
        <w:rPr>
          <w:rFonts w:ascii="Times New Roman" w:eastAsia="Times New Roman" w:hAnsi="Times New Roman" w:cs="Times New Roman"/>
          <w:position w:val="-24"/>
          <w:sz w:val="28"/>
          <w:szCs w:val="28"/>
        </w:rPr>
        <w:object w:dxaOrig="240" w:dyaOrig="620">
          <v:shape id="_x0000_i1385" type="#_x0000_t75" style="width:12pt;height:30.75pt" o:ole="">
            <v:imagedata r:id="rId596" o:title=""/>
          </v:shape>
          <o:OLEObject Type="Embed" ProgID="Equation.DSMT4" ShapeID="_x0000_i1385" DrawAspect="Content" ObjectID="_1610263092" r:id="rId598"/>
        </w:object>
      </w:r>
      <w:r w:rsidRPr="00D1405C">
        <w:rPr>
          <w:rFonts w:ascii="Times New Roman" w:eastAsia="Times New Roman" w:hAnsi="Times New Roman" w:cs="Times New Roman"/>
          <w:sz w:val="28"/>
          <w:szCs w:val="28"/>
        </w:rPr>
        <w:t>.</w:t>
      </w:r>
      <w:r w:rsidRPr="00D1405C">
        <w:rPr>
          <w:rFonts w:ascii="Times New Roman" w:eastAsia="Times New Roman" w:hAnsi="Times New Roman" w:cs="Times New Roman"/>
          <w:position w:val="-24"/>
          <w:sz w:val="28"/>
          <w:szCs w:val="28"/>
        </w:rPr>
        <w:object w:dxaOrig="460" w:dyaOrig="620">
          <v:shape id="_x0000_i1386" type="#_x0000_t75" style="width:23.25pt;height:30.75pt" o:ole="">
            <v:imagedata r:id="rId599" o:title=""/>
          </v:shape>
          <o:OLEObject Type="Embed" ProgID="Equation.DSMT4" ShapeID="_x0000_i1386" DrawAspect="Content" ObjectID="_1610263093" r:id="rId60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387" type="#_x0000_t75" style="width:23.25pt;height:30.75pt" o:ole="">
            <v:imagedata r:id="rId601" o:title=""/>
          </v:shape>
          <o:OLEObject Type="Embed" ProgID="Equation.DSMT4" ShapeID="_x0000_i1387" DrawAspect="Content" ObjectID="_1610263094" r:id="rId602"/>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97152" behindDoc="0" locked="0" layoutInCell="1" allowOverlap="1">
                <wp:simplePos x="0" y="0"/>
                <wp:positionH relativeFrom="column">
                  <wp:posOffset>2222500</wp:posOffset>
                </wp:positionH>
                <wp:positionV relativeFrom="paragraph">
                  <wp:posOffset>255905</wp:posOffset>
                </wp:positionV>
                <wp:extent cx="2767330" cy="617855"/>
                <wp:effectExtent l="12700" t="8255" r="10795" b="12065"/>
                <wp:wrapNone/>
                <wp:docPr id="472" name="Text Box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D1405C" w:rsidRDefault="00D1405C" w:rsidP="00D1405C">
                            <w:r w:rsidRPr="00FB0C11">
                              <w:rPr>
                                <w:position w:val="-6"/>
                              </w:rPr>
                              <w:object w:dxaOrig="1300" w:dyaOrig="360">
                                <v:shape id="_x0000_i1469" type="#_x0000_t75" style="width:65.25pt;height:18pt" o:ole="">
                                  <v:imagedata r:id="rId603" o:title=""/>
                                </v:shape>
                                <o:OLEObject Type="Embed" ProgID="Equation.DSMT4" ShapeID="_x0000_i1469" DrawAspect="Content" ObjectID="_1610263176" r:id="rId604"/>
                              </w:object>
                            </w:r>
                            <w:r>
                              <w:t xml:space="preserve"> (Đơn vị EF // AB)</w:t>
                            </w:r>
                          </w:p>
                          <w:p w:rsidR="00D1405C" w:rsidRDefault="00D1405C" w:rsidP="00D1405C">
                            <w:r w:rsidRPr="0010450C">
                              <w:rPr>
                                <w:position w:val="-6"/>
                              </w:rPr>
                              <w:object w:dxaOrig="1300" w:dyaOrig="360">
                                <v:shape id="_x0000_i1470" type="#_x0000_t75" style="width:65.25pt;height:18pt" o:ole="">
                                  <v:imagedata r:id="rId605" o:title=""/>
                                </v:shape>
                                <o:OLEObject Type="Embed" ProgID="Equation.DSMT4" ShapeID="_x0000_i1470" DrawAspect="Content" ObjectID="_1610263177" r:id="rId606"/>
                              </w:object>
                            </w:r>
                            <w: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2" o:spid="_x0000_s1148" type="#_x0000_t202" style="position:absolute;left:0;text-align:left;margin-left:175pt;margin-top:20.15pt;width:217.9pt;height:48.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c8/KwIAAFwEAAAOAAAAZHJzL2Uyb0RvYy54bWysVNtu2zAMfR+wfxD0vjhxc6sRp+jSZRjQ XYB2HyDLsi1MEjVJid19/Sg5TbPtrZgfBFKkDslD0pubQStyFM5LMCWdTaaUCMOhlqYt6ffH/bs1 JT4wUzMFRpT0SXh6s337ZtPbQuTQgaqFIwhifNHbknYh2CLLPO+EZn4CVhg0NuA0C6i6Nqsd6xFd qyyfTpdZD662DrjwHm/vRiPdJvymETx8bRovAlElxdxCOl06q3hm2w0rWsdsJ/kpDfaKLDSTBoOe oe5YYOTg5D9QWnIHHpow4aAzaBrJRaoBq5lN/6rmoWNWpFqQHG/PNPn/B8u/HL85IuuSzlc5JYZp bNKjGAJ5DwOJd8hQb32Bjg8WXcOABux0qtbbe+A/PDGw65hpxa1z0HeC1ZjhLL7MLp6OOD6CVP1n qDEQOwRIQEPjdKQPCSGIjp16OncnJsPxMl8tV1dXaOJoW85W68UihWDF82vrfPgoQJMolNRh9xM6 O977ELNhxbNLDOZByXovlUqKa6udcuTIcFL26Tuh/+GmDOlLer3IFyMBr4DQMuDIK6lLup7GL8Zh RaTtg6mTHJhUo4wpK3PiMVI3khiGahibto6PI8kV1E/IrINxxHElUejA/aKkx/Euqf95YE5Qoj4Z 7M71bD6P+5CU+WKVo+IuLdWlhRmOUCUNlIziLow7dLBOth1GGufBwC12tJGJ7JesTvnjCKcenNYt 7silnrxefgrb3wAAAP//AwBQSwMEFAAGAAgAAAAhANf1/YPfAAAACgEAAA8AAABkcnMvZG93bnJl di54bWxMj8tOwzAQRfdI/IM1SGwQtUnoQyFOVVUg1i1s2LnxNImIx0nsNilfz7Ciy9Fc3XtOvp5c K844hMaThqeZAoFUettQpeHz4+1xBSJEQ9a0nlDDBQOsi9ub3GTWj7TD8z5WgksoZEZDHWOXSRnK Gp0JM98h8e/oB2cin0Ml7WBGLnetTJRaSGca4oXadLitsfzen5wGP75enMdeJQ9fP+59u+l3x6TX +v5u2ryAiDjF/zD84TM6FMx08CeyQbQa0rlil6jhWaUgOLBczdnlwMl0uQBZ5PJaofgFAAD//wMA UEsBAi0AFAAGAAgAAAAhALaDOJL+AAAA4QEAABMAAAAAAAAAAAAAAAAAAAAAAFtDb250ZW50X1R5 cGVzXS54bWxQSwECLQAUAAYACAAAACEAOP0h/9YAAACUAQAACwAAAAAAAAAAAAAAAAAvAQAAX3Jl bHMvLnJlbHNQSwECLQAUAAYACAAAACEAawnPPysCAABcBAAADgAAAAAAAAAAAAAAAAAuAgAAZHJz L2Uyb0RvYy54bWxQSwECLQAUAAYACAAAACEA1/X9g98AAAAKAQAADwAAAAAAAAAAAAAAAACFBAAA ZHJzL2Rvd25yZXYueG1sUEsFBgAAAAAEAAQA8wAAAJEFAAAAAA== " strokecolor="white">
                <v:textbox>
                  <w:txbxContent>
                    <w:p w:rsidR="00D1405C" w:rsidRDefault="00D1405C" w:rsidP="00D1405C">
                      <w:r w:rsidRPr="00FB0C11">
                        <w:rPr>
                          <w:position w:val="-6"/>
                        </w:rPr>
                        <w:object w:dxaOrig="1300" w:dyaOrig="360">
                          <v:shape id="_x0000_i1469" type="#_x0000_t75" style="width:65.25pt;height:18pt" o:ole="">
                            <v:imagedata r:id="rId603" o:title=""/>
                          </v:shape>
                          <o:OLEObject Type="Embed" ProgID="Equation.DSMT4" ShapeID="_x0000_i1469" DrawAspect="Content" ObjectID="_1610263176" r:id="rId607"/>
                        </w:object>
                      </w:r>
                      <w:r>
                        <w:t xml:space="preserve"> (Đơn vị EF // AB)</w:t>
                      </w:r>
                    </w:p>
                    <w:p w:rsidR="00D1405C" w:rsidRDefault="00D1405C" w:rsidP="00D1405C">
                      <w:r w:rsidRPr="0010450C">
                        <w:rPr>
                          <w:position w:val="-6"/>
                        </w:rPr>
                        <w:object w:dxaOrig="1300" w:dyaOrig="360">
                          <v:shape id="_x0000_i1470" type="#_x0000_t75" style="width:65.25pt;height:18pt" o:ole="">
                            <v:imagedata r:id="rId605" o:title=""/>
                          </v:shape>
                          <o:OLEObject Type="Embed" ProgID="Equation.DSMT4" ShapeID="_x0000_i1470" DrawAspect="Content" ObjectID="_1610263177" r:id="rId608"/>
                        </w:object>
                      </w:r>
                      <w:r>
                        <w:t xml:space="preserve"> (so le trong PD // AC)</w:t>
                      </w:r>
                    </w:p>
                  </w:txbxContent>
                </v:textbox>
              </v:shape>
            </w:pict>
          </mc:Fallback>
        </mc:AlternateContent>
      </w:r>
      <w:r w:rsidRPr="00D1405C">
        <w:rPr>
          <w:rFonts w:ascii="Times New Roman" w:eastAsia="Times New Roman" w:hAnsi="Times New Roman" w:cs="Times New Roman"/>
          <w:position w:val="-24"/>
          <w:sz w:val="28"/>
          <w:szCs w:val="28"/>
        </w:rPr>
        <w:object w:dxaOrig="460" w:dyaOrig="620">
          <v:shape id="_x0000_i1388" type="#_x0000_t75" style="width:23.25pt;height:30.75pt" o:ole="">
            <v:imagedata r:id="rId609" o:title=""/>
          </v:shape>
          <o:OLEObject Type="Embed" ProgID="Equation.DSMT4" ShapeID="_x0000_i1388" DrawAspect="Content" ObjectID="_1610263095" r:id="rId610"/>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28"/>
          <w:sz w:val="28"/>
          <w:szCs w:val="28"/>
        </w:rPr>
        <w:object w:dxaOrig="999" w:dyaOrig="680">
          <v:shape id="_x0000_i1389" type="#_x0000_t75" style="width:50.25pt;height:33.75pt" o:ole="">
            <v:imagedata r:id="rId611" o:title=""/>
          </v:shape>
          <o:OLEObject Type="Embed" ProgID="Equation.DSMT4" ShapeID="_x0000_i1389" DrawAspect="Content" ObjectID="_1610263096" r:id="rId612"/>
        </w:object>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28"/>
          <w:sz w:val="28"/>
          <w:szCs w:val="28"/>
        </w:rPr>
        <w:object w:dxaOrig="460" w:dyaOrig="660">
          <v:shape id="_x0000_i1390" type="#_x0000_t75" style="width:23.25pt;height:33pt" o:ole="">
            <v:imagedata r:id="rId613" o:title=""/>
          </v:shape>
          <o:OLEObject Type="Embed" ProgID="Equation.DSMT4" ShapeID="_x0000_i1390" DrawAspect="Content" ObjectID="_1610263097" r:id="rId614"/>
        </w:object>
      </w:r>
      <w:r w:rsidRPr="00D1405C">
        <w:rPr>
          <w:rFonts w:ascii="Times New Roman" w:eastAsia="Times New Roman" w:hAnsi="Times New Roman" w:cs="Times New Roman"/>
          <w:sz w:val="28"/>
          <w:szCs w:val="28"/>
        </w:rPr>
        <w:t xml:space="preserve">  = 4  </w:t>
      </w:r>
      <w:r w:rsidRPr="00D1405C">
        <w:rPr>
          <w:rFonts w:ascii="Times New Roman" w:eastAsia="Times New Roman" w:hAnsi="Times New Roman" w:cs="Times New Roman"/>
          <w:position w:val="-30"/>
          <w:sz w:val="28"/>
          <w:szCs w:val="28"/>
        </w:rPr>
        <w:object w:dxaOrig="999" w:dyaOrig="720">
          <v:shape id="_x0000_i1391" type="#_x0000_t75" style="width:50.25pt;height:36pt" o:ole="">
            <v:imagedata r:id="rId615" o:title=""/>
          </v:shape>
          <o:OLEObject Type="Embed" ProgID="Equation.DSMT4" ShapeID="_x0000_i1391" DrawAspect="Content" ObjectID="_1610263098" r:id="rId616"/>
        </w:object>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8"/>
          <w:sz w:val="28"/>
          <w:szCs w:val="28"/>
        </w:rPr>
        <w:object w:dxaOrig="1080" w:dyaOrig="660">
          <v:shape id="_x0000_i1392" type="#_x0000_t75" style="width:54pt;height:33pt" o:ole="">
            <v:imagedata r:id="rId617" o:title=""/>
          </v:shape>
          <o:OLEObject Type="Embed" ProgID="Equation.DSMT4" ShapeID="_x0000_i1392" DrawAspect="Content" ObjectID="_1610263099" r:id="rId618"/>
        </w:object>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position w:val="-6"/>
          <w:sz w:val="28"/>
          <w:szCs w:val="28"/>
        </w:rPr>
        <w:object w:dxaOrig="1280" w:dyaOrig="360">
          <v:shape id="_x0000_i1393" type="#_x0000_t75" style="width:63.75pt;height:18pt" o:ole="">
            <v:imagedata r:id="rId619" o:title=""/>
          </v:shape>
          <o:OLEObject Type="Embed" ProgID="Equation.DSMT4" ShapeID="_x0000_i1393" DrawAspect="Content" ObjectID="_1610263100" r:id="rId620"/>
        </w:object>
      </w:r>
    </w:p>
    <w:p w:rsidR="00D1405C" w:rsidRPr="00D1405C" w:rsidRDefault="00D1405C" w:rsidP="00D1405C">
      <w:pPr>
        <w:spacing w:after="0" w:line="252" w:lineRule="auto"/>
        <w:ind w:left="72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F"/>
      </w:r>
    </w:p>
    <w:p w:rsidR="00D1405C" w:rsidRPr="00D1405C" w:rsidRDefault="00D1405C" w:rsidP="00D1405C">
      <w:pPr>
        <w:spacing w:after="0" w:line="252" w:lineRule="auto"/>
        <w:ind w:left="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DQP (c.g.c)</w:t>
      </w:r>
    </w:p>
    <w:p w:rsidR="00D1405C" w:rsidRPr="00D1405C" w:rsidRDefault="00D1405C" w:rsidP="00D1405C">
      <w:pPr>
        <w:spacing w:after="0" w:line="252" w:lineRule="auto"/>
        <w:ind w:left="720"/>
        <w:jc w:val="both"/>
        <w:rPr>
          <w:rFonts w:ascii="Times New Roman" w:eastAsia="Times New Roman" w:hAnsi="Times New Roman" w:cs="Times New Roman"/>
          <w:b/>
          <w:sz w:val="28"/>
          <w:szCs w:val="28"/>
        </w:rPr>
      </w:pPr>
      <w:r w:rsidRPr="00D1405C">
        <w:rPr>
          <w:rFonts w:ascii="Times New Roman" w:eastAsia="Times New Roman" w:hAnsi="Times New Roman" w:cs="Times New Roman"/>
          <w:b/>
          <w:sz w:val="28"/>
          <w:szCs w:val="28"/>
        </w:rPr>
        <w:t>Dạng chứng minh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 Bài tập đề nghị</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 Bài 1: </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AD là phân giác </w:t>
      </w:r>
      <w:r w:rsidRPr="00D1405C">
        <w:rPr>
          <w:rFonts w:ascii="Times New Roman" w:eastAsia="Times New Roman" w:hAnsi="Times New Roman" w:cs="Times New Roman"/>
          <w:position w:val="-4"/>
          <w:sz w:val="28"/>
          <w:szCs w:val="28"/>
        </w:rPr>
        <w:object w:dxaOrig="240" w:dyaOrig="340">
          <v:shape id="_x0000_i1394" type="#_x0000_t75" style="width:12pt;height:17.25pt" o:ole="">
            <v:imagedata r:id="rId59" o:title=""/>
          </v:shape>
          <o:OLEObject Type="Embed" ProgID="Equation.DSMT4" ShapeID="_x0000_i1394" DrawAspect="Content" ObjectID="_1610263101" r:id="rId621"/>
        </w:object>
      </w:r>
      <w:r w:rsidRPr="00D1405C">
        <w:rPr>
          <w:rFonts w:ascii="Times New Roman" w:eastAsia="Times New Roman" w:hAnsi="Times New Roman" w:cs="Times New Roman"/>
          <w:sz w:val="28"/>
          <w:szCs w:val="28"/>
        </w:rPr>
        <w:t xml:space="preserve">;  AB &lt; AC. Trên tia đối của DA lấy điểm I sao cho </w:t>
      </w:r>
      <w:r w:rsidRPr="00D1405C">
        <w:rPr>
          <w:rFonts w:ascii="Times New Roman" w:eastAsia="Times New Roman" w:hAnsi="Times New Roman" w:cs="Times New Roman"/>
          <w:position w:val="-6"/>
          <w:sz w:val="28"/>
          <w:szCs w:val="28"/>
        </w:rPr>
        <w:object w:dxaOrig="1219" w:dyaOrig="360">
          <v:shape id="_x0000_i1395" type="#_x0000_t75" style="width:60.75pt;height:18pt" o:ole="">
            <v:imagedata r:id="rId622" o:title=""/>
          </v:shape>
          <o:OLEObject Type="Embed" ProgID="Equation.DSMT4" ShapeID="_x0000_i1395" DrawAspect="Content" ObjectID="_1610263102" r:id="rId623"/>
        </w:object>
      </w:r>
      <w:r w:rsidRPr="00D1405C">
        <w:rPr>
          <w:rFonts w:ascii="Times New Roman" w:eastAsia="Times New Roman" w:hAnsi="Times New Roman" w:cs="Times New Roman"/>
          <w:sz w:val="28"/>
          <w:szCs w:val="28"/>
        </w:rPr>
        <w:t>. Chứng minh rằng.</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CI;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AD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CDI</w:t>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D</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 xml:space="preserve">  = AB. AC  - BD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lastRenderedPageBreak/>
        <w:t>+ Bài 2:</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H, G, O lần lượt là trực tâm, trọng tâm, giao điểm 3 đường trung trực của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Gọi E, D theo thứ tự là trung điểm của AB và A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E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HCB</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O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GBH</w:t>
      </w:r>
    </w:p>
    <w:p w:rsidR="00D1405C" w:rsidRPr="00D1405C" w:rsidRDefault="00D1405C" w:rsidP="00D1405C">
      <w:pPr>
        <w:numPr>
          <w:ilvl w:val="0"/>
          <w:numId w:val="10"/>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Ba điểm O,  G,  H thẳng hàng và GH = 2O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3:</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có Ab = 18cm, AC = 24cm, BC = 30cm. Gọi M là trung điểm BC. Qua M kẻ đường vuông góc với BC cắt AC, AB lần lượt ở D, E.</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MR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ính các cạ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MDC</w:t>
      </w:r>
    </w:p>
    <w:p w:rsidR="00D1405C" w:rsidRPr="00D1405C" w:rsidRDefault="00D1405C" w:rsidP="00D1405C">
      <w:pPr>
        <w:numPr>
          <w:ilvl w:val="0"/>
          <w:numId w:val="11"/>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ính độ dài BE,  E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Bài 4:</w:t>
      </w:r>
      <w:r w:rsidRPr="00D1405C">
        <w:rPr>
          <w:rFonts w:ascii="Times New Roman" w:eastAsia="Times New Roman" w:hAnsi="Times New Roman" w:cs="Times New Roman"/>
          <w:sz w:val="28"/>
          <w:szCs w:val="28"/>
        </w:rPr>
        <w:t xml:space="preserve"> Ch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BC;  O là trung điểm cạnh BC.</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Góc </w:t>
      </w:r>
      <w:r w:rsidRPr="00D1405C">
        <w:rPr>
          <w:rFonts w:ascii="Times New Roman" w:eastAsia="Times New Roman" w:hAnsi="Times New Roman" w:cs="Times New Roman"/>
          <w:position w:val="-10"/>
          <w:sz w:val="28"/>
          <w:szCs w:val="28"/>
          <w:lang w:val="fr-FR"/>
        </w:rPr>
        <w:object w:dxaOrig="420" w:dyaOrig="400">
          <v:shape id="_x0000_i1396" type="#_x0000_t75" style="width:21pt;height:20.25pt" o:ole="">
            <v:imagedata r:id="rId624" o:title=""/>
          </v:shape>
          <o:OLEObject Type="Embed" ProgID="Equation.DSMT4" ShapeID="_x0000_i1396" DrawAspect="Content" ObjectID="_1610263103" r:id="rId625"/>
        </w:object>
      </w:r>
      <w:r w:rsidRPr="00D1405C">
        <w:rPr>
          <w:rFonts w:ascii="Times New Roman" w:eastAsia="Times New Roman" w:hAnsi="Times New Roman" w:cs="Times New Roman"/>
          <w:sz w:val="28"/>
          <w:szCs w:val="28"/>
          <w:lang w:val="fr-FR"/>
        </w:rPr>
        <w:t xml:space="preserve">  = 60</w:t>
      </w:r>
      <w:r w:rsidRPr="00D1405C">
        <w:rPr>
          <w:rFonts w:ascii="Times New Roman" w:eastAsia="Times New Roman" w:hAnsi="Times New Roman" w:cs="Times New Roman"/>
          <w:sz w:val="28"/>
          <w:szCs w:val="28"/>
          <w:vertAlign w:val="superscript"/>
          <w:lang w:val="fr-FR"/>
        </w:rPr>
        <w:t>0</w:t>
      </w:r>
      <w:r w:rsidRPr="00D1405C">
        <w:rPr>
          <w:rFonts w:ascii="Times New Roman" w:eastAsia="Times New Roman" w:hAnsi="Times New Roman" w:cs="Times New Roman"/>
          <w:sz w:val="28"/>
          <w:szCs w:val="28"/>
          <w:lang w:val="fr-FR"/>
        </w:rPr>
        <w:t>; cạnh ox cắt AB ở M; oy cắt AC ở N.</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CO</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M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NOM</w: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MO và NO là phân giác của </w:t>
      </w:r>
      <w:r w:rsidRPr="00D1405C">
        <w:rPr>
          <w:rFonts w:ascii="Times New Roman" w:eastAsia="Times New Roman" w:hAnsi="Times New Roman" w:cs="Times New Roman"/>
          <w:position w:val="-6"/>
          <w:sz w:val="28"/>
          <w:szCs w:val="28"/>
        </w:rPr>
        <w:object w:dxaOrig="620" w:dyaOrig="360">
          <v:shape id="_x0000_i1397" type="#_x0000_t75" style="width:30.75pt;height:18pt" o:ole="">
            <v:imagedata r:id="rId626" o:title=""/>
          </v:shape>
          <o:OLEObject Type="Embed" ProgID="Equation.DSMT4" ShapeID="_x0000_i1397" DrawAspect="Content" ObjectID="_1610263104" r:id="rId627"/>
        </w:object>
      </w:r>
      <w:r w:rsidRPr="00D1405C">
        <w:rPr>
          <w:rFonts w:ascii="Times New Roman" w:eastAsia="Times New Roman" w:hAnsi="Times New Roman" w:cs="Times New Roman"/>
          <w:sz w:val="28"/>
          <w:szCs w:val="28"/>
        </w:rPr>
        <w:t xml:space="preserve"> và </w:t>
      </w:r>
      <w:r w:rsidRPr="00D1405C">
        <w:rPr>
          <w:rFonts w:ascii="Times New Roman" w:eastAsia="Times New Roman" w:hAnsi="Times New Roman" w:cs="Times New Roman"/>
          <w:position w:val="-6"/>
          <w:sz w:val="28"/>
          <w:szCs w:val="28"/>
        </w:rPr>
        <w:object w:dxaOrig="620" w:dyaOrig="360">
          <v:shape id="_x0000_i1398" type="#_x0000_t75" style="width:30.75pt;height:18pt" o:ole="">
            <v:imagedata r:id="rId628" o:title=""/>
          </v:shape>
          <o:OLEObject Type="Embed" ProgID="Equation.DSMT4" ShapeID="_x0000_i1398" DrawAspect="Content" ObjectID="_1610263105" r:id="rId629"/>
        </w:object>
      </w:r>
    </w:p>
    <w:p w:rsidR="00D1405C" w:rsidRPr="00D1405C" w:rsidRDefault="00D1405C" w:rsidP="00D1405C">
      <w:pPr>
        <w:numPr>
          <w:ilvl w:val="0"/>
          <w:numId w:val="12"/>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 BM. CN  = OB</w:t>
      </w:r>
      <w:r w:rsidRPr="00D1405C">
        <w:rPr>
          <w:rFonts w:ascii="Times New Roman" w:eastAsia="Times New Roman" w:hAnsi="Times New Roman" w:cs="Times New Roman"/>
          <w:sz w:val="28"/>
          <w:szCs w:val="28"/>
          <w:vertAlign w:val="superscript"/>
        </w:rPr>
        <w:t>2</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spacing w:after="0" w:line="252" w:lineRule="auto"/>
        <w:ind w:left="426"/>
        <w:rPr>
          <w:rFonts w:ascii="Times New Roman" w:eastAsia="Times New Roman" w:hAnsi="Times New Roman" w:cs="Times New Roman"/>
          <w:b/>
          <w:sz w:val="26"/>
          <w:szCs w:val="28"/>
        </w:rPr>
      </w:pPr>
    </w:p>
    <w:p w:rsidR="00D1405C" w:rsidRPr="00D1405C" w:rsidRDefault="00D1405C" w:rsidP="00D1405C">
      <w:pPr>
        <w:spacing w:after="0" w:line="252" w:lineRule="auto"/>
        <w:ind w:left="426"/>
        <w:rPr>
          <w:rFonts w:ascii="Times New Roman" w:eastAsia="Times New Roman" w:hAnsi="Times New Roman" w:cs="Times New Roman"/>
          <w:b/>
          <w:sz w:val="26"/>
          <w:szCs w:val="28"/>
        </w:rPr>
      </w:pPr>
      <w:r w:rsidRPr="00D1405C">
        <w:rPr>
          <w:rFonts w:ascii="Times New Roman" w:eastAsia="Times New Roman" w:hAnsi="Times New Roman" w:cs="Times New Roman"/>
          <w:b/>
          <w:sz w:val="26"/>
          <w:szCs w:val="28"/>
        </w:rPr>
        <w:t xml:space="preserve">DẠNG 5: CHỨNG MINH ĐOẠN THẲNG BẰNG NHAU, GÓC BẰNG NHAU </w:t>
      </w:r>
    </w:p>
    <w:p w:rsidR="00D1405C" w:rsidRPr="00D1405C" w:rsidRDefault="00D1405C" w:rsidP="00D1405C">
      <w:pPr>
        <w:spacing w:after="0" w:line="252" w:lineRule="auto"/>
        <w:ind w:left="426"/>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1: </w:t>
      </w:r>
      <w:r w:rsidRPr="00D1405C">
        <w:rPr>
          <w:rFonts w:ascii="Times New Roman" w:eastAsia="Times New Roman" w:hAnsi="Times New Roman" w:cs="Times New Roman"/>
          <w:sz w:val="28"/>
          <w:szCs w:val="28"/>
        </w:rPr>
        <w:t>Bài 20 T 68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o hình thang ABCD (AB// CD). Hai đường chéo AC và BD cắt nhau tại O. Đường thẳng a qua O và song song với đáy  của hình thang cắt các cạnh bên AD, BC theo thứ tự tại E và F.</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 OE  = O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4800" behindDoc="1" locked="0" layoutInCell="1" allowOverlap="1">
                <wp:simplePos x="0" y="0"/>
                <wp:positionH relativeFrom="column">
                  <wp:posOffset>3316605</wp:posOffset>
                </wp:positionH>
                <wp:positionV relativeFrom="paragraph">
                  <wp:posOffset>86995</wp:posOffset>
                </wp:positionV>
                <wp:extent cx="2720975" cy="1339850"/>
                <wp:effectExtent l="11430" t="10795" r="10795" b="11430"/>
                <wp:wrapNone/>
                <wp:docPr id="465" name="Group 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466" name="Text Box 63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67" name="Text Box 63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s:wsp>
                        <wps:cNvPr id="468" name="Text Box 64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69" name="Text Box 64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70" name="Text Box 64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F</w:t>
                              </w:r>
                            </w:p>
                          </w:txbxContent>
                        </wps:txbx>
                        <wps:bodyPr rot="0" vert="horz" wrap="square" lIns="91440" tIns="45720" rIns="91440" bIns="45720" anchor="t" anchorCtr="0" upright="1">
                          <a:noAutofit/>
                        </wps:bodyPr>
                      </wps:wsp>
                      <wps:wsp>
                        <wps:cNvPr id="471" name="Text Box 64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5" o:spid="_x0000_s1149" style="position:absolute;left:0;text-align:left;margin-left:261.15pt;margin-top:6.85pt;width:214.25pt;height:105.5pt;z-index:-251591680" coordorigin="6641,3257" coordsize="4285,2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XqzpWgMAALQTAAAOAAAAZHJzL2Uyb0RvYy54bWzsWO1u2yAU/T9p74D4v/ojthNbdaquX5rU bZXaPQCx8YdmgwekTvf0u4DjZGmmSZ0UaZL9wwIDl3sPh8M15xebtkHPVMiasxR7Zy5GlGU8r1mZ 4m9Ptx8WGElFWE4azmiKX6jEF8v37877LqE+r3iTU4HACJNJ36W4UqpLHEdmFW2JPOMdZdBYcNES BVVROrkgPVhvG8d33cjpucg7wTMqJXy9to14aewXBc3U16KQVKEmxeCbMm9h3iv9dpbnJCkF6ao6 G9wgb/CiJTWDSUdT10QRtBb1K1NtnQkueaHOMt46vCjqjJoYIBrPPYjmTvB1Z2Ipk77sRpgA2gOc 3mw2+/L8IFCdpziIQowYaWGRzLxIfwB4+q5MoNed6B67B2FjhOI9z75LaHYO23W9tJ3Rqv/MczBI 1oobeDaFaLUJCBxtzCq8jKtANwpl8NGf+248B2cyaPNms3gRDuuUVbCYelwUBR5G0Dzzw7ldw6y6 GcYH/mIY7HueGemQxE5snB2c05EB5+QOVvlvsD5WpKNmtaQGbIQ12sL6pCP8yDcomi0ssqajhhWp DTRAuAYladFFjF9VhJX0UgjeV5Tk4KGnR0Ic41Abh9RG/gb3CFsQe8YDkmxBDyPfAh4EsZlhCxlJ OiHVHeUt0oUUC9hTxkvyfC+VdmbXRS+t5E2d39ZNYyqiXF01Aj0T2H+35hms/9atYahPcRz6oY3/ DSbaWoGQNHWb4oWrHz0PSTRqNyw3ZUXqxpbB5YYNMGrkLIZqs9rYrWAg0BiveP4CwApuhQOEDgoV Fz8x6kE0Uix/rImgGDWfGCxO7AWBVhlTCUIgMkZiv2W130JYBqZSrDCyxStllWndibqsYCZLB8Yv Yf8UtQF759XgPzD4ZFSeH6HyiBVw/nRUnnsB7CutAFE0KMBE5SNUttK5I81E5eGwg7zEHnY7VYat CzqxJ62nUeW5H4Iz5jCLzYk7qbJMjlHZHH0TlbcMHROM+AiVR6xOqsqxGwYHedmkyseo7G+VZkow 9nPlOeRLr1R5xOq0VA4CyHZMgrGYEow/58rhbKLysd++OfygvqLyiNVJqey5s8jKcrCIIvtfNMny MVkO/jcumwsNuBoyf+HDNZa+e9qvm727u2xb/gIAAP//AwBQSwMEFAAGAAgAAAAhAARALvvhAAAA CgEAAA8AAABkcnMvZG93bnJldi54bWxMj01Lw0AQhu+C/2EZwZvdfBirMZtSinoqgq0g3qbZaRKa 3Q3ZbZL+e8eTHof34Z3nLVaz6cRIg2+dVRAvIhBkK6dbWyv43L/ePYLwAa3GzllScCEPq/L6qsBc u8l+0LgLteAS63NU0ITQ51L6qiGDfuF6spwd3WAw8DnUUg84cbnpZBJFD9Jga/lDgz1tGqpOu7NR 8DbhtE7jl3F7Om4u3/vs/Wsbk1K3N/P6GUSgOfzB8KvP6lCy08GdrfaiU5AlScooB+kSBANPWcRb DgqS5H4Jsizk/wnlDwAAAP//AwBQSwECLQAUAAYACAAAACEAtoM4kv4AAADhAQAAEwAAAAAAAAAA AAAAAAAAAAAAW0NvbnRlbnRfVHlwZXNdLnhtbFBLAQItABQABgAIAAAAIQA4/SH/1gAAAJQBAAAL AAAAAAAAAAAAAAAAAC8BAABfcmVscy8ucmVsc1BLAQItABQABgAIAAAAIQAcXqzpWgMAALQTAAAO AAAAAAAAAAAAAAAAAC4CAABkcnMvZTJvRG9jLnhtbFBLAQItABQABgAIAAAAIQAEQC774QAAAAoB AAAPAAAAAAAAAAAAAAAAALQFAABkcnMvZG93bnJldi54bWxQSwUGAAAAAAQABADzAAAAwgYAAAAA ">
                <v:shape id="Text Box 638" o:spid="_x0000_s1150" type="#_x0000_t202" style="position:absolute;left:6641;top:4918;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F3WMQA AADcAAAADwAAAGRycy9kb3ducmV2LnhtbESPQWuDQBSE74H8h+UFegnNWilSbDZBpKG9anLJ7eG+ qNR9q+4mmv76bqGQ4zAz3zDb/Ww6caPRtZYVvGwiEMSV1S3XCk7Hw/MbCOeRNXaWScGdHOx3y8UW U20nLuhW+loECLsUFTTe96mUrmrIoNvYnjh4Fzsa9EGOtdQjTgFuOhlHUSINthwWGuwpb6j6Lq9G gZ0+7sbSEMXr84/5zLOhuMSDUk+rOXsH4Wn2j/B/+0sreE0S+DsTjoDc/QIAAP//AwBQSwECLQAU AAYACAAAACEA8PeKu/0AAADiAQAAEwAAAAAAAAAAAAAAAAAAAAAAW0NvbnRlbnRfVHlwZXNdLnht bFBLAQItABQABgAIAAAAIQAx3V9h0gAAAI8BAAALAAAAAAAAAAAAAAAAAC4BAABfcmVscy8ucmVs c1BLAQItABQABgAIAAAAIQAzLwWeQQAAADkAAAAQAAAAAAAAAAAAAAAAACkCAABkcnMvc2hhcGV4 bWwueG1sUEsBAi0AFAAGAAgAAAAhAEJBd1jEAAAA3AAAAA8AAAAAAAAAAAAAAAAAmAIAAGRycy9k b3ducmV2LnhtbFBLBQYAAAAABAAEAPUAAACJAwAAAAA= " strokecolor="white">
                  <v:textbox>
                    <w:txbxContent>
                      <w:p w:rsidR="00D1405C" w:rsidRPr="004E171C" w:rsidRDefault="00D1405C" w:rsidP="00D1405C">
                        <w:pPr>
                          <w:rPr>
                            <w:sz w:val="24"/>
                          </w:rPr>
                        </w:pPr>
                        <w:r w:rsidRPr="004E171C">
                          <w:rPr>
                            <w:sz w:val="24"/>
                          </w:rPr>
                          <w:t>D</w:t>
                        </w:r>
                      </w:p>
                    </w:txbxContent>
                  </v:textbox>
                </v:shape>
                <v:shape id="Text Box 639" o:spid="_x0000_s1151" type="#_x0000_t202" style="position:absolute;left:7146;top:366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3Sw8MA AADcAAAADwAAAGRycy9kb3ducmV2LnhtbESPT4vCMBTE7wt+h/AEL4umFlGpRhFZca/+uXh7NM+2 2Ly0TdZWP/1GEDwOM/MbZrnuTCnu1LjCsoLxKAJBnFpdcKbgfNoN5yCcR9ZYWiYFD3KwXvW+lpho 2/KB7kefiQBhl6CC3PsqkdKlORl0I1sRB+9qG4M+yCaTusE2wE0p4yiaSoMFh4UcK9rmlN6Of0aB bX8exlIdxd+Xp9lvN/XhGtdKDfrdZgHCU+c/4Xf7VyuYTG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LQ3Sw8MAAADcAAAADwAAAAAAAAAAAAAAAACYAgAAZHJzL2Rv d25yZXYueG1sUEsFBgAAAAAEAAQA9QAAAIgDAAAAAA== " strokecolor="white">
                  <v:textbox>
                    <w:txbxContent>
                      <w:p w:rsidR="00D1405C" w:rsidRPr="004E171C" w:rsidRDefault="00D1405C" w:rsidP="00D1405C">
                        <w:pPr>
                          <w:rPr>
                            <w:sz w:val="24"/>
                          </w:rPr>
                        </w:pPr>
                        <w:r>
                          <w:rPr>
                            <w:sz w:val="24"/>
                          </w:rPr>
                          <w:t>E</w:t>
                        </w:r>
                      </w:p>
                    </w:txbxContent>
                  </v:textbox>
                </v:shape>
                <v:shape id="Text Box 640" o:spid="_x0000_s1152" type="#_x0000_t202" style="position:absolute;left:7258;top:3295;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JGscAA AADcAAAADwAAAGRycy9kb3ducmV2LnhtbERPTYvCMBC9C/6HMAt7EZtaRKSaFhHFvep68TY0Y1u2 mbRNtHV//eYg7PHxvrf5aBrxpN7VlhUsohgEcWF1zaWC6/dxvgbhPLLGxjIpeJGDPJtOtphqO/CZ nhdfihDCLkUFlfdtKqUrKjLoItsSB+5ue4M+wL6UuschhJtGJnG8kgZrDg0VtrSvqPi5PIwCOxxe xlIXJ7Pbrzntd935nnRKfX6Muw0IT6P/F7/dX1rBchXWhjPhCMjsDwAA//8DAFBLAQItABQABgAI AAAAIQDw94q7/QAAAOIBAAATAAAAAAAAAAAAAAAAAAAAAABbQ29udGVudF9UeXBlc10ueG1sUEsB Ai0AFAAGAAgAAAAhADHdX2HSAAAAjwEAAAsAAAAAAAAAAAAAAAAALgEAAF9yZWxzLy5yZWxzUEsB Ai0AFAAGAAgAAAAhADMvBZ5BAAAAOQAAABAAAAAAAAAAAAAAAAAAKQIAAGRycy9zaGFwZXhtbC54 bWxQSwECLQAUAAYACAAAACEAXJJGscAAAADcAAAADwAAAAAAAAAAAAAAAACYAgAAZHJzL2Rvd25y ZXYueG1sUEsFBgAAAAAEAAQA9QAAAIUDAAAAAA== " strokecolor="white">
                  <v:textbox>
                    <w:txbxContent>
                      <w:p w:rsidR="00D1405C" w:rsidRPr="004E171C" w:rsidRDefault="00D1405C" w:rsidP="00D1405C">
                        <w:pPr>
                          <w:rPr>
                            <w:sz w:val="24"/>
                          </w:rPr>
                        </w:pPr>
                        <w:r>
                          <w:rPr>
                            <w:sz w:val="24"/>
                          </w:rPr>
                          <w:t>A</w:t>
                        </w:r>
                      </w:p>
                    </w:txbxContent>
                  </v:textbox>
                </v:shape>
                <v:shape id="Text Box 641" o:spid="_x0000_s1153" type="#_x0000_t202" style="position:absolute;left:9054;top:325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7jKsMA AADcAAAADwAAAGRycy9kb3ducmV2LnhtbESPT4vCMBTE7wt+h/AEL4umFhGtRhFZca/+uXh7NM+2 2Ly0TdZWP/1GEDwOM/MbZrnuTCnu1LjCsoLxKAJBnFpdcKbgfNoNZyCcR9ZYWiYFD3KwXvW+lpho 2/KB7kefiQBhl6CC3PsqkdKlORl0I1sRB+9qG4M+yCaTusE2wE0p4yiaSoMFh4UcK9rmlN6Of0aB bX8exlIdxd+Xp9lvN/XhGtdKDfrdZgHCU+c/4Xf7VyuYTO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M97jKsMAAADcAAAADwAAAAAAAAAAAAAAAACYAgAAZHJzL2Rv d25yZXYueG1sUEsFBgAAAAAEAAQA9QAAAIgDAAAAAA== " strokecolor="white">
                  <v:textbox>
                    <w:txbxContent>
                      <w:p w:rsidR="00D1405C" w:rsidRPr="004E171C" w:rsidRDefault="00D1405C" w:rsidP="00D1405C">
                        <w:pPr>
                          <w:rPr>
                            <w:sz w:val="24"/>
                          </w:rPr>
                        </w:pPr>
                        <w:r>
                          <w:rPr>
                            <w:sz w:val="24"/>
                          </w:rPr>
                          <w:t>B</w:t>
                        </w:r>
                      </w:p>
                    </w:txbxContent>
                  </v:textbox>
                </v:shape>
                <v:shape id="Text Box 642" o:spid="_x0000_s1154" type="#_x0000_t202" style="position:absolute;left:9447;top:368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3casEA AADcAAAADwAAAGRycy9kb3ducmV2LnhtbERPy4rCMBTdC/5DuANuZEwtg0qnqYgo49bHxt2lubZl mpu2ibbO15vFgMvDeafrwdTiQZ2rLCuYzyIQxLnVFRcKLuf95wqE88gaa8uk4EkO1tl4lGKibc9H epx8IUIIuwQVlN43iZQuL8mgm9mGOHA32xn0AXaF1B32IdzUMo6ihTRYcWgosaFtSfnv6W4U2H73 NJbaKJ5e/8zPdtMeb3Gr1ORj2HyD8DT4t/jffdAKvpZ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Cc93GrBAAAA3AAAAA8AAAAAAAAAAAAAAAAAmAIAAGRycy9kb3du cmV2LnhtbFBLBQYAAAAABAAEAPUAAACGAwAAAAA= " strokecolor="white">
                  <v:textbox>
                    <w:txbxContent>
                      <w:p w:rsidR="00D1405C" w:rsidRPr="004E171C" w:rsidRDefault="00D1405C" w:rsidP="00D1405C">
                        <w:pPr>
                          <w:rPr>
                            <w:sz w:val="24"/>
                          </w:rPr>
                        </w:pPr>
                        <w:r>
                          <w:rPr>
                            <w:sz w:val="24"/>
                          </w:rPr>
                          <w:t>F</w:t>
                        </w:r>
                      </w:p>
                    </w:txbxContent>
                  </v:textbox>
                </v:shape>
                <v:shape id="Text Box 643" o:spid="_x0000_s1155" type="#_x0000_t202" style="position:absolute;left:10364;top:4866;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F58cMA AADcAAAADwAAAGRycy9kb3ducmV2LnhtbESPT4vCMBTE7wv7HcITvCyaWsRdqlFEFL2qe9nbo3n9 g81L22Rt9dMbQfA4zMxvmMWqN5W4UutKywom4wgEcWp1ybmC3/Nu9APCeWSNlWVScCMHq+XnxwIT bTs+0vXkcxEg7BJUUHhfJ1K6tCCDbmxr4uBltjXog2xzqVvsAtxUMo6imTRYclgosKZNQenl9G8U 2G57M5aaKP76u5v9Zt0cs7hRajjo13MQnnr/Dr/aB61g+j2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SHF58cMAAADcAAAADwAAAAAAAAAAAAAAAACYAgAAZHJzL2Rv d25yZXYueG1sUEsFBgAAAAAEAAQA9QAAAIgDAAAAAA== " strokecolor="white">
                  <v:textbox>
                    <w:txbxContent>
                      <w:p w:rsidR="00D1405C" w:rsidRPr="004E171C" w:rsidRDefault="00D1405C" w:rsidP="00D1405C">
                        <w:pPr>
                          <w:rPr>
                            <w:sz w:val="24"/>
                          </w:rPr>
                        </w:pPr>
                        <w:r>
                          <w:rPr>
                            <w:sz w:val="24"/>
                          </w:rPr>
                          <w:t>C</w:t>
                        </w:r>
                      </w:p>
                    </w:txbxContent>
                  </v:textbox>
                </v:shap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3776" behindDoc="0" locked="0" layoutInCell="1" allowOverlap="1">
                <wp:simplePos x="0" y="0"/>
                <wp:positionH relativeFrom="column">
                  <wp:posOffset>3600450</wp:posOffset>
                </wp:positionH>
                <wp:positionV relativeFrom="paragraph">
                  <wp:posOffset>80645</wp:posOffset>
                </wp:positionV>
                <wp:extent cx="2137410" cy="949960"/>
                <wp:effectExtent l="9525" t="13970" r="5715" b="7620"/>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949960"/>
                          <a:chOff x="7088" y="3572"/>
                          <a:chExt cx="3366" cy="1496"/>
                        </a:xfrm>
                      </wpg:grpSpPr>
                      <wps:wsp>
                        <wps:cNvPr id="458" name="Line 630"/>
                        <wps:cNvCnPr/>
                        <wps:spPr bwMode="auto">
                          <a:xfrm>
                            <a:off x="7088" y="5068"/>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31"/>
                        <wps:cNvCnPr/>
                        <wps:spPr bwMode="auto">
                          <a:xfrm flipV="1">
                            <a:off x="7088" y="3591"/>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632"/>
                        <wps:cNvCnPr/>
                        <wps:spPr bwMode="auto">
                          <a:xfrm>
                            <a:off x="9108" y="3572"/>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633"/>
                        <wps:cNvCnPr/>
                        <wps:spPr bwMode="auto">
                          <a:xfrm>
                            <a:off x="7705" y="3591"/>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4"/>
                        <wps:cNvCnPr/>
                        <wps:spPr bwMode="auto">
                          <a:xfrm>
                            <a:off x="7705" y="3591"/>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5"/>
                        <wps:cNvCnPr/>
                        <wps:spPr bwMode="auto">
                          <a:xfrm flipV="1">
                            <a:off x="7088" y="3572"/>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636"/>
                        <wps:cNvCnPr/>
                        <wps:spPr bwMode="auto">
                          <a:xfrm>
                            <a:off x="7200" y="4039"/>
                            <a:ext cx="2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7" o:spid="_x0000_s1026" style="position:absolute;margin-left:283.5pt;margin-top:6.35pt;width:168.3pt;height:74.8pt;z-index:251723776" coordorigin="7088,3572" coordsize="3366,14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lH97SwMAAAoUAAAOAAAAZHJzL2Uyb0RvYy54bWzsWMlu2zAQvRfoPxC6OxK1WkLsovCSS9oG SNs7LVELKpECqdgOiv57h6SsxOohdYoWBWwfZIpDDWfevBku1+/2TY22VMiKs5mFrxwLUZbyrGLF zPryeT2ZWkh2hGWk5ozOrEcqrXfzt2+ud21CXV7yOqMCgRImk107s8quaxPblmlJGyKveEsZCHMu GtLBqyjsTJAdaG9q23Wc0N5xkbWCp1RK6F0aoTXX+vOcpt2nPJe0Q/XMAts6/RT6uVFPe35NkkKQ tqzS3gzyCisaUjGYdFC1JB1BD6L6RVVTpYJLnndXKW9snudVSrUP4A12Rt7cCP7Qal+KZFe0A0wA 7QinV6tNP27vBKqymeUHkYUYaSBIel6kOgCeXVskMOpGtPftnTA+QvOWp98kiO2xXL0XZjDa7D7w DBSSh45rePa5aJQKcBztdRQehyjQfYdS6HSxF/kYgpWCLPbjOOzDlJYQS/VZ5EyBViD1gsg1IUzL Vf+554Wh+Rb7caikNknMvNrW3jblGFBOPqEq/wzV+5K0VAdLKrwGVMFSg+ptxSgKPe2MmhsGLdid 0BDLRAK4L+I1OB444dQ4fkDtyW09weAzSVohuxvKG6QaM6sGM3QsyPZWdgaewxAVGsbXVV1DP0lq hnYQgsAN9AeS11WmhEomRbFZ1AJticos/euxPhoGDGaZVlZSkq36dkeq2rTBzpopfeAHmNO3TOp8 j514NV1N/YnvhquJ7yyXk/frhT8J1zgKlt5ysVjiH8o07CdllWWUKesOaYz93wtoX1BMAg6JPMBg H2vXdAJjD//aaCCWiaBh1YZnjzqwuh849s/IFo/IhlVMTiEbyuuq/QqVXEe8T9OBdl4Qa406XDpZ QwxVQyUq9iNdLi7EA76cHfGgRB9XOV2WTyGeyvyebjF2xuX9UOWw5w/F/cI3s206S77hEd+8Uwvd M75FkRP024lxecO+45n6dllV9R79LMnmjsjm/x2yuZEP6/dlMT33XVwIJefoyBCcyreXdnGHU9Nh WXUdtz9vXbZx53x+CP0R8/T5+ZXbuAjuZ/SyCmtorBj8dGpwQww7PFXpLsvqf7is6nsSuHDSZ9z+ ckzdaD1/h/bzK7z5TwAAAP//AwBQSwMEFAAGAAgAAAAhABbAVErhAAAACgEAAA8AAABkcnMvZG93 bnJldi54bWxMj81OwzAQhO9IvIO1SNyo86OmEOJUVQWcKiRaJMTNjbdJ1HgdxW6Svj3LCY47M5r9 pljPthMjDr51pCBeRCCQKmdaqhV8Hl4fHkH4oMnozhEquKKHdXl7U+jcuIk+cNyHWnAJ+VwraELo cyl91aDVfuF6JPZObrA68DnU0gx64nLbySSKMml1S/yh0T1uG6zO+4tV8DbpaZPGL+PufNpevw/L 969djErd382bZxAB5/AXhl98RoeSmY7uQsaLTsEyW/GWwEayAsGBpyjNQBxZyJIUZFnI/xPKHwAA AP//AwBQSwECLQAUAAYACAAAACEAtoM4kv4AAADhAQAAEwAAAAAAAAAAAAAAAAAAAAAAW0NvbnRl bnRfVHlwZXNdLnhtbFBLAQItABQABgAIAAAAIQA4/SH/1gAAAJQBAAALAAAAAAAAAAAAAAAAAC8B AABfcmVscy8ucmVsc1BLAQItABQABgAIAAAAIQC3lH97SwMAAAoUAAAOAAAAAAAAAAAAAAAAAC4C AABkcnMvZTJvRG9jLnhtbFBLAQItABQABgAIAAAAIQAWwFRK4QAAAAoBAAAPAAAAAAAAAAAAAAAA AKUFAABkcnMvZG93bnJldi54bWxQSwUGAAAAAAQABADzAAAAswYAAAAA ">
                <v:line id="Line 630" o:spid="_x0000_s1027" style="position:absolute;visibility:visible;mso-wrap-style:square" from="7088,5068" to="10454,5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KAQcQAAADcAAAADwAAAGRycy9kb3ducmV2LnhtbERPy2rCQBTdF/yH4Qrd1Yl9BImOIhVB uyj1Abq8Zq5JNHMnzEyT9O87i0KXh/OeLXpTi5acrywrGI8SEMS51RUXCo6H9dMEhA/IGmvLpOCH PCzmg4cZZtp2vKN2HwoRQ9hnqKAMocmk9HlJBv3INsSRu1pnMEToCqkddjHc1PI5SVJpsOLYUGJD 7yXl9/23UfD58pW2y+3Hpj9t00u+2l3Ot84p9Tjsl1MQgfrwL/5zb7SC17e4Np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UoBBxAAAANwAAAAPAAAAAAAAAAAA AAAAAKECAABkcnMvZG93bnJldi54bWxQSwUGAAAAAAQABAD5AAAAkgMAAAAA "/>
                <v:line id="Line 631" o:spid="_x0000_s1028" style="position:absolute;flip:y;visibility:visible;mso-wrap-style:square" from="7088,3591" to="7705,5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qkpcYAAADcAAAADwAAAGRycy9kb3ducmV2LnhtbESPQWsCMRSE74X+h/AKXqRmW2zR1Sgi FDx4qZaV3p6b182ym5c1ibr++6Yg9DjMzDfMfNnbVlzIh9qxgpdRBoK4dLrmSsHX/uN5AiJEZI2t Y1JwowDLxePDHHPtrvxJl12sRIJwyFGBibHLpQylIYth5Dri5P04bzEm6SupPV4T3LbyNcvepcWa 04LBjtaGymZ3tgrkZDs8+dVx3BTN4TA1RVl031ulBk/9agYiUh//w/f2RisYv03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6pKXGAAAA3AAAAA8AAAAAAAAA AAAAAAAAoQIAAGRycy9kb3ducmV2LnhtbFBLBQYAAAAABAAEAPkAAACUAwAAAAA= "/>
                <v:line id="Line 632" o:spid="_x0000_s1029" style="position:absolute;visibility:visible;mso-wrap-style:square" from="9108,3572" to="10454,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hG+sQAAADcAAAADwAAAGRycy9kb3ducmV2LnhtbERPy2rCQBTdF/yH4Qru6sRagkRHkZaC dlHqA3R5zVyTaOZOmJkm6d93FgWXh/NerHpTi5acrywrmIwTEMS51RUXCo6Hj+cZCB+QNdaWScEv eVgtB08LzLTteEftPhQihrDPUEEZQpNJ6fOSDPqxbYgjd7XOYIjQFVI77GK4qeVLkqTSYMWxocSG 3krK7/sfo+Br+p226+3npj9t00v+vrucb51TajTs13MQgfrwEP+7N1rBaxrnxz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SEb6xAAAANwAAAAPAAAAAAAAAAAA AAAAAKECAABkcnMvZG93bnJldi54bWxQSwUGAAAAAAQABAD5AAAAkgMAAAAA "/>
                <v:line id="Line 633" o:spid="_x0000_s1030" style="position:absolute;visibility:visible;mso-wrap-style:square" from="7705,3591" to="9108,3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TjYcYAAADcAAAADwAAAGRycy9kb3ducmV2LnhtbESPQWvCQBSE7wX/w/IKvdWNtgRJXUVa BPUgagvt8Zl9TVKzb8PumqT/3hUEj8PMfMNM572pRUvOV5YVjIYJCOLc6ooLBV+fy+cJCB+QNdaW ScE/eZjPBg9TzLTteE/tIRQiQthnqKAMocmk9HlJBv3QNsTR+7XOYIjSFVI77CLc1HKcJKk0WHFc KLGh95Ly0+FsFGxfdmm7WG9W/fc6PeYf++PPX+eUenrsF28gAvXhHr61V1rBazqC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kE42HGAAAA3AAAAA8AAAAAAAAA AAAAAAAAoQIAAGRycy9kb3ducmV2LnhtbFBLBQYAAAAABAAEAPkAAACUAwAAAAA= "/>
                <v:line id="Line 634" o:spid="_x0000_s1031" style="position:absolute;visibility:visible;mso-wrap-style:square" from="7705,3591" to="10454,5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Z9FsYAAADcAAAADwAAAGRycy9kb3ducmV2LnhtbESPQWvCQBSE7wX/w/IEb3VTLaFEVxFL QT2Uagt6fGafSWr2bdhdk/TfdwtCj8PMfMPMl72pRUvOV5YVPI0TEMS51RUXCr4+3x5fQPiArLG2 TAp+yMNyMXiYY6Ztx3tqD6EQEcI+QwVlCE0mpc9LMujHtiGO3sU6gyFKV0jtsItwU8tJkqTSYMVx ocSG1iXl18PNKHiffqTtarvb9Mdtes5f9+fTd+eUGg371QxEoD78h+/tjVbwnE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WfRbGAAAA3AAAAA8AAAAAAAAA AAAAAAAAoQIAAGRycy9kb3ducmV2LnhtbFBLBQYAAAAABAAEAPkAAACUAwAAAAA= "/>
                <v:line id="Line 635" o:spid="_x0000_s1032" style="position:absolute;flip:y;visibility:visible;mso-wrap-style:square" from="7088,3572" to="9108,50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5Z8sYAAADcAAAADwAAAGRycy9kb3ducmV2LnhtbESPQWsCMRSE70L/Q3iFXkrNtorY1ShS KHjwopaV3p6b182ym5dtkur6741Q8DjMzDfMfNnbVpzIh9qxgtdhBoK4dLrmSsHX/vNlCiJEZI2t Y1JwoQDLxcNgjrl2Z97SaRcrkSAcclRgYuxyKUNpyGIYuo44eT/OW4xJ+kpqj+cEt618y7KJtFhz WjDY0Yehstn9WQVyunn+9avjuCmaw+HdFGXRfW+UenrsVzMQkfp4D/+311rBeDKC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fLGAAAA3AAAAA8AAAAAAAAA AAAAAAAAoQIAAGRycy9kb3ducmV2LnhtbFBLBQYAAAAABAAEAPkAAACUAwAAAAA= "/>
                <v:line id="Line 636" o:spid="_x0000_s1033" style="position:absolute;visibility:visible;mso-wrap-style:square" from="7200,4039" to="9818,4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XNA+ccAAADcAAAADwAAAGRycy9kb3ducmV2LnhtbESPT2vCQBTE7wW/w/KE3urGVoKkriKW gvZQ/Aft8Zl9TaLZt2F3m6Tf3i0IHoeZ+Q0zW/SmFi05X1lWMB4lIIhzqysuFBwP709TED4ga6wt k4I/8rCYDx5mmGnb8Y7afShEhLDPUEEZQpNJ6fOSDPqRbYij92OdwRClK6R22EW4qeVzkqTSYMVx ocSGViXll/2vUfD5sk3b5eZj3X9t0lP+tjt9nzun1OOwX76CCNSHe/jWXmsFk3QC/2fiE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c0D5xwAAANwAAAAPAAAAAAAA AAAAAAAAAKECAABkcnMvZG93bnJldi54bWxQSwUGAAAAAAQABAD5AAAAlQMAAAAA "/>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4870"/>
        <w:gridCol w:w="4871"/>
      </w:tblGrid>
      <w:tr w:rsidR="00D1405C" w:rsidRPr="00D1405C" w:rsidTr="00242751">
        <w:tc>
          <w:tcPr>
            <w:tcW w:w="4870" w:type="dxa"/>
          </w:tcPr>
          <w:p w:rsidR="00D1405C" w:rsidRPr="00D1405C" w:rsidRDefault="00D1405C" w:rsidP="00D1405C">
            <w:pPr>
              <w:spacing w:line="252" w:lineRule="auto"/>
              <w:jc w:val="both"/>
              <w:rPr>
                <w:sz w:val="28"/>
                <w:szCs w:val="28"/>
              </w:rPr>
            </w:pPr>
            <w:r w:rsidRPr="00D1405C">
              <w:rPr>
                <w:sz w:val="28"/>
                <w:szCs w:val="28"/>
              </w:rPr>
              <w:t xml:space="preserve">Định hướng </w:t>
            </w:r>
          </w:p>
          <w:p w:rsidR="00D1405C" w:rsidRPr="00D1405C" w:rsidRDefault="00D1405C" w:rsidP="00D1405C">
            <w:pPr>
              <w:spacing w:line="252" w:lineRule="auto"/>
              <w:jc w:val="both"/>
              <w:rPr>
                <w:sz w:val="28"/>
                <w:szCs w:val="28"/>
              </w:rPr>
            </w:pPr>
            <w:r w:rsidRPr="00D1405C">
              <w:rPr>
                <w:sz w:val="28"/>
                <w:szCs w:val="28"/>
              </w:rPr>
              <w:t>H:Bài cho đường thẳng EF // AB (và CD)</w:t>
            </w:r>
          </w:p>
          <w:p w:rsidR="00D1405C" w:rsidRPr="00D1405C" w:rsidRDefault="00D1405C" w:rsidP="00D1405C">
            <w:pPr>
              <w:spacing w:line="252" w:lineRule="auto"/>
              <w:jc w:val="both"/>
              <w:rPr>
                <w:sz w:val="28"/>
                <w:szCs w:val="28"/>
              </w:rPr>
            </w:pPr>
            <w:r w:rsidRPr="00D1405C">
              <w:rPr>
                <w:sz w:val="28"/>
                <w:szCs w:val="28"/>
              </w:rPr>
              <w:t xml:space="preserve">TL: Các tam giác đồng dạng và các đoạn thẳng tỷ lệ </w:t>
            </w:r>
          </w:p>
          <w:p w:rsidR="00D1405C" w:rsidRPr="00D1405C" w:rsidRDefault="00D1405C" w:rsidP="00D1405C">
            <w:pPr>
              <w:spacing w:line="252" w:lineRule="auto"/>
              <w:jc w:val="both"/>
              <w:rPr>
                <w:sz w:val="28"/>
                <w:szCs w:val="28"/>
              </w:rPr>
            </w:pPr>
            <w:r w:rsidRPr="00D1405C">
              <w:rPr>
                <w:sz w:val="28"/>
                <w:szCs w:val="28"/>
              </w:rPr>
              <w:t>H: EO và đoạn nào trên hình vẽ sẽ thường lập được tỷ số?</w:t>
            </w:r>
          </w:p>
          <w:p w:rsidR="00D1405C" w:rsidRPr="00D1405C" w:rsidRDefault="00D1405C" w:rsidP="00D1405C">
            <w:pPr>
              <w:spacing w:line="252" w:lineRule="auto"/>
              <w:jc w:val="both"/>
              <w:rPr>
                <w:sz w:val="28"/>
                <w:szCs w:val="28"/>
              </w:rPr>
            </w:pPr>
            <w:r w:rsidRPr="00D1405C">
              <w:rPr>
                <w:sz w:val="28"/>
                <w:szCs w:val="28"/>
              </w:rPr>
              <w:t xml:space="preserve">TL: </w:t>
            </w:r>
            <w:r w:rsidRPr="00D1405C">
              <w:rPr>
                <w:position w:val="-24"/>
                <w:sz w:val="28"/>
                <w:szCs w:val="28"/>
              </w:rPr>
              <w:object w:dxaOrig="480" w:dyaOrig="620">
                <v:shape id="_x0000_i1399" type="#_x0000_t75" style="width:24pt;height:30.75pt" o:ole="">
                  <v:imagedata r:id="rId630" o:title=""/>
                </v:shape>
                <o:OLEObject Type="Embed" ProgID="Equation.DSMT4" ShapeID="_x0000_i1399" DrawAspect="Content" ObjectID="_1610263106" r:id="rId631"/>
              </w:object>
            </w:r>
            <w:r w:rsidRPr="00D1405C">
              <w:rPr>
                <w:sz w:val="28"/>
                <w:szCs w:val="28"/>
              </w:rPr>
              <w:t>.</w:t>
            </w:r>
          </w:p>
          <w:p w:rsidR="00D1405C" w:rsidRPr="00D1405C" w:rsidRDefault="00D1405C" w:rsidP="00D1405C">
            <w:pPr>
              <w:spacing w:line="252" w:lineRule="auto"/>
              <w:jc w:val="both"/>
              <w:rPr>
                <w:sz w:val="28"/>
                <w:szCs w:val="28"/>
              </w:rPr>
            </w:pPr>
            <w:r w:rsidRPr="00D1405C">
              <w:rPr>
                <w:sz w:val="28"/>
                <w:szCs w:val="28"/>
              </w:rPr>
              <w:t>H: Vậy OF trên đoạn nào? (gợi ý)</w:t>
            </w:r>
          </w:p>
          <w:p w:rsidR="00D1405C" w:rsidRPr="00D1405C" w:rsidRDefault="00D1405C" w:rsidP="00D1405C">
            <w:pPr>
              <w:spacing w:line="252" w:lineRule="auto"/>
              <w:jc w:val="both"/>
              <w:rPr>
                <w:sz w:val="28"/>
                <w:szCs w:val="28"/>
              </w:rPr>
            </w:pPr>
            <w:r w:rsidRPr="00D1405C">
              <w:rPr>
                <w:sz w:val="28"/>
                <w:szCs w:val="28"/>
              </w:rPr>
              <w:t xml:space="preserve">TL: </w:t>
            </w:r>
            <w:r w:rsidRPr="00D1405C">
              <w:rPr>
                <w:position w:val="-24"/>
                <w:sz w:val="28"/>
                <w:szCs w:val="28"/>
              </w:rPr>
              <w:object w:dxaOrig="480" w:dyaOrig="620">
                <v:shape id="_x0000_i1400" type="#_x0000_t75" style="width:24pt;height:30.75pt" o:ole="">
                  <v:imagedata r:id="rId632" o:title=""/>
                </v:shape>
                <o:OLEObject Type="Embed" ProgID="Equation.DSMT4" ShapeID="_x0000_i1400" DrawAspect="Content" ObjectID="_1610263107" r:id="rId633"/>
              </w:object>
            </w:r>
          </w:p>
        </w:tc>
        <w:tc>
          <w:tcPr>
            <w:tcW w:w="4871" w:type="dxa"/>
          </w:tcPr>
          <w:p w:rsidR="00D1405C" w:rsidRPr="00D1405C" w:rsidRDefault="00D1405C" w:rsidP="00D1405C">
            <w:pPr>
              <w:spacing w:line="252" w:lineRule="auto"/>
              <w:jc w:val="both"/>
              <w:rPr>
                <w:sz w:val="28"/>
                <w:szCs w:val="28"/>
              </w:rPr>
            </w:pPr>
            <w:r w:rsidRPr="00D1405C">
              <w:rPr>
                <w:sz w:val="28"/>
                <w:szCs w:val="28"/>
              </w:rPr>
              <w:t xml:space="preserve">Sơ đồ giải </w:t>
            </w:r>
          </w:p>
          <w:p w:rsidR="00D1405C" w:rsidRPr="00D1405C" w:rsidRDefault="00D1405C" w:rsidP="00D1405C">
            <w:pPr>
              <w:spacing w:line="252" w:lineRule="auto"/>
              <w:jc w:val="center"/>
              <w:rPr>
                <w:sz w:val="28"/>
                <w:szCs w:val="28"/>
              </w:rPr>
            </w:pPr>
            <w:r w:rsidRPr="00D1405C">
              <w:rPr>
                <w:sz w:val="28"/>
                <w:szCs w:val="28"/>
              </w:rPr>
              <w:t>OE      = OF</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position w:val="-24"/>
                <w:sz w:val="28"/>
                <w:szCs w:val="28"/>
              </w:rPr>
              <w:object w:dxaOrig="480" w:dyaOrig="620">
                <v:shape id="_x0000_i1401" type="#_x0000_t75" style="width:24pt;height:30.75pt" o:ole="">
                  <v:imagedata r:id="rId634" o:title=""/>
                </v:shape>
                <o:OLEObject Type="Embed" ProgID="Equation.DSMT4" ShapeID="_x0000_i1401" DrawAspect="Content" ObjectID="_1610263108" r:id="rId635"/>
              </w:object>
            </w:r>
            <w:r w:rsidRPr="00D1405C">
              <w:rPr>
                <w:sz w:val="28"/>
                <w:szCs w:val="28"/>
              </w:rPr>
              <w:t xml:space="preserve">     =    </w:t>
            </w:r>
            <w:r w:rsidRPr="00D1405C">
              <w:rPr>
                <w:position w:val="-24"/>
                <w:sz w:val="28"/>
                <w:szCs w:val="28"/>
              </w:rPr>
              <w:object w:dxaOrig="480" w:dyaOrig="620">
                <v:shape id="_x0000_i1402" type="#_x0000_t75" style="width:24pt;height:30.75pt" o:ole="">
                  <v:imagedata r:id="rId636" o:title=""/>
                </v:shape>
                <o:OLEObject Type="Embed" ProgID="Equation.DSMT4" ShapeID="_x0000_i1402" DrawAspect="Content" ObjectID="_1610263109" r:id="rId637"/>
              </w:objec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position w:val="-24"/>
                <w:sz w:val="28"/>
                <w:szCs w:val="28"/>
              </w:rPr>
              <w:object w:dxaOrig="480" w:dyaOrig="620">
                <v:shape id="_x0000_i1403" type="#_x0000_t75" style="width:24pt;height:30.75pt" o:ole="">
                  <v:imagedata r:id="rId634" o:title=""/>
                </v:shape>
                <o:OLEObject Type="Embed" ProgID="Equation.DSMT4" ShapeID="_x0000_i1403" DrawAspect="Content" ObjectID="_1610263110" r:id="rId638"/>
              </w:object>
            </w:r>
            <w:r w:rsidRPr="00D1405C">
              <w:rPr>
                <w:sz w:val="28"/>
                <w:szCs w:val="28"/>
              </w:rPr>
              <w:t xml:space="preserve"> = </w:t>
            </w:r>
            <w:r w:rsidRPr="00D1405C">
              <w:rPr>
                <w:position w:val="-24"/>
                <w:sz w:val="28"/>
                <w:szCs w:val="28"/>
              </w:rPr>
              <w:object w:dxaOrig="460" w:dyaOrig="620">
                <v:shape id="_x0000_i1404" type="#_x0000_t75" style="width:23.25pt;height:30.75pt" o:ole="">
                  <v:imagedata r:id="rId639" o:title=""/>
                </v:shape>
                <o:OLEObject Type="Embed" ProgID="Equation.DSMT4" ShapeID="_x0000_i1404" DrawAspect="Content" ObjectID="_1610263111" r:id="rId640"/>
              </w:object>
            </w:r>
            <w:r w:rsidRPr="00D1405C">
              <w:rPr>
                <w:sz w:val="28"/>
                <w:szCs w:val="28"/>
              </w:rPr>
              <w:t xml:space="preserve"> ;</w:t>
            </w:r>
            <w:r w:rsidRPr="00D1405C">
              <w:rPr>
                <w:position w:val="-24"/>
                <w:sz w:val="28"/>
                <w:szCs w:val="28"/>
              </w:rPr>
              <w:object w:dxaOrig="480" w:dyaOrig="620">
                <v:shape id="_x0000_i1405" type="#_x0000_t75" style="width:24pt;height:30.75pt" o:ole="">
                  <v:imagedata r:id="rId636" o:title=""/>
                </v:shape>
                <o:OLEObject Type="Embed" ProgID="Equation.DSMT4" ShapeID="_x0000_i1405" DrawAspect="Content" ObjectID="_1610263112" r:id="rId641"/>
              </w:object>
            </w:r>
            <w:r w:rsidRPr="00D1405C">
              <w:rPr>
                <w:sz w:val="28"/>
                <w:szCs w:val="28"/>
              </w:rPr>
              <w:t xml:space="preserve"> = </w:t>
            </w:r>
            <w:r w:rsidRPr="00D1405C">
              <w:rPr>
                <w:position w:val="-24"/>
                <w:sz w:val="28"/>
                <w:szCs w:val="28"/>
              </w:rPr>
              <w:object w:dxaOrig="440" w:dyaOrig="620">
                <v:shape id="_x0000_i1406" type="#_x0000_t75" style="width:21.75pt;height:30.75pt" o:ole="">
                  <v:imagedata r:id="rId642" o:title=""/>
                </v:shape>
                <o:OLEObject Type="Embed" ProgID="Equation.DSMT4" ShapeID="_x0000_i1406" DrawAspect="Content" ObjectID="_1610263113" r:id="rId643"/>
              </w:object>
            </w:r>
            <w:r w:rsidRPr="00D1405C">
              <w:rPr>
                <w:sz w:val="28"/>
                <w:szCs w:val="28"/>
              </w:rPr>
              <w:t xml:space="preserve">;  </w:t>
            </w:r>
            <w:r w:rsidRPr="00D1405C">
              <w:rPr>
                <w:position w:val="-24"/>
                <w:sz w:val="28"/>
                <w:szCs w:val="28"/>
              </w:rPr>
              <w:object w:dxaOrig="460" w:dyaOrig="620">
                <v:shape id="_x0000_i1407" type="#_x0000_t75" style="width:23.25pt;height:30.75pt" o:ole="">
                  <v:imagedata r:id="rId639" o:title=""/>
                </v:shape>
                <o:OLEObject Type="Embed" ProgID="Equation.DSMT4" ShapeID="_x0000_i1407" DrawAspect="Content" ObjectID="_1610263114" r:id="rId644"/>
              </w:object>
            </w:r>
            <w:r w:rsidRPr="00D1405C">
              <w:rPr>
                <w:sz w:val="28"/>
                <w:szCs w:val="28"/>
              </w:rPr>
              <w:t>=</w:t>
            </w:r>
            <w:r w:rsidRPr="00D1405C">
              <w:rPr>
                <w:position w:val="-24"/>
                <w:sz w:val="28"/>
                <w:szCs w:val="28"/>
              </w:rPr>
              <w:object w:dxaOrig="440" w:dyaOrig="620">
                <v:shape id="_x0000_i1408" type="#_x0000_t75" style="width:21.75pt;height:30.75pt" o:ole="">
                  <v:imagedata r:id="rId642" o:title=""/>
                </v:shape>
                <o:OLEObject Type="Embed" ProgID="Equation.DSMT4" ShapeID="_x0000_i1408" DrawAspect="Content" ObjectID="_1610263115" r:id="rId645"/>
              </w:object>
            </w:r>
          </w:p>
          <w:p w:rsidR="00D1405C" w:rsidRPr="00D1405C" w:rsidRDefault="00D1405C" w:rsidP="00D1405C">
            <w:pPr>
              <w:spacing w:line="252" w:lineRule="auto"/>
              <w:jc w:val="center"/>
              <w:rPr>
                <w:sz w:val="28"/>
                <w:szCs w:val="28"/>
              </w:rPr>
            </w:pPr>
            <w:r w:rsidRPr="00D1405C">
              <w:rPr>
                <w:sz w:val="28"/>
                <w:szCs w:val="28"/>
              </w:rPr>
              <w:sym w:font="Symbol" w:char="F0DD"/>
            </w: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sym w:font="Symbol" w:char="F044"/>
            </w:r>
            <w:r w:rsidRPr="00D1405C">
              <w:rPr>
                <w:sz w:val="28"/>
                <w:szCs w:val="28"/>
              </w:rPr>
              <w:t xml:space="preserve">AEC         </w:t>
            </w:r>
            <w:r w:rsidRPr="00D1405C">
              <w:rPr>
                <w:sz w:val="28"/>
                <w:szCs w:val="28"/>
              </w:rPr>
              <w:sym w:font="Symbol" w:char="F044"/>
            </w:r>
            <w:r w:rsidRPr="00D1405C">
              <w:rPr>
                <w:sz w:val="28"/>
                <w:szCs w:val="28"/>
              </w:rPr>
              <w:t xml:space="preserve">BOF           </w:t>
            </w:r>
            <w:r w:rsidRPr="00D1405C">
              <w:rPr>
                <w:sz w:val="28"/>
                <w:szCs w:val="28"/>
              </w:rPr>
              <w:sym w:font="Symbol" w:char="F044"/>
            </w:r>
            <w:r w:rsidRPr="00D1405C">
              <w:rPr>
                <w:sz w:val="28"/>
                <w:szCs w:val="28"/>
              </w:rPr>
              <w:t>AOB</w:t>
            </w:r>
          </w:p>
          <w:p w:rsidR="00D1405C" w:rsidRPr="00D1405C" w:rsidRDefault="00D1405C" w:rsidP="00D1405C">
            <w:pPr>
              <w:spacing w:line="252" w:lineRule="auto"/>
              <w:jc w:val="center"/>
              <w:rPr>
                <w:sz w:val="28"/>
                <w:szCs w:val="28"/>
              </w:rPr>
            </w:pPr>
            <w:r w:rsidRPr="00D1405C">
              <w:rPr>
                <w:sz w:val="28"/>
                <w:szCs w:val="28"/>
              </w:rPr>
              <w:t>P      P       P</w:t>
            </w:r>
          </w:p>
          <w:p w:rsidR="00D1405C" w:rsidRPr="00D1405C" w:rsidRDefault="00D1405C" w:rsidP="00D1405C">
            <w:pPr>
              <w:spacing w:line="252" w:lineRule="auto"/>
              <w:jc w:val="center"/>
              <w:rPr>
                <w:sz w:val="28"/>
                <w:szCs w:val="28"/>
              </w:rPr>
            </w:pPr>
            <w:r w:rsidRPr="00D1405C">
              <w:rPr>
                <w:sz w:val="28"/>
                <w:szCs w:val="28"/>
              </w:rPr>
              <w:lastRenderedPageBreak/>
              <w:sym w:font="Symbol" w:char="F044"/>
            </w:r>
            <w:r w:rsidRPr="00D1405C">
              <w:rPr>
                <w:sz w:val="28"/>
                <w:szCs w:val="28"/>
              </w:rPr>
              <w:t xml:space="preserve">ADC        </w:t>
            </w:r>
            <w:r w:rsidRPr="00D1405C">
              <w:rPr>
                <w:sz w:val="28"/>
                <w:szCs w:val="28"/>
              </w:rPr>
              <w:sym w:font="Symbol" w:char="F044"/>
            </w:r>
            <w:r w:rsidRPr="00D1405C">
              <w:rPr>
                <w:sz w:val="28"/>
                <w:szCs w:val="28"/>
              </w:rPr>
              <w:t xml:space="preserve">BDC           </w:t>
            </w:r>
            <w:r w:rsidRPr="00D1405C">
              <w:rPr>
                <w:sz w:val="28"/>
                <w:szCs w:val="28"/>
              </w:rPr>
              <w:sym w:font="Symbol" w:char="F044"/>
            </w:r>
            <w:r w:rsidRPr="00D1405C">
              <w:rPr>
                <w:sz w:val="28"/>
                <w:szCs w:val="28"/>
              </w:rPr>
              <w:t>COD</w:t>
            </w:r>
          </w:p>
          <w:p w:rsidR="00D1405C" w:rsidRPr="00D1405C" w:rsidRDefault="00D1405C" w:rsidP="00D1405C">
            <w:pPr>
              <w:spacing w:line="252" w:lineRule="auto"/>
              <w:rPr>
                <w:sz w:val="28"/>
                <w:szCs w:val="28"/>
              </w:rPr>
            </w:pPr>
            <w:r w:rsidRPr="00D1405C">
              <w:rPr>
                <w:sz w:val="28"/>
                <w:szCs w:val="28"/>
              </w:rPr>
              <w:t xml:space="preserve">                          </w:t>
            </w:r>
            <w:r w:rsidRPr="00D1405C">
              <w:rPr>
                <w:sz w:val="28"/>
                <w:szCs w:val="28"/>
              </w:rPr>
              <w:sym w:font="Symbol" w:char="F0DD"/>
            </w:r>
            <w:r w:rsidRPr="00D1405C">
              <w:rPr>
                <w:sz w:val="28"/>
                <w:szCs w:val="28"/>
              </w:rPr>
              <w:t xml:space="preserve">                     </w:t>
            </w: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 xml:space="preserve">      EF    // DC          AB  // CD</w:t>
            </w:r>
          </w:p>
          <w:p w:rsidR="00D1405C" w:rsidRPr="00D1405C" w:rsidRDefault="00D1405C" w:rsidP="00D1405C">
            <w:pPr>
              <w:spacing w:line="252" w:lineRule="auto"/>
              <w:jc w:val="center"/>
              <w:rPr>
                <w:sz w:val="28"/>
                <w:szCs w:val="28"/>
              </w:rPr>
            </w:pPr>
            <w:r w:rsidRPr="00D1405C">
              <w:rPr>
                <w:sz w:val="28"/>
                <w:szCs w:val="28"/>
              </w:rPr>
              <w:sym w:font="Symbol" w:char="F0DD"/>
            </w:r>
          </w:p>
          <w:p w:rsidR="00D1405C" w:rsidRPr="00D1405C" w:rsidRDefault="00D1405C" w:rsidP="00D1405C">
            <w:pPr>
              <w:spacing w:line="252" w:lineRule="auto"/>
              <w:jc w:val="center"/>
              <w:rPr>
                <w:sz w:val="28"/>
                <w:szCs w:val="28"/>
              </w:rPr>
            </w:pPr>
            <w:r w:rsidRPr="00D1405C">
              <w:rPr>
                <w:sz w:val="28"/>
                <w:szCs w:val="28"/>
              </w:rPr>
              <w:t>gt</w:t>
            </w:r>
          </w:p>
        </w:tc>
      </w:tr>
    </w:tbl>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H: Vậy để chứng minh đoạn thẳng bằng nhau (OE = OF) ta sẽ đưa về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 </w:t>
      </w:r>
      <w:r w:rsidRPr="00D1405C">
        <w:rPr>
          <w:rFonts w:ascii="Times New Roman" w:eastAsia="Times New Roman" w:hAnsi="Times New Roman" w:cs="Times New Roman"/>
          <w:position w:val="-24"/>
          <w:sz w:val="28"/>
          <w:szCs w:val="28"/>
        </w:rPr>
        <w:object w:dxaOrig="480" w:dyaOrig="620">
          <v:shape id="_x0000_i1409" type="#_x0000_t75" style="width:24pt;height:30.75pt" o:ole="">
            <v:imagedata r:id="rId630" o:title=""/>
          </v:shape>
          <o:OLEObject Type="Embed" ProgID="Equation.DSMT4" ShapeID="_x0000_i1409" DrawAspect="Content" ObjectID="_1610263116" r:id="rId64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10" type="#_x0000_t75" style="width:24pt;height:30.75pt" o:ole="">
            <v:imagedata r:id="rId632" o:title=""/>
          </v:shape>
          <o:OLEObject Type="Embed" ProgID="Equation.DSMT4" ShapeID="_x0000_i1410" DrawAspect="Content" ObjectID="_1610263117" r:id="rId647"/>
        </w:object>
      </w:r>
      <w:r w:rsidRPr="00D1405C">
        <w:rPr>
          <w:rFonts w:ascii="Times New Roman" w:eastAsia="Times New Roman" w:hAnsi="Times New Roman" w:cs="Times New Roman"/>
          <w:sz w:val="28"/>
          <w:szCs w:val="28"/>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OE; DC là cạnh của những tam giác nà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EO;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ADC, các tam giác này đã đồng dạng chưa? Vì da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ặt câu hỏi tương tự cho OF , D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H: lập tỷ số bằng </w:t>
      </w:r>
      <w:r w:rsidRPr="00D1405C">
        <w:rPr>
          <w:rFonts w:ascii="Times New Roman" w:eastAsia="Times New Roman" w:hAnsi="Times New Roman" w:cs="Times New Roman"/>
          <w:position w:val="-24"/>
          <w:sz w:val="28"/>
          <w:szCs w:val="28"/>
        </w:rPr>
        <w:object w:dxaOrig="480" w:dyaOrig="620">
          <v:shape id="_x0000_i1411" type="#_x0000_t75" style="width:24pt;height:30.75pt" o:ole="">
            <v:imagedata r:id="rId630" o:title=""/>
          </v:shape>
          <o:OLEObject Type="Embed" ProgID="Equation.DSMT4" ShapeID="_x0000_i1411" DrawAspect="Content" ObjectID="_1610263118" r:id="rId64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12" type="#_x0000_t75" style="width:24pt;height:30.75pt" o:ole="">
            <v:imagedata r:id="rId632" o:title=""/>
          </v:shape>
          <o:OLEObject Type="Embed" ProgID="Equation.DSMT4" ShapeID="_x0000_i1412" DrawAspect="Content" ObjectID="_1610263119" r:id="rId649"/>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80" w:dyaOrig="620">
          <v:shape id="_x0000_i1413" type="#_x0000_t75" style="width:24pt;height:30.75pt" o:ole="">
            <v:imagedata r:id="rId630" o:title=""/>
          </v:shape>
          <o:OLEObject Type="Embed" ProgID="Equation.DSMT4" ShapeID="_x0000_i1413" DrawAspect="Content" ObjectID="_1610263120" r:id="rId650"/>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14" type="#_x0000_t75" style="width:23.25pt;height:30.75pt" o:ole="">
            <v:imagedata r:id="rId639" o:title=""/>
          </v:shape>
          <o:OLEObject Type="Embed" ProgID="Equation.DSMT4" ShapeID="_x0000_i1414" DrawAspect="Content" ObjectID="_1610263121" r:id="rId651"/>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80" w:dyaOrig="620">
          <v:shape id="_x0000_i1415" type="#_x0000_t75" style="width:24pt;height:30.75pt" o:ole="">
            <v:imagedata r:id="rId632" o:title=""/>
          </v:shape>
          <o:OLEObject Type="Embed" ProgID="Equation.DSMT4" ShapeID="_x0000_i1415" DrawAspect="Content" ObjectID="_1610263122" r:id="rId65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16" type="#_x0000_t75" style="width:21.75pt;height:30.75pt" o:ole="">
            <v:imagedata r:id="rId642" o:title=""/>
          </v:shape>
          <o:OLEObject Type="Embed" ProgID="Equation.DSMT4" ShapeID="_x0000_i1416" DrawAspect="Content" ObjectID="_1610263123" r:id="rId653"/>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Vậy để chứng minh (1) ta cần chứng minh điều gì?</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position w:val="-24"/>
          <w:sz w:val="28"/>
          <w:szCs w:val="28"/>
        </w:rPr>
        <w:object w:dxaOrig="460" w:dyaOrig="620">
          <v:shape id="_x0000_i1417" type="#_x0000_t75" style="width:23.25pt;height:30.75pt" o:ole="">
            <v:imagedata r:id="rId639" o:title=""/>
          </v:shape>
          <o:OLEObject Type="Embed" ProgID="Equation.DSMT4" ShapeID="_x0000_i1417" DrawAspect="Content" ObjectID="_1610263124" r:id="rId65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18" type="#_x0000_t75" style="width:21.75pt;height:30.75pt" o:ole="">
            <v:imagedata r:id="rId642" o:title=""/>
          </v:shape>
          <o:OLEObject Type="Embed" ProgID="Equation.DSMT4" ShapeID="_x0000_i1418" DrawAspect="Content" ObjectID="_1610263125" r:id="rId655"/>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Đây là tỷ số có được từ cặp tam giác đồng dạng nà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L: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OB;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COD</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H: Hãy chứng minh điều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2:</w:t>
      </w:r>
      <w:r w:rsidRPr="00D1405C">
        <w:rPr>
          <w:rFonts w:ascii="Times New Roman" w:eastAsia="Times New Roman" w:hAnsi="Times New Roman" w:cs="Times New Roman"/>
          <w:sz w:val="28"/>
          <w:szCs w:val="28"/>
          <w:lang w:val="fr-FR"/>
        </w:rPr>
        <w:t xml:space="preserve"> Bào 10 – T6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ho hình thang ABCD (AB // CD) đường thẳng song song với đáy Ab cắt các cạnh bên và các đường chéo AD, BD, AC và BC theo thứ tự tại các điểm M, N, P, 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CMR: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Định hướng giải: Đây là bài tập mở rộng hơn so với ví dụ 1.</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Từ hệ quả của định lý Talet cho ta các tam giác đồng dạng và ta chứng minh được:</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6848" behindDoc="1" locked="0" layoutInCell="1" allowOverlap="1">
                <wp:simplePos x="0" y="0"/>
                <wp:positionH relativeFrom="column">
                  <wp:posOffset>120015</wp:posOffset>
                </wp:positionH>
                <wp:positionV relativeFrom="paragraph">
                  <wp:posOffset>67945</wp:posOffset>
                </wp:positionV>
                <wp:extent cx="2720975" cy="2098675"/>
                <wp:effectExtent l="5715" t="10795" r="6985" b="5080"/>
                <wp:wrapNone/>
                <wp:docPr id="446"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2098675"/>
                          <a:chOff x="1607" y="4528"/>
                          <a:chExt cx="4285" cy="3305"/>
                        </a:xfrm>
                      </wpg:grpSpPr>
                      <wps:wsp>
                        <wps:cNvPr id="447" name="Text Box 656"/>
                        <wps:cNvSpPr txBox="1">
                          <a:spLocks noChangeArrowheads="1"/>
                        </wps:cNvSpPr>
                        <wps:spPr bwMode="auto">
                          <a:xfrm>
                            <a:off x="1607" y="7384"/>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sidRPr="004E171C">
                                <w:rPr>
                                  <w:sz w:val="24"/>
                                </w:rPr>
                                <w:t>D</w:t>
                              </w:r>
                            </w:p>
                          </w:txbxContent>
                        </wps:txbx>
                        <wps:bodyPr rot="0" vert="horz" wrap="square" lIns="91440" tIns="45720" rIns="91440" bIns="45720" anchor="t" anchorCtr="0" upright="1">
                          <a:noAutofit/>
                        </wps:bodyPr>
                      </wps:wsp>
                      <wps:wsp>
                        <wps:cNvPr id="448" name="Text Box 657"/>
                        <wps:cNvSpPr txBox="1">
                          <a:spLocks noChangeArrowheads="1"/>
                        </wps:cNvSpPr>
                        <wps:spPr bwMode="auto">
                          <a:xfrm>
                            <a:off x="1944" y="658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M</w:t>
                              </w:r>
                            </w:p>
                          </w:txbxContent>
                        </wps:txbx>
                        <wps:bodyPr rot="0" vert="horz" wrap="square" lIns="91440" tIns="45720" rIns="91440" bIns="45720" anchor="t" anchorCtr="0" upright="1">
                          <a:noAutofit/>
                        </wps:bodyPr>
                      </wps:wsp>
                      <wps:wsp>
                        <wps:cNvPr id="449" name="Text Box 658"/>
                        <wps:cNvSpPr txBox="1">
                          <a:spLocks noChangeArrowheads="1"/>
                        </wps:cNvSpPr>
                        <wps:spPr bwMode="auto">
                          <a:xfrm>
                            <a:off x="2224" y="576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A</w:t>
                              </w:r>
                            </w:p>
                          </w:txbxContent>
                        </wps:txbx>
                        <wps:bodyPr rot="0" vert="horz" wrap="square" lIns="91440" tIns="45720" rIns="91440" bIns="45720" anchor="t" anchorCtr="0" upright="1">
                          <a:noAutofit/>
                        </wps:bodyPr>
                      </wps:wsp>
                      <wps:wsp>
                        <wps:cNvPr id="450" name="Text Box 659"/>
                        <wps:cNvSpPr txBox="1">
                          <a:spLocks noChangeArrowheads="1"/>
                        </wps:cNvSpPr>
                        <wps:spPr bwMode="auto">
                          <a:xfrm>
                            <a:off x="4020" y="5723"/>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B</w:t>
                              </w:r>
                            </w:p>
                          </w:txbxContent>
                        </wps:txbx>
                        <wps:bodyPr rot="0" vert="horz" wrap="square" lIns="91440" tIns="45720" rIns="91440" bIns="45720" anchor="t" anchorCtr="0" upright="1">
                          <a:noAutofit/>
                        </wps:bodyPr>
                      </wps:wsp>
                      <wps:wsp>
                        <wps:cNvPr id="451" name="Text Box 660"/>
                        <wps:cNvSpPr txBox="1">
                          <a:spLocks noChangeArrowheads="1"/>
                        </wps:cNvSpPr>
                        <wps:spPr bwMode="auto">
                          <a:xfrm>
                            <a:off x="4862" y="6639"/>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Q</w:t>
                              </w:r>
                            </w:p>
                          </w:txbxContent>
                        </wps:txbx>
                        <wps:bodyPr rot="0" vert="horz" wrap="square" lIns="91440" tIns="45720" rIns="91440" bIns="45720" anchor="t" anchorCtr="0" upright="1">
                          <a:noAutofit/>
                        </wps:bodyPr>
                      </wps:wsp>
                      <wps:wsp>
                        <wps:cNvPr id="452" name="Text Box 661"/>
                        <wps:cNvSpPr txBox="1">
                          <a:spLocks noChangeArrowheads="1"/>
                        </wps:cNvSpPr>
                        <wps:spPr bwMode="auto">
                          <a:xfrm>
                            <a:off x="5330" y="7332"/>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C</w:t>
                              </w:r>
                            </w:p>
                          </w:txbxContent>
                        </wps:txbx>
                        <wps:bodyPr rot="0" vert="horz" wrap="square" lIns="91440" tIns="45720" rIns="91440" bIns="45720" anchor="t" anchorCtr="0" upright="1">
                          <a:noAutofit/>
                        </wps:bodyPr>
                      </wps:wsp>
                      <wps:wsp>
                        <wps:cNvPr id="453" name="Text Box 662"/>
                        <wps:cNvSpPr txBox="1">
                          <a:spLocks noChangeArrowheads="1"/>
                        </wps:cNvSpPr>
                        <wps:spPr bwMode="auto">
                          <a:xfrm>
                            <a:off x="4171" y="6620"/>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P</w:t>
                              </w:r>
                            </w:p>
                          </w:txbxContent>
                        </wps:txbx>
                        <wps:bodyPr rot="0" vert="horz" wrap="square" lIns="91440" tIns="45720" rIns="91440" bIns="45720" anchor="t" anchorCtr="0" upright="1">
                          <a:noAutofit/>
                        </wps:bodyPr>
                      </wps:wsp>
                      <wps:wsp>
                        <wps:cNvPr id="454" name="Text Box 663"/>
                        <wps:cNvSpPr txBox="1">
                          <a:spLocks noChangeArrowheads="1"/>
                        </wps:cNvSpPr>
                        <wps:spPr bwMode="auto">
                          <a:xfrm>
                            <a:off x="2467" y="6601"/>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N</w:t>
                              </w:r>
                            </w:p>
                          </w:txbxContent>
                        </wps:txbx>
                        <wps:bodyPr rot="0" vert="horz" wrap="square" lIns="91440" tIns="45720" rIns="91440" bIns="45720" anchor="t" anchorCtr="0" upright="1">
                          <a:noAutofit/>
                        </wps:bodyPr>
                      </wps:wsp>
                      <wps:wsp>
                        <wps:cNvPr id="455" name="Text Box 664"/>
                        <wps:cNvSpPr txBox="1">
                          <a:spLocks noChangeArrowheads="1"/>
                        </wps:cNvSpPr>
                        <wps:spPr bwMode="auto">
                          <a:xfrm>
                            <a:off x="3234" y="6117"/>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O</w:t>
                              </w:r>
                            </w:p>
                          </w:txbxContent>
                        </wps:txbx>
                        <wps:bodyPr rot="0" vert="horz" wrap="square" lIns="91440" tIns="45720" rIns="91440" bIns="45720" anchor="t" anchorCtr="0" upright="1">
                          <a:noAutofit/>
                        </wps:bodyPr>
                      </wps:wsp>
                      <wps:wsp>
                        <wps:cNvPr id="456" name="Text Box 665"/>
                        <wps:cNvSpPr txBox="1">
                          <a:spLocks noChangeArrowheads="1"/>
                        </wps:cNvSpPr>
                        <wps:spPr bwMode="auto">
                          <a:xfrm>
                            <a:off x="2972" y="4528"/>
                            <a:ext cx="562" cy="449"/>
                          </a:xfrm>
                          <a:prstGeom prst="rect">
                            <a:avLst/>
                          </a:prstGeom>
                          <a:solidFill>
                            <a:srgbClr val="FFFFFF"/>
                          </a:solidFill>
                          <a:ln w="9525">
                            <a:solidFill>
                              <a:srgbClr val="FFFFFF"/>
                            </a:solidFill>
                            <a:miter lim="800000"/>
                            <a:headEnd/>
                            <a:tailEnd/>
                          </a:ln>
                        </wps:spPr>
                        <wps:txbx>
                          <w:txbxContent>
                            <w:p w:rsidR="00D1405C" w:rsidRPr="004E171C" w:rsidRDefault="00D1405C" w:rsidP="00D1405C">
                              <w:pPr>
                                <w:rPr>
                                  <w:sz w:val="24"/>
                                </w:rPr>
                              </w:pPr>
                              <w:r>
                                <w:rPr>
                                  <w:sz w:val="24"/>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6" o:spid="_x0000_s1156" style="position:absolute;left:0;text-align:left;margin-left:9.45pt;margin-top:5.35pt;width:214.25pt;height:165.25pt;z-index:-251589632" coordorigin="1607,4528" coordsize="4285,33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P820wMAAN8eAAAOAAAAZHJzL2Uyb0RvYy54bWzsmV1vpDYUhu8r9T9Yvm/4hhkUstpmN1Gl bbtStj/Aw7cKmNqeMOmv7/ExYYYMbaVUQqrEXIwwBuPz+uH1Mb79cGob8pwLWfMuoc6NTUnepTyr uzKhv317+GFHiVSsy1jDuzyhL7mkH+6+/+526OPc5RVvslwQaKST8dAntFKqjy1LplXeMnnD+7yD yoKLlikoitLKBBug9baxXNsOrYGLrBc8zaWEs59MJb3D9osiT9WvRSFzRZqEQt8U/gv8P+h/6+6W xaVgfVWnYzfYO3rRsrqDh05NfWKKkaOor5pq61RwyQt1k/LW4kVRpznGANE49ptoHgU/9hhLGQ9l P8kE0r7R6d3Npr88fxWkzhLq+yElHWthkPC5RJ8AeYa+jOGqR9E/9V+FiREOv/D0dwnV1tt6XS7N xeQw/MwzaJAdFUd5ToVodRMQODnhKLxMo5CfFEnhpBu59j4KKEmhDg53IRRwnNIKBlPf54R2RAlU +4G7e637PN7vu7vxZs+z8U6LxebB2NmxczoyYE6eZZX/TdanivU5jpbUgk2yQk+NrN90hD/yEwmD UVm8UMtK1AkqIDBUSRp1ScfvK9aV+Uch+FDlLIMeOjpciGO61cQhdSP/JvckW+TtfCPbq+hB6BrB fX+PT3iVjMW9kOox5y3RBwkV8E5hL9nzF6l0Z86X6KGVvKmzh7ppsCDKw30jyDOD9+8Bf2Prs8ua jgwJ3QduYOJ/RxNtrcBImrpN6M7WPxOfVu1zlyE+itWNOYYuN90oo1bOaKhOhxO+CgFSozU+8OwF hBXcGAcYHRxUXPxJyQCmkVD5x5GJnJLmpw4GZ+/4vnYZLPgBgEyJuKw5XNawLoWmEqooMYf3yjjT sRd1WcGTDA4d/wjvT1Gj2Odejf0HgldDGcz8CuVIC33B40oo730fHSAMdq4Z6g3lJZQnp9lQnrny fgFlnEpWR9l1XYNyEIXo7izeUF5CeXKaDeVLlAOYZK5cGSfx1VH2bT3jQV4GU5+3ubLJ05ZQnpxm Q3mGsnONcoiZ3Poo73RGDCiHoYcv0+bKMl5CeXKaDeUZykDPW1c20/vqKAewDkaUI8/bcuW/X/ad nWZDeYayt4AygrQ6yr4TwRSBrgyZBq7qt1x5wZXPTrOhPEMZVlpXroyZ6uoou35ovmGGob0t+/7B lSen2VCeoQwfua9Qxq+6q6Psud74Mc5xcJG+5cqLuXI4Oc2G8gzlaefpvEUSTt/gYS/labUtEncf mWXfeWdpSzCWEozJaf4vKOPeH+yiwkwz26a9LOMsdN6XvvsLAAD//wMAUEsDBBQABgAIAAAAIQBH mrF64AAAAAkBAAAPAAAAZHJzL2Rvd25yZXYueG1sTI9Ba8JAEIXvhf6HZQq91U00rTbNRkTankSo FsTbmh2TYHY2ZNck/vtOT+1peLzHm+9ly9E2osfO144UxJMIBFLhTE2lgu/9x9MChA+ajG4coYIb eljm93eZTo0b6Av7XSgFl5BPtYIqhDaV0hcVWu0nrkVi7+w6qwPLrpSm0wOX20ZOo+hFWl0Tf6h0 i+sKi8vuahV8DnpYzeL3fnM5r2/H/fP2sIlRqceHcfUGIuAY/sLwi8/okDPTyV3JeNGwXrxykm80 B8F+kswTECcFsySegswz+X9B/gMAAP//AwBQSwECLQAUAAYACAAAACEAtoM4kv4AAADhAQAAEwAA AAAAAAAAAAAAAAAAAAAAW0NvbnRlbnRfVHlwZXNdLnhtbFBLAQItABQABgAIAAAAIQA4/SH/1gAA AJQBAAALAAAAAAAAAAAAAAAAAC8BAABfcmVscy8ucmVsc1BLAQItABQABgAIAAAAIQDJHP820wMA AN8eAAAOAAAAAAAAAAAAAAAAAC4CAABkcnMvZTJvRG9jLnhtbFBLAQItABQABgAIAAAAIQBHmrF6 4AAAAAkBAAAPAAAAAAAAAAAAAAAAAC0GAABkcnMvZG93bnJldi54bWxQSwUGAAAAAAQABADzAAAA OgcAAAAA ">
                <v:shape id="Text Box 656" o:spid="_x0000_s1157" type="#_x0000_t202" style="position:absolute;left:1607;top:7384;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iOo8MA AADcAAAADwAAAGRycy9kb3ducmV2LnhtbESPT4vCMBTE7wt+h/AEL4umFlGpRhFZca/+uXh7NM+2 2Ly0TdZWP/1GEDwOM/MbZrnuTCnu1LjCsoLxKAJBnFpdcKbgfNoN5yCcR9ZYWiYFD3KwXvW+lpho 2/KB7kefiQBhl6CC3PsqkdKlORl0I1sRB+9qG4M+yCaTusE2wE0p4yiaSoMFh4UcK9rmlN6Of0aB bX8exlIdxd+Xp9lvN/XhGtdKDfrdZgHCU+c/4Xf7VyuYTG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ZriOo8MAAADcAAAADwAAAAAAAAAAAAAAAACYAgAAZHJzL2Rv d25yZXYueG1sUEsFBgAAAAAEAAQA9QAAAIgDAAAAAA== " strokecolor="white">
                  <v:textbox>
                    <w:txbxContent>
                      <w:p w:rsidR="00D1405C" w:rsidRPr="004E171C" w:rsidRDefault="00D1405C" w:rsidP="00D1405C">
                        <w:pPr>
                          <w:rPr>
                            <w:sz w:val="24"/>
                          </w:rPr>
                        </w:pPr>
                        <w:r w:rsidRPr="004E171C">
                          <w:rPr>
                            <w:sz w:val="24"/>
                          </w:rPr>
                          <w:t>D</w:t>
                        </w:r>
                      </w:p>
                    </w:txbxContent>
                  </v:textbox>
                </v:shape>
                <v:shape id="Text Box 657" o:spid="_x0000_s1158" type="#_x0000_t202" style="position:absolute;left:1944;top:6582;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ca0cAA AADcAAAADwAAAGRycy9kb3ducmV2LnhtbERPTYvCMBC9C/6HMAt7EZtaZJFqWkQU96rrxdvQjG3Z ZtI20db99ZuD4PHxvjf5aBrxoN7VlhUsohgEcWF1zaWCy89hvgLhPLLGxjIpeJKDPJtONphqO/CJ HmdfihDCLkUFlfdtKqUrKjLoItsSB+5me4M+wL6UuschhJtGJnH8JQ3WHBoqbGlXUfF7vhsFdtg/ jaUuTmbXP3PcbbvTLemU+vwYt2sQnkb/Fr/c31rBchnWhjPhCMjsHwAA//8DAFBLAQItABQABgAI AAAAIQDw94q7/QAAAOIBAAATAAAAAAAAAAAAAAAAAAAAAABbQ29udGVudF9UeXBlc10ueG1sUEsB Ai0AFAAGAAgAAAAhADHdX2HSAAAAjwEAAAsAAAAAAAAAAAAAAAAALgEAAF9yZWxzLy5yZWxzUEsB Ai0AFAAGAAgAAAAhADMvBZ5BAAAAOQAAABAAAAAAAAAAAAAAAAAAKQIAAGRycy9zaGFwZXhtbC54 bWxQSwECLQAUAAYACAAAACEAFyca0cAAAADcAAAADwAAAAAAAAAAAAAAAACYAgAAZHJzL2Rvd25y ZXYueG1sUEsFBgAAAAAEAAQA9QAAAIUDAAAAAA== " strokecolor="white">
                  <v:textbox>
                    <w:txbxContent>
                      <w:p w:rsidR="00D1405C" w:rsidRPr="004E171C" w:rsidRDefault="00D1405C" w:rsidP="00D1405C">
                        <w:pPr>
                          <w:rPr>
                            <w:sz w:val="24"/>
                          </w:rPr>
                        </w:pPr>
                        <w:r>
                          <w:rPr>
                            <w:sz w:val="24"/>
                          </w:rPr>
                          <w:t>M</w:t>
                        </w:r>
                      </w:p>
                    </w:txbxContent>
                  </v:textbox>
                </v:shape>
                <v:shape id="Text Box 658" o:spid="_x0000_s1159" type="#_x0000_t202" style="position:absolute;left:2224;top:5761;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u/SsMA AADcAAAADwAAAGRycy9kb3ducmV2LnhtbESPT4vCMBTE7wt+h/AEL4umFhGtRhFZca/+uXh7NM+2 2Ly0TdZWP/1GEDwOM/MbZrnuTCnu1LjCsoLxKAJBnFpdcKbgfNoNZyCcR9ZYWiYFD3KwXvW+lpho 2/KB7kefiQBhl6CC3PsqkdKlORl0I1sRB+9qG4M+yCaTusE2wE0p4yiaSoMFh4UcK9rmlN6Of0aB bX8exlIdxd+Xp9lvN/XhGtdKDfrdZgHCU+c/4Xf7VyuYTO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eGu/SsMAAADcAAAADwAAAAAAAAAAAAAAAACYAgAAZHJzL2Rv d25yZXYueG1sUEsFBgAAAAAEAAQA9QAAAIgDAAAAAA== " strokecolor="white">
                  <v:textbox>
                    <w:txbxContent>
                      <w:p w:rsidR="00D1405C" w:rsidRPr="004E171C" w:rsidRDefault="00D1405C" w:rsidP="00D1405C">
                        <w:pPr>
                          <w:rPr>
                            <w:sz w:val="24"/>
                          </w:rPr>
                        </w:pPr>
                        <w:r>
                          <w:rPr>
                            <w:sz w:val="24"/>
                          </w:rPr>
                          <w:t>A</w:t>
                        </w:r>
                      </w:p>
                    </w:txbxContent>
                  </v:textbox>
                </v:shape>
                <v:shape id="Text Box 659" o:spid="_x0000_s1160" type="#_x0000_t202" style="position:absolute;left:4020;top:5723;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iACsEA AADcAAAADwAAAGRycy9kb3ducmV2LnhtbERPy4rCMBTdC/5DuANuZEwto0inqYgo49bHxt2lubZl mpu2ibbO15vFgMvDeafrwdTiQZ2rLCuYzyIQxLnVFRcKLuf95wqE88gaa8uk4EkO1tl4lGKibc9H epx8IUIIuwQVlN43iZQuL8mgm9mGOHA32xn0AXaF1B32IdzUMo6ipTRYcWgosaFtSfnv6W4U2H73 NJbaKJ5e/8zPdtMeb3Gr1ORj2HyD8DT4t/jffdAKvhZ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GyIgArBAAAA3AAAAA8AAAAAAAAAAAAAAAAAmAIAAGRycy9kb3du cmV2LnhtbFBLBQYAAAAABAAEAPUAAACGAwAAAAA= " strokecolor="white">
                  <v:textbox>
                    <w:txbxContent>
                      <w:p w:rsidR="00D1405C" w:rsidRPr="004E171C" w:rsidRDefault="00D1405C" w:rsidP="00D1405C">
                        <w:pPr>
                          <w:rPr>
                            <w:sz w:val="24"/>
                          </w:rPr>
                        </w:pPr>
                        <w:r>
                          <w:rPr>
                            <w:sz w:val="24"/>
                          </w:rPr>
                          <w:t>B</w:t>
                        </w:r>
                      </w:p>
                    </w:txbxContent>
                  </v:textbox>
                </v:shape>
                <v:shape id="Text Box 660" o:spid="_x0000_s1161" type="#_x0000_t202" style="position:absolute;left:4862;top:6639;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QlkcMA AADcAAAADwAAAGRycy9kb3ducmV2LnhtbESPT4vCMBTE7wv7HcITvCyaWnRZqlFEFL2qe9nbo3n9 g81L22Rt9dMbQfA4zMxvmMWqN5W4UutKywom4wgEcWp1ybmC3/Nu9APCeWSNlWVScCMHq+XnxwIT bTs+0vXkcxEg7BJUUHhfJ1K6tCCDbmxr4uBltjXog2xzqVvsAtxUMo6ib2mw5LBQYE2bgtLL6d8o sN32Ziw1Ufz1dzf7zbo5ZnGj1HDQr+cgPPX+HX61D1rBdDa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A8QlkcMAAADcAAAADwAAAAAAAAAAAAAAAACYAgAAZHJzL2Rv d25yZXYueG1sUEsFBgAAAAAEAAQA9QAAAIgDAAAAAA== " strokecolor="white">
                  <v:textbox>
                    <w:txbxContent>
                      <w:p w:rsidR="00D1405C" w:rsidRPr="004E171C" w:rsidRDefault="00D1405C" w:rsidP="00D1405C">
                        <w:pPr>
                          <w:rPr>
                            <w:sz w:val="24"/>
                          </w:rPr>
                        </w:pPr>
                        <w:r>
                          <w:rPr>
                            <w:sz w:val="24"/>
                          </w:rPr>
                          <w:t>Q</w:t>
                        </w:r>
                      </w:p>
                    </w:txbxContent>
                  </v:textbox>
                </v:shape>
                <v:shape id="Text Box 661" o:spid="_x0000_s1162" type="#_x0000_t202" style="position:absolute;left:5330;top:7332;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a75sQA AADcAAAADwAAAGRycy9kb3ducmV2LnhtbESPS4vCQBCE78L+h6EXvMg6MayyREcR2cW9+rh4azKd B2Z6ksxoor/eEQSPRVV9RS1WvanElVpXWlYwGUcgiFOrS84VHA9/Xz8gnEfWWFkmBTdysFp+DBaY aNvxjq57n4sAYZeggsL7OpHSpQUZdGNbEwcvs61BH2SbS91iF+CmknEUzaTBksNCgTVtCkrP+4tR YLvfm7HURPHodDfbzbrZZXGj1PCzX89BeOr9O/xq/2sF39M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PMWu+bEAAAA3AAAAA8AAAAAAAAAAAAAAAAAmAIAAGRycy9k b3ducmV2LnhtbFBLBQYAAAAABAAEAPUAAACJAwAAAAA= " strokecolor="white">
                  <v:textbox>
                    <w:txbxContent>
                      <w:p w:rsidR="00D1405C" w:rsidRPr="004E171C" w:rsidRDefault="00D1405C" w:rsidP="00D1405C">
                        <w:pPr>
                          <w:rPr>
                            <w:sz w:val="24"/>
                          </w:rPr>
                        </w:pPr>
                        <w:r>
                          <w:rPr>
                            <w:sz w:val="24"/>
                          </w:rPr>
                          <w:t>C</w:t>
                        </w:r>
                      </w:p>
                    </w:txbxContent>
                  </v:textbox>
                </v:shape>
                <v:shape id="Text Box 662" o:spid="_x0000_s1163" type="#_x0000_t202" style="position:absolute;left:4171;top:6620;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oefcQA AADcAAAADwAAAGRycy9kb3ducmV2LnhtbESPT4vCMBTE74LfITzBi2hqXUWqUURWdq/+uXh7NM+2 2Ly0TdbW/fRmYcHjMDO/YdbbzpTiQY0rLCuYTiIQxKnVBWcKLufDeAnCeWSNpWVS8CQH202/t8ZE 25aP9Dj5TAQIuwQV5N5XiZQuzcmgm9iKOHg32xj0QTaZ1A22AW5KGUfRQhosOCzkWNE+p/R++jEK bPv5NJbqKB5df83Xflcfb3Gt1HDQ7VYgPHX+Hf5vf2sFH/MZ/J0JR0BuXgAAAP//AwBQSwECLQAU AAYACAAAACEA8PeKu/0AAADiAQAAEwAAAAAAAAAAAAAAAAAAAAAAW0NvbnRlbnRfVHlwZXNdLnht bFBLAQItABQABgAIAAAAIQAx3V9h0gAAAI8BAAALAAAAAAAAAAAAAAAAAC4BAABfcmVscy8ucmVs c1BLAQItABQABgAIAAAAIQAzLwWeQQAAADkAAAAQAAAAAAAAAAAAAAAAACkCAABkcnMvc2hhcGV4 bWwueG1sUEsBAi0AFAAGAAgAAAAhAJxaHn3EAAAA3AAAAA8AAAAAAAAAAAAAAAAAmAIAAGRycy9k b3ducmV2LnhtbFBLBQYAAAAABAAEAPUAAACJAwAAAAA= " strokecolor="white">
                  <v:textbox>
                    <w:txbxContent>
                      <w:p w:rsidR="00D1405C" w:rsidRPr="004E171C" w:rsidRDefault="00D1405C" w:rsidP="00D1405C">
                        <w:pPr>
                          <w:rPr>
                            <w:sz w:val="24"/>
                          </w:rPr>
                        </w:pPr>
                        <w:r>
                          <w:rPr>
                            <w:sz w:val="24"/>
                          </w:rPr>
                          <w:t>P</w:t>
                        </w:r>
                      </w:p>
                    </w:txbxContent>
                  </v:textbox>
                </v:shape>
                <v:shape id="Text Box 663" o:spid="_x0000_s1164" type="#_x0000_t202" style="position:absolute;left:2467;top:6601;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OGCcMA AADcAAAADwAAAGRycy9kb3ducmV2LnhtbESPT4vCMBTE7wt+h/AEL4umFhWpRhFZca/+uXh7NM+2 2Ly0TdZWP/1GEDwOM/MbZrnuTCnu1LjCsoLxKAJBnFpdcKbgfNoN5yCcR9ZYWiYFD3KwXvW+lpho 2/KB7kefiQBhl6CC3PsqkdKlORl0I1sRB+9qG4M+yCaTusE2wE0p4yiaSYMFh4UcK9rmlN6Of0aB bX8exlIdxd+Xp9lvN/XhGtdKDfrdZgHCU+c/4Xf7VyuYTC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E7OGCcMAAADcAAAADwAAAAAAAAAAAAAAAACYAgAAZHJzL2Rv d25yZXYueG1sUEsFBgAAAAAEAAQA9QAAAIgDAAAAAA== " strokecolor="white">
                  <v:textbox>
                    <w:txbxContent>
                      <w:p w:rsidR="00D1405C" w:rsidRPr="004E171C" w:rsidRDefault="00D1405C" w:rsidP="00D1405C">
                        <w:pPr>
                          <w:rPr>
                            <w:sz w:val="24"/>
                          </w:rPr>
                        </w:pPr>
                        <w:r>
                          <w:rPr>
                            <w:sz w:val="24"/>
                          </w:rPr>
                          <w:t>N</w:t>
                        </w:r>
                      </w:p>
                    </w:txbxContent>
                  </v:textbox>
                </v:shape>
                <v:shape id="Text Box 664" o:spid="_x0000_s1165" type="#_x0000_t202" style="position:absolute;left:3234;top:611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8jksMA AADcAAAADwAAAGRycy9kb3ducmV2LnhtbESPT4vCMBTE7wt+h/AEL4umFhWpRhFZca/+uXh7NM+2 2Ly0TdZWP/1GEDwOM/MbZrnuTCnu1LjCsoLxKAJBnFpdcKbgfNoN5yCcR9ZYWiYFD3KwXvW+lpho 2/KB7kefiQBhl6CC3PsqkdKlORl0I1sRB+9qG4M+yCaTusE2wE0p4yiaSYMFh4UcK9rmlN6Of0aB bX8exlIdxd+Xp9lvN/XhGtdKDfrdZgHCU+c/4Xf7VyuYTKf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fP8jksMAAADcAAAADwAAAAAAAAAAAAAAAACYAgAAZHJzL2Rv d25yZXYueG1sUEsFBgAAAAAEAAQA9QAAAIgDAAAAAA== " strokecolor="white">
                  <v:textbox>
                    <w:txbxContent>
                      <w:p w:rsidR="00D1405C" w:rsidRPr="004E171C" w:rsidRDefault="00D1405C" w:rsidP="00D1405C">
                        <w:pPr>
                          <w:rPr>
                            <w:sz w:val="24"/>
                          </w:rPr>
                        </w:pPr>
                        <w:r>
                          <w:rPr>
                            <w:sz w:val="24"/>
                          </w:rPr>
                          <w:t>O</w:t>
                        </w:r>
                      </w:p>
                    </w:txbxContent>
                  </v:textbox>
                </v:shape>
                <v:shape id="Text Box 665" o:spid="_x0000_s1166" type="#_x0000_t202" style="position:absolute;left:2972;top:4528;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295cMA AADcAAAADwAAAGRycy9kb3ducmV2LnhtbESPQYvCMBSE7wv7H8Jb8LJoukWLVKOIKHpV97K3R/Ns i81L22Rt9dcbQfA4zMw3zHzZm0pcqXWlZQU/owgEcWZ1ybmC39N2OAXhPLLGyjIpuJGD5eLzY46p th0f6Hr0uQgQdikqKLyvUyldVpBBN7I1cfDOtjXog2xzqVvsAtxUMo6iRBosOSwUWNO6oOxy/DcK bLe5GUtNFH//3c1uvWoO57hRavDVr2YgPPX+HX6191rBeJLA80w4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jC295cMAAADcAAAADwAAAAAAAAAAAAAAAACYAgAAZHJzL2Rv d25yZXYueG1sUEsFBgAAAAAEAAQA9QAAAIgDAAAAAA== " strokecolor="white">
                  <v:textbox>
                    <w:txbxContent>
                      <w:p w:rsidR="00D1405C" w:rsidRPr="004E171C" w:rsidRDefault="00D1405C" w:rsidP="00D1405C">
                        <w:pPr>
                          <w:rPr>
                            <w:sz w:val="24"/>
                          </w:rPr>
                        </w:pPr>
                        <w:r>
                          <w:rPr>
                            <w:sz w:val="24"/>
                          </w:rPr>
                          <w:t>E</w:t>
                        </w:r>
                      </w:p>
                    </w:txbxContent>
                  </v:textbox>
                </v:shape>
              </v:group>
            </w:pict>
          </mc:Fallback>
        </mc:AlternateConten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99" w:dyaOrig="620">
          <v:shape id="_x0000_i1419" type="#_x0000_t75" style="width:24.75pt;height:30.75pt" o:ole="">
            <v:imagedata r:id="rId656" o:title=""/>
          </v:shape>
          <o:OLEObject Type="Embed" ProgID="Equation.DSMT4" ShapeID="_x0000_i1419" DrawAspect="Content" ObjectID="_1610263126" r:id="rId65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540" w:dyaOrig="620">
          <v:shape id="_x0000_i1420" type="#_x0000_t75" style="width:27pt;height:30.75pt" o:ole="">
            <v:imagedata r:id="rId658" o:title=""/>
          </v:shape>
          <o:OLEObject Type="Embed" ProgID="Equation.DSMT4" ShapeID="_x0000_i1420" DrawAspect="Content" ObjectID="_1610263127" r:id="rId659"/>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5824" behindDoc="0" locked="0" layoutInCell="1" allowOverlap="1">
                <wp:simplePos x="0" y="0"/>
                <wp:positionH relativeFrom="column">
                  <wp:posOffset>402590</wp:posOffset>
                </wp:positionH>
                <wp:positionV relativeFrom="paragraph">
                  <wp:posOffset>97790</wp:posOffset>
                </wp:positionV>
                <wp:extent cx="2172970" cy="1672590"/>
                <wp:effectExtent l="12065" t="12065" r="5715" b="10795"/>
                <wp:wrapNone/>
                <wp:docPr id="435"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970" cy="1672590"/>
                          <a:chOff x="2052" y="5210"/>
                          <a:chExt cx="3422" cy="2634"/>
                        </a:xfrm>
                      </wpg:grpSpPr>
                      <wps:wsp>
                        <wps:cNvPr id="436" name="Line 645"/>
                        <wps:cNvCnPr/>
                        <wps:spPr bwMode="auto">
                          <a:xfrm>
                            <a:off x="2671" y="6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7" name="Group 646"/>
                        <wpg:cNvGrpSpPr>
                          <a:grpSpLocks/>
                        </wpg:cNvGrpSpPr>
                        <wpg:grpSpPr bwMode="auto">
                          <a:xfrm>
                            <a:off x="2052" y="5210"/>
                            <a:ext cx="3422" cy="2634"/>
                            <a:chOff x="2052" y="4900"/>
                            <a:chExt cx="3422" cy="2634"/>
                          </a:xfrm>
                        </wpg:grpSpPr>
                        <wps:wsp>
                          <wps:cNvPr id="438" name="Line 647"/>
                          <wps:cNvCnPr/>
                          <wps:spPr bwMode="auto">
                            <a:xfrm>
                              <a:off x="2054" y="753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648"/>
                          <wps:cNvCnPr/>
                          <wps:spPr bwMode="auto">
                            <a:xfrm flipV="1">
                              <a:off x="2054" y="6057"/>
                              <a:ext cx="617"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49"/>
                          <wps:cNvCnPr/>
                          <wps:spPr bwMode="auto">
                            <a:xfrm>
                              <a:off x="4074" y="6038"/>
                              <a:ext cx="1346"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650"/>
                          <wps:cNvCnPr/>
                          <wps:spPr bwMode="auto">
                            <a:xfrm>
                              <a:off x="2671" y="6057"/>
                              <a:ext cx="2749"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651"/>
                          <wps:cNvCnPr/>
                          <wps:spPr bwMode="auto">
                            <a:xfrm flipV="1">
                              <a:off x="2054" y="6038"/>
                              <a:ext cx="2020" cy="1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652"/>
                          <wps:cNvCnPr/>
                          <wps:spPr bwMode="auto">
                            <a:xfrm>
                              <a:off x="2052" y="6980"/>
                              <a:ext cx="3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653"/>
                          <wps:cNvCnPr/>
                          <wps:spPr bwMode="auto">
                            <a:xfrm flipH="1" flipV="1">
                              <a:off x="3198" y="4900"/>
                              <a:ext cx="879" cy="11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654"/>
                          <wps:cNvCnPr/>
                          <wps:spPr bwMode="auto">
                            <a:xfrm flipH="1">
                              <a:off x="2656" y="4900"/>
                              <a:ext cx="542" cy="11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35" o:spid="_x0000_s1026" style="position:absolute;margin-left:31.7pt;margin-top:7.7pt;width:171.1pt;height:131.7pt;z-index:251725824" coordorigin="2052,5210" coordsize="3422,26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YTnr/AMAAE4aAAAOAAAAZHJzL2Uyb0RvYy54bWzsWV9vo0YQf69032HFuwMsCxgU53SynfQh bSNd2/cNLDYqsGiXxImqfvfOzgKO7UjXuG3Op3MenIVZhvnzm5md4fLjU12RR6F0KZuZ4194DhFN JvOyWc2c3369nkwdojve5LySjZg5z0I7H68+/HC5aVNB5VpWuVAEmDQ63bQzZ911beq6OluLmusL 2YoGiIVUNe/gUq3cXPENcK8rl3pe5G6kylslM6E13F1YonOF/ItCZN0vRaFFR6qZA7J1+Kvw9978 uleXPF0p3q7LrBeDHyFFzcsGXjqyWvCOkwdVHrCqy0xJLYvuIpO1K4uizATqANr43p42N0o+tKjL Kt2s2tFMYNo9Ox3NNvv58U6RMp85LAgd0vAanITvJeYGmGfTrlLYdaPaz+2dsjrC8lZmf2ggu/t0 c72ym8n95ieZA0P+0Ek0z1OhasMCFCdP6IXn0QviqSMZ3KR+TJMYnJUBzY9iGia9n7I1ONM8R72Q OgTIIfVH2rJ/PmAUiOZhGgXMqODy1L4Yhe2FM5oB5vTWrPrfmfXzmrcCvaWNwUazRoNZb8tGkIj1 VsVN8+ZOoY11qsG6XzQYjWIfFQfNqAXvYDafeYFVGy0y6szTVunuRsiamMXMqUAMdAZ/vNWdNc+w xfimkddlVcF9nlYN2cycJKQhPqBlVeaGaGhare7nlSKP3IQW/vW23tkGEG5yZLYWPF/2646XlV2D nFVj+IEeIE6/srHzZ+Ily+lyyiaMRssJ8xaLyafrOZtE134cLoLFfL7w/zKi+Sxdl3kuGiPdEMc+ +2cO7TOKjcAxkkczuLvcEU4g7PAfhQZgWQ9aVN3L/Bkdi/cBYzaMEHljRI0AiQeA2LiLWGQMuR9X Jrf8V3H3SvwMMDqMHp4exh1LvJOPO6g8Np31cRdbqx4Xd17IMO7i0KYUxCumqyCIIMJNujnHHZZx CJeTirt3SfLJHtimbwUbKaqy/R0KHmbavj5CnFrYRV6I8N3CLvIhbWCFZDGSzgn/ewQeg3PSTpZL 3go8U3F7uDEvHuAWIIC3cPMDqEpnvJ30AeM9Eh2D4+dLvIVY9MzpB468x59mD9IbjRmk1HN+O+UD 7bvgDVq5Hbz5b81vXyqs+5mOenToPc+V9URbqXdBHnTTO8jDfvvYTDcMLKJk2jdOhw3XuX/4bvsH BueuHbAFR6W5H03/8GrCC/wE+mFoUred+wDAaTxUWh+qu50HDXO6YS70VUZH5uULrtd2xJTDykjH 0/NIyYwt7aTp/59fwrxyF5o4Un1LHkRAIjRf9Bo0CqGheBWQIYw27dHPh0nuGZDfzIxzO17vvwvA Rwsck/YfWMxXkZfXuGv7GejqbwAAAP//AwBQSwMEFAAGAAgAAAAhALLpwXrgAAAACQEAAA8AAABk cnMvZG93bnJldi54bWxMj0Frg0AQhe+F/odlCr01q0m0YlxDCG1PodCkUHLb6EQl7qy4GzX/vtNT cxpm3uPN97L1ZFoxYO8aSwrCWQACqbBlQ5WC78P7SwLCeU2lbi2hghs6WOePD5lOSzvSFw57XwkO IZdqBbX3XSqlK2o02s1sh8Ta2fZGe177Spa9HjnctHIeBLE0uiH+UOsOtzUWl/3VKPgY9bhZhG/D 7nLe3o6H6PNnF6JSz0/TZgXC4+T/zfCHz+iQM9PJXql0olUQL5bs5HvEk/VlEMUgTgrmr0kCMs/k fYP8FwAA//8DAFBLAQItABQABgAIAAAAIQC2gziS/gAAAOEBAAATAAAAAAAAAAAAAAAAAAAAAABb Q29udGVudF9UeXBlc10ueG1sUEsBAi0AFAAGAAgAAAAhADj9If/WAAAAlAEAAAsAAAAAAAAAAAAA AAAALwEAAF9yZWxzLy5yZWxzUEsBAi0AFAAGAAgAAAAhAPhhOev8AwAAThoAAA4AAAAAAAAAAAAA AAAALgIAAGRycy9lMm9Eb2MueG1sUEsBAi0AFAAGAAgAAAAhALLpwXrgAAAACQEAAA8AAAAAAAAA AAAAAAAAVgYAAGRycy9kb3ducmV2LnhtbFBLBQYAAAAABAAEAPMAAABjBwAAAAA= ">
                <v:line id="Line 645" o:spid="_x0000_s1027" style="position:absolute;visibility:visible;mso-wrap-style:square" from="2671,6342" to="4074,6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5UCMcAAADcAAAADwAAAGRycy9kb3ducmV2LnhtbESPT2vCQBTE74LfYXlCb7qxliCpq4il oD2U+gfa4zP7mkSzb8PuNkm/fbcgeBxm5jfMYtWbWrTkfGVZwXSSgCDOra64UHA6vo7nIHxA1lhb JgW/5GG1HA4WmGnb8Z7aQyhEhLDPUEEZQpNJ6fOSDPqJbYij922dwRClK6R22EW4qeVjkqTSYMVx ocSGNiXl18OPUfA++0jb9e5t23/u0nP+sj9/XTqn1MOoXz+DCNSHe/jW3moFT7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XlQIxwAAANwAAAAPAAAAAAAA AAAAAAAAAKECAABkcnMvZG93bnJldi54bWxQSwUGAAAAAAQABAD5AAAAlQMAAAAA "/>
                <v:group id="Group 646" o:spid="_x0000_s1028" style="position:absolute;left:2052;top:5210;width:3422;height:2634" coordorigin="2052,4900" coordsize="3422,2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y9rEcUAAADcAAAADwAAAGRycy9kb3ducmV2LnhtbESPQWvCQBSE7wX/w/IE b7qJWi3RVURUPEihWii9PbLPJJh9G7JrEv+9WxB6HGbmG2a57kwpGqpdYVlBPIpAEKdWF5wp+L7s hx8gnEfWWFomBQ9ysF713paYaNvyFzVnn4kAYZeggtz7KpHSpTkZdCNbEQfvamuDPsg6k7rGNsBN KcdRNJMGCw4LOVa0zSm9ne9GwaHFdjOJd83pdt0+fi/vnz+nmJQa9LvNAoSnzv+HX+2jVjCdzO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cvaxHFAAAA3AAA AA8AAAAAAAAAAAAAAAAAqgIAAGRycy9kb3ducmV2LnhtbFBLBQYAAAAABAAEAPoAAACcAwAAAAA= ">
                  <v:line id="Line 647" o:spid="_x0000_s1029" style="position:absolute;visibility:visible;mso-wrap-style:square" from="2054,7534" to="5420,7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1l4cQAAADcAAAADwAAAGRycy9kb3ducmV2LnhtbERPy2rCQBTdF/yH4Qru6sRaQomOIhZB uyj1Abq8Zq5JNHMnzEyT9O87i0KXh/OeL3tTi5acrywrmIwTEMS51RUXCk7HzfMbCB+QNdaWScEP eVguBk9zzLTteE/tIRQihrDPUEEZQpNJ6fOSDPqxbYgjd7POYIjQFVI77GK4qeVLkqTSYMWxocSG 1iXlj8O3UfA5/Urb1e5j25936TV/318v984pNRr2qxmIQH34F/+5t1rB6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jWXhxAAAANwAAAAPAAAAAAAAAAAA AAAAAKECAABkcnMvZG93bnJldi54bWxQSwUGAAAAAAQABAD5AAAAkgMAAAAA "/>
                  <v:line id="Line 648" o:spid="_x0000_s1030" style="position:absolute;flip:y;visibility:visible;mso-wrap-style:square" from="2054,6057" to="2671,7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VBBcYAAADcAAAADwAAAGRycy9kb3ducmV2LnhtbESPQWsCMRSE70L/Q3gFL6Vmq1J0NYoU BA9eqmWlt+fmdbPs5mWbRN3++6ZQ8DjMzDfMct3bVlzJh9qxgpdRBoK4dLrmSsHHcfs8AxEissbW MSn4oQDr1cNgibl2N36n6yFWIkE45KjAxNjlUobSkMUwch1x8r6ctxiT9JXUHm8Jbls5zrJXabHm tGCwozdDZXO4WAVytn/69pvztCma02luirLoPvdKDR/7zQJEpD7ew//tnVYwncz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3lQQXGAAAA3AAAAA8AAAAAAAAA AAAAAAAAoQIAAGRycy9kb3ducmV2LnhtbFBLBQYAAAAABAAEAPkAAACUAwAAAAA= "/>
                  <v:line id="Line 649" o:spid="_x0000_s1031" style="position:absolute;visibility:visible;mso-wrap-style:square" from="4074,6038" to="5420,7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0amsQAAADcAAAADwAAAGRycy9kb3ducmV2LnhtbERPy2rCQBTdC/7DcIXudFIrQVJHkUpB u5D6AF1eM7dJ2sydMDNN0r93FgWXh/NerHpTi5acrywreJ4kIIhzqysuFJxP7+M5CB+QNdaWScEf eVgth4MFZtp2fKD2GAoRQ9hnqKAMocmk9HlJBv3ENsSR+7LOYIjQFVI77GK4qeU0SVJpsOLYUGJD byXlP8dfo2D/8pm2693Htr/s0lu+Odyu351T6mnUr19BBOrDQ/zv3moFs1mcH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RqaxAAAANwAAAAPAAAAAAAAAAAA AAAAAKECAABkcnMvZG93bnJldi54bWxQSwUGAAAAAAQABAD5AAAAkgMAAAAA "/>
                  <v:line id="Line 650" o:spid="_x0000_s1032" style="position:absolute;visibility:visible;mso-wrap-style:square" from="2671,6057" to="5420,75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AcYAAADcAAAADwAAAGRycy9kb3ducmV2LnhtbESPQWvCQBSE70L/w/IKvelGK0FSVxGl oD1I1UJ7fGZfk9Ts27C7TdJ/3xUEj8PMfMPMl72pRUvOV5YVjEcJCOLc6ooLBR+n1+EMhA/IGmvL pOCPPCwXD4M5Ztp2fKD2GAoRIewzVFCG0GRS+rwkg35kG+LofVtnMETpCqkddhFuajlJklQarDgu lNjQuqT8cvw1CvbP72m72r1t+89des43h/PXT+eUenrsVy8gAvXhHr61t1rBdDqG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xvwHGAAAA3AAAAA8AAAAAAAAA AAAAAAAAoQIAAGRycy9kb3ducmV2LnhtbFBLBQYAAAAABAAEAPkAAACUAwAAAAA= "/>
                  <v:line id="Line 651" o:spid="_x0000_s1033" style="position:absolute;flip:y;visibility:visible;mso-wrap-style:square" from="2054,6038" to="4074,7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egCcYAAADcAAAADwAAAGRycy9kb3ducmV2LnhtbESPQWsCMRSE70L/Q3iFXkSzlaXY1ShS KPTgRSsrvT03z82ym5dtkur235tCweMwM98wy/VgO3EhHxrHCp6nGQjiyumGawWHz/fJHESIyBo7 x6TglwKsVw+jJRbaXXlHl32sRYJwKFCBibEvpAyVIYth6nri5J2dtxiT9LXUHq8Jbjs5y7IXabHh tGCwpzdDVbv/sQrkfDv+9ptT3pbt8fhqyqrsv7ZKPT0OmwWISEO8h//bH1pBns/g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HoAnGAAAA3AAAAA8AAAAAAAAA AAAAAAAAoQIAAGRycy9kb3ducmV2LnhtbFBLBQYAAAAABAAEAPkAAACUAwAAAAA= "/>
                  <v:line id="Line 652" o:spid="_x0000_s1034" style="position:absolute;visibility:visible;mso-wrap-style:square" from="2052,6980" to="5474,6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E7ccAAADcAAAADwAAAGRycy9kb3ducmV2LnhtbESPT2vCQBTE74V+h+UJvdWNVYJEV5GW gvYg9Q/o8Zl9TdJm34bdbZJ++64geBxm5jfMfNmbWrTkfGVZwWiYgCDOra64UHA8vD9PQfiArLG2 TAr+yMNy8fgwx0zbjnfU7kMhIoR9hgrKEJpMSp+XZNAPbUMcvS/rDIYoXSG1wy7CTS1fkiSVBiuO CyU29FpS/rP/NQq24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L4TtxwAAANwAAAAPAAAAAAAA AAAAAAAAAKECAABkcnMvZG93bnJldi54bWxQSwUGAAAAAAQABAD5AAAAlQMAAAAA "/>
                  <v:line id="Line 653" o:spid="_x0000_s1035" style="position:absolute;flip:x y;visibility:visible;mso-wrap-style:square" from="3198,4900" to="4077,6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WgQccAAADcAAAADwAAAGRycy9kb3ducmV2LnhtbESP3WrCQBSE7wt9h+UUelN0tzUVja5S Wgr+1IuoD3DIHpO02bMhu9X49q4geDnMzDfMdN7ZWhyp9ZVjDa99BYI4d6biQsN+990bgfAB2WDt mDScycN89vgwxdS4E2d03IZCRAj7FDWUITSplD4vyaLvu4Y4egfXWgxRtoU0LZ4i3NbyTamhtFhx XCixoc+S8r/tv9WgsvX7z2i8/Fr+1otMvaxXbrBZaf381H1MQATqwj18ay+MhiRJ4HomHgE5u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daBBxwAAANwAAAAPAAAAAAAA AAAAAAAAAKECAABkcnMvZG93bnJldi54bWxQSwUGAAAAAAQABAD5AAAAlQMAAAAA ">
                    <v:stroke dashstyle="dash"/>
                  </v:line>
                  <v:line id="Line 654" o:spid="_x0000_s1036" style="position:absolute;flip:x;visibility:visible;mso-wrap-style:square" from="2656,4900" to="3198,60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Y0b8QAAADcAAAADwAAAGRycy9kb3ducmV2LnhtbESPQWvCQBSE70L/w/IKvemmkoikriJF Sym9GOv9JfvcBLNvQ3ZN0n/fLRR6HGbmG2azm2wrBup941jB8yIBQVw53bBR8HU+ztcgfEDW2Dom Bd/kYbd9mG0w127kEw1FMCJC2OeooA6hy6X0VU0W/cJ1xNG7ut5iiLI3Uvc4Rrht5TJJVtJiw3Gh xo5ea6puxd0qKA/7i/koLwe75E/9ZrKiZFko9fQ47V9ABJrCf/iv/a4VpGkGv2fiEZ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FjRvxAAAANwAAAAPAAAAAAAAAAAA AAAAAKECAABkcnMvZG93bnJldi54bWxQSwUGAAAAAAQABAD5AAAAkgMAAAAA ">
                    <v:stroke dashstyle="dash"/>
                  </v:line>
                </v:group>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440" w:dyaOrig="620">
          <v:shape id="_x0000_i1421" type="#_x0000_t75" style="width:21.75pt;height:30.75pt" o:ole="">
            <v:imagedata r:id="rId660" o:title=""/>
          </v:shape>
          <o:OLEObject Type="Embed" ProgID="Equation.DSMT4" ShapeID="_x0000_i1421" DrawAspect="Content" ObjectID="_1610263128" r:id="rId661"/>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2" type="#_x0000_t75" style="width:21.75pt;height:30.75pt" o:ole="">
            <v:imagedata r:id="rId662" o:title=""/>
          </v:shape>
          <o:OLEObject Type="Embed" ProgID="Equation.DSMT4" ShapeID="_x0000_i1422" DrawAspect="Content" ObjectID="_1610263129" r:id="rId663"/>
        </w:objec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position w:val="-24"/>
          <w:sz w:val="28"/>
          <w:szCs w:val="28"/>
        </w:rPr>
        <w:object w:dxaOrig="540" w:dyaOrig="620">
          <v:shape id="_x0000_i1423" type="#_x0000_t75" style="width:27pt;height:30.75pt" o:ole="">
            <v:imagedata r:id="rId658" o:title=""/>
          </v:shape>
          <o:OLEObject Type="Embed" ProgID="Equation.DSMT4" ShapeID="_x0000_i1423" DrawAspect="Content" ObjectID="_1610263130" r:id="rId66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4" type="#_x0000_t75" style="width:21.75pt;height:30.75pt" o:ole="">
            <v:imagedata r:id="rId662" o:title=""/>
          </v:shape>
          <o:OLEObject Type="Embed" ProgID="Equation.DSMT4" ShapeID="_x0000_i1424" DrawAspect="Content" ObjectID="_1610263131" r:id="rId665"/>
        </w:object>
      </w:r>
      <w:r w:rsidRPr="00D1405C">
        <w:rPr>
          <w:rFonts w:ascii="Times New Roman" w:eastAsia="Times New Roman" w:hAnsi="Times New Roman" w:cs="Times New Roman"/>
          <w:sz w:val="28"/>
          <w:szCs w:val="28"/>
        </w:rPr>
        <w:t>(kéo dài AD cắt BC tại E</w:t>
      </w:r>
    </w:p>
    <w:p w:rsidR="00D1405C" w:rsidRPr="00D1405C" w:rsidRDefault="00D1405C" w:rsidP="00D1405C">
      <w:pPr>
        <w:spacing w:after="0" w:line="252" w:lineRule="auto"/>
        <w:ind w:left="5760"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rồi chứng minh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99" w:dyaOrig="620">
          <v:shape id="_x0000_i1425" type="#_x0000_t75" style="width:24.75pt;height:30.75pt" o:ole="">
            <v:imagedata r:id="rId666" o:title=""/>
          </v:shape>
          <o:OLEObject Type="Embed" ProgID="Equation.DSMT4" ShapeID="_x0000_i1425" DrawAspect="Content" ObjectID="_1610263132" r:id="rId667"/>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40" w:dyaOrig="620">
          <v:shape id="_x0000_i1426" type="#_x0000_t75" style="width:21.75pt;height:30.75pt" o:ole="">
            <v:imagedata r:id="rId662" o:title=""/>
          </v:shape>
          <o:OLEObject Type="Embed" ProgID="Equation.DSMT4" ShapeID="_x0000_i1426" DrawAspect="Content" ObjectID="_1610263133" r:id="rId668"/>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MN = PQ</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3: </w:t>
      </w:r>
      <w:r w:rsidRPr="00D1405C">
        <w:rPr>
          <w:rFonts w:ascii="Times New Roman" w:eastAsia="Times New Roman" w:hAnsi="Times New Roman" w:cs="Times New Roman"/>
          <w:sz w:val="28"/>
          <w:szCs w:val="28"/>
        </w:rPr>
        <w:t>Bài 32 – T77 – SGK</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ên một cạnh của góc xoy (</w:t>
      </w:r>
      <w:r w:rsidRPr="00D1405C">
        <w:rPr>
          <w:rFonts w:ascii="Times New Roman" w:eastAsia="Times New Roman" w:hAnsi="Times New Roman" w:cs="Times New Roman"/>
          <w:position w:val="-10"/>
          <w:sz w:val="28"/>
          <w:szCs w:val="28"/>
        </w:rPr>
        <w:object w:dxaOrig="420" w:dyaOrig="400">
          <v:shape id="_x0000_i1427" type="#_x0000_t75" style="width:21pt;height:20.25pt" o:ole="">
            <v:imagedata r:id="rId669" o:title=""/>
          </v:shape>
          <o:OLEObject Type="Embed" ProgID="Equation.DSMT4" ShapeID="_x0000_i1427" DrawAspect="Content" ObjectID="_1610263134" r:id="rId67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B9"/>
      </w:r>
      <w:r w:rsidRPr="00D1405C">
        <w:rPr>
          <w:rFonts w:ascii="Times New Roman" w:eastAsia="Times New Roman" w:hAnsi="Times New Roman" w:cs="Times New Roman"/>
          <w:sz w:val="28"/>
          <w:szCs w:val="28"/>
        </w:rPr>
        <w:t xml:space="preserve"> 18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đặt các đoạn thẳng OA = 5cm, OB = 16cm. Trên cạnh thứ nhất của góc đó, đặt các đoạn thẳng OC = 8cm, OD = 10cm.</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a) Chứng minh hai tam giác OCB và OAD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0944" behindDoc="1" locked="0" layoutInCell="1" allowOverlap="1">
                <wp:simplePos x="0" y="0"/>
                <wp:positionH relativeFrom="column">
                  <wp:posOffset>998220</wp:posOffset>
                </wp:positionH>
                <wp:positionV relativeFrom="paragraph">
                  <wp:posOffset>259715</wp:posOffset>
                </wp:positionV>
                <wp:extent cx="2814320" cy="1971040"/>
                <wp:effectExtent l="7620" t="12065" r="6985" b="7620"/>
                <wp:wrapNone/>
                <wp:docPr id="427"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428" name="Text Box 694"/>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x</w:t>
                              </w:r>
                            </w:p>
                          </w:txbxContent>
                        </wps:txbx>
                        <wps:bodyPr rot="0" vert="horz" wrap="square" lIns="91440" tIns="45720" rIns="91440" bIns="45720" anchor="t" anchorCtr="0" upright="1">
                          <a:noAutofit/>
                        </wps:bodyPr>
                      </wps:wsp>
                      <wps:wsp>
                        <wps:cNvPr id="429" name="Text Box 695"/>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y</w:t>
                              </w:r>
                            </w:p>
                          </w:txbxContent>
                        </wps:txbx>
                        <wps:bodyPr rot="0" vert="horz" wrap="square" lIns="91440" tIns="45720" rIns="91440" bIns="45720" anchor="t" anchorCtr="0" upright="1">
                          <a:noAutofit/>
                        </wps:bodyPr>
                      </wps:wsp>
                      <wps:wsp>
                        <wps:cNvPr id="430" name="Text Box 696"/>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31" name="Text Box 697"/>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I</w:t>
                              </w:r>
                            </w:p>
                          </w:txbxContent>
                        </wps:txbx>
                        <wps:bodyPr rot="0" vert="horz" wrap="square" lIns="91440" tIns="45720" rIns="91440" bIns="45720" anchor="t" anchorCtr="0" upright="1">
                          <a:noAutofit/>
                        </wps:bodyPr>
                      </wps:wsp>
                      <wps:wsp>
                        <wps:cNvPr id="432" name="Text Box 698"/>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s:wsp>
                        <wps:cNvPr id="433" name="Text Box 699"/>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34" name="Text Box 700"/>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 o:spid="_x0000_s1167" style="position:absolute;left:0;text-align:left;margin-left:78.6pt;margin-top:20.45pt;width:221.6pt;height:155.2pt;z-index:-251585536" coordorigin="2990,9741" coordsize="4432,31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gtOZdAMAAIMWAAAOAAAAZHJzL2Uyb0RvYy54bWzsWNtq3DAQfS/0H4TeG9931ybekOZGoZdA 0g/Q2vKF2pIraeNNv74jyXGSXdNCCgsF+8FYHmk0c+ZoNNLp2a5t0AMVsuYsxd6JixFlGc9rVqb4 +/31hxVGUhGWk4YzmuJHKvHZ+v27075LqM8r3uRUIFDCZNJ3Ka6U6hLHkVlFWyJPeEcZCAsuWqKg KUonF6QH7W3j+K67cHou8k7wjEoJfy+tEK+N/qKgmfpWFJIq1KQYbFPmLcx7o9/O+pQkpSBdVWeD GeQNVrSkZjDpqOqSKIK2oj5Q1daZ4JIX6iTjrcOLos6o8QG88dw9b24E33bGlzLpy26ECaDdw+nN arOvD7cC1XmKQ3+JESMtBMnMi/QPgKfvygR63YjurrsV1kf4/MyzHxLEzr5ct0vbGW36LzwHhWSr uIFnV4hWqwDH0c5E4XGMAt0plMFPf+WFgQ/BykDmxUvPDYc4ZRUEU4/z4xjkII6XoWdjmFVXw/gQ RtvBAQzVUockdmJj7GCc9gw4J59hlf8G611FOmqiJTVgI6ywAiys99rDj3yHFrExS88PHTWsSO1A AO4alKRFFzF+URFW0nMheF9RkoOFxl3wYxxq/ZBayd/gXiyDfdieQF/EA2aRG72CjCSdkOqG8hbp jxQLWFPGSvLwWSqL7lMXHVrJmzq/rpvGNES5uWgEeiCw/q7NM2h/1a1hqIdgRn5k/X+DirZWkEia uk3xytWPpYVG7YrlYCZJFKkb+w2EaJjhrkw0chZDtdvszFJYGAg0xhuePwKwgtvEAYkOPioufmHU Q9JIsfy5JYJi1HxiEJzYC4GrSJlGGC01i8VLyealhLAMVKVYYWQ/L5TNTNtO1GUFM1k6MH4O66eo DdjPVg32A4OPRuV4gsojVkelchQsApMBPD94Sg8zl6e4vNAL4Zk1M5ftbqcz4UFaHrE6KpfDKIKF pTc7bxWZnYEkM5enuDwUJHNettv/U4kReBNcHrE6KpeDOIZ6x3A59AO7B89cnuLyas7LU+Wyrt0P 8vKI1XG5vIyHGsOLV3Ne/kO9HM9cnuQy0OeAyyNWR+XyeGL23EVktoa5xpg8+y3NwXGul82RASg6 1hjhAZeX9pCtsToql6PQtXk5ju1JfabyNJXNXdH/RGVzPwc3nebKbriV1VepL9tmG3q+O17/BgAA //8DAFBLAwQUAAYACAAAACEAJ36Rn+EAAAAKAQAADwAAAGRycy9kb3ducmV2LnhtbEyPQUvDQBCF 74L/YRnBm91N01SN2ZRS1FMp2AribZpMk9Dsbshuk/TfO570+JiP977JVpNpxUC9b5zVEM0UCLKF Kxtbafg8vD08gfABbYmts6ThSh5W+e1NhmnpRvtBwz5UgkusT1FDHUKXSumLmgz6mevI8u3keoOB Y1/JsseRy00r50otpcHG8kKNHW1qKs77i9HwPuK4jqPXYXs+ba7fh2T3tY1I6/u7af0CItAU/mD4 1Wd1yNnp6C629KLlnDzOGdWwUM8gGFgqtQBx1BAnUQwyz+T/F/IfAAAA//8DAFBLAQItABQABgAI AAAAIQC2gziS/gAAAOEBAAATAAAAAAAAAAAAAAAAAAAAAABbQ29udGVudF9UeXBlc10ueG1sUEsB Ai0AFAAGAAgAAAAhADj9If/WAAAAlAEAAAsAAAAAAAAAAAAAAAAALwEAAF9yZWxzLy5yZWxzUEsB Ai0AFAAGAAgAAAAhABGC05l0AwAAgxYAAA4AAAAAAAAAAAAAAAAALgIAAGRycy9lMm9Eb2MueG1s UEsBAi0AFAAGAAgAAAAhACd+kZ/hAAAACgEAAA8AAAAAAAAAAAAAAAAAzgUAAGRycy9kb3ducmV2 LnhtbFBLBQYAAAAABAAEAPMAAADcBgAAAAA= ">
                <v:shape id="Text Box 694" o:spid="_x0000_s1168" type="#_x0000_t202" style="position:absolute;left:6730;top:9741;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j/ccEA AADcAAAADwAAAGRycy9kb3ducmV2LnhtbERPy2rCQBTdC/7DcIVupE4MRUqaUUSUuvWxcXfJ3Dxo 5k6SGfPw6zuLQpeH8053o6lFT52rLCtYryIQxJnVFRcK7rfT+ycI55E11pZJwUQOdtv5LMVE24Ev 1F99IUIIuwQVlN43iZQuK8mgW9mGOHC57Qz6ALtC6g6HEG5qGUfRRhqsODSU2NChpOzn+jQK7HCc jKU2ipePl/k+7NtLHrdKvS3G/RcIT6P/F/+5z1rBRxzWhj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Mr4/3HBAAAA3AAAAA8AAAAAAAAAAAAAAAAAmAIAAGRycy9kb3du cmV2LnhtbFBLBQYAAAAABAAEAPUAAACGAwAAAAA= " strokecolor="white">
                  <v:textbox>
                    <w:txbxContent>
                      <w:p w:rsidR="00D1405C" w:rsidRDefault="00D1405C" w:rsidP="00D1405C">
                        <w:r>
                          <w:t>x</w:t>
                        </w:r>
                      </w:p>
                    </w:txbxContent>
                  </v:textbox>
                </v:shape>
                <v:shape id="Text Box 695" o:spid="_x0000_s1169" type="#_x0000_t202" style="position:absolute;left:5363;top:12340;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Ra6sQA AADcAAAADwAAAGRycy9kb3ducmV2LnhtbESPS4vCQBCE78L+h6EXvMg6MSziRkcR2cW9+rh4azKd B2Z6ksxoor/eEQSPRVV9RS1WvanElVpXWlYwGUcgiFOrS84VHA9/XzMQziNrrCyTghs5WC0/BgtM tO14R9e9z0WAsEtQQeF9nUjp0oIMurGtiYOX2dagD7LNpW6xC3BTyTiKptJgyWGhwJo2BaXn/cUo sN3vzVhqonh0upvtZt3ssrhRavjZr+cgPPX+HX61/7WC7/gH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KW0WurEAAAA3AAAAA8AAAAAAAAAAAAAAAAAmAIAAGRycy9k b3ducmV2LnhtbFBLBQYAAAAABAAEAPUAAACJAwAAAAA= " strokecolor="white">
                  <v:textbox>
                    <w:txbxContent>
                      <w:p w:rsidR="00D1405C" w:rsidRDefault="00D1405C" w:rsidP="00D1405C">
                        <w:r>
                          <w:t>y</w:t>
                        </w:r>
                      </w:p>
                    </w:txbxContent>
                  </v:textbox>
                </v:shape>
                <v:shape id="Text Box 696" o:spid="_x0000_s1170" type="#_x0000_t202" style="position:absolute;left:4559;top:11854;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dlqsEA AADcAAAADwAAAGRycy9kb3ducmV2LnhtbERPy4rCMBTdC/5DuANuZEztiEinqYgo49bHxt2lubZl mpu2ibbO15vFgMvDeafrwdTiQZ2rLCuYzyIQxLnVFRcKLuf95wqE88gaa8uk4EkO1tl4lGKibc9H epx8IUIIuwQVlN43iZQuL8mgm9mGOHA32xn0AXaF1B32IdzUMo6ipTRYcWgosaFtSfnv6W4U2H73 NJbaKJ5e/8zPdtMeb3Gr1ORj2HyD8DT4t/jffdAKFl9hfjgTjoDMXgAAAP//AwBQSwECLQAUAAYA CAAAACEA8PeKu/0AAADiAQAAEwAAAAAAAAAAAAAAAAAAAAAAW0NvbnRlbnRfVHlwZXNdLnhtbFBL AQItABQABgAIAAAAIQAx3V9h0gAAAI8BAAALAAAAAAAAAAAAAAAAAC4BAABfcmVscy8ucmVsc1BL AQItABQABgAIAAAAIQAzLwWeQQAAADkAAAAQAAAAAAAAAAAAAAAAACkCAABkcnMvc2hhcGV4bWwu eG1sUEsBAi0AFAAGAAgAAAAhALFXZarBAAAA3AAAAA8AAAAAAAAAAAAAAAAAmAIAAGRycy9kb3du cmV2LnhtbFBLBQYAAAAABAAEAPUAAACGAwAAAAA= " strokecolor="white">
                  <v:textbox>
                    <w:txbxContent>
                      <w:p w:rsidR="00D1405C" w:rsidRDefault="00D1405C" w:rsidP="00D1405C">
                        <w:r>
                          <w:t>D</w:t>
                        </w:r>
                      </w:p>
                    </w:txbxContent>
                  </v:textbox>
                </v:shape>
                <v:shape id="Text Box 697" o:spid="_x0000_s1171" type="#_x0000_t202" style="position:absolute;left:3998;top:11423;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vAMcMA AADcAAAADwAAAGRycy9kb3ducmV2LnhtbESPT4vCMBTE7wv7HcITvCyaWmVZqlFEFL2qe9nbo3n9 g81L22Rt9dMbQfA4zMxvmMWqN5W4UutKywom4wgEcWp1ybmC3/Nu9APCeWSNlWVScCMHq+XnxwIT bTs+0vXkcxEg7BJUUHhfJ1K6tCCDbmxr4uBltjXog2xzqVvsAtxUMo6ib2mw5LBQYE2bgtLL6d8o sN32Ziw1Ufz1dzf7zbo5ZnGj1HDQr+cgPPX+HX61D1rBbDq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3hvAMcMAAADcAAAADwAAAAAAAAAAAAAAAACYAgAAZHJzL2Rv d25yZXYueG1sUEsFBgAAAAAEAAQA9QAAAIgDAAAAAA== " strokecolor="white">
                  <v:textbox>
                    <w:txbxContent>
                      <w:p w:rsidR="00D1405C" w:rsidRDefault="00D1405C" w:rsidP="00D1405C">
                        <w:r>
                          <w:t>I</w:t>
                        </w:r>
                      </w:p>
                    </w:txbxContent>
                  </v:textbox>
                </v:shape>
                <v:shape id="Text Box 698" o:spid="_x0000_s1172" type="#_x0000_t202" style="position:absolute;left:3793;top:11984;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leRsQA AADcAAAADwAAAGRycy9kb3ducmV2LnhtbESPS4vCQBCE78L+h6EXvMg6MSuyREcR2cW9+rh4azKd B2Z6ksxoor/eEQSPRVV9RS1WvanElVpXWlYwGUcgiFOrS84VHA9/Xz8gnEfWWFkmBTdysFp+DBaY aNvxjq57n4sAYZeggsL7OpHSpQUZdGNbEwcvs61BH2SbS91iF+CmknEUzaTBksNCgTVtCkrP+4tR YLvfm7HURPHodDfbzbrZZXGj1PCzX89BeOr9O/xq/2sF0+8YnmfCEZ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C7JXkbEAAAA3AAAAA8AAAAAAAAAAAAAAAAAmAIAAGRycy9k b3ducmV2LnhtbFBLBQYAAAAABAAEAPUAAACJAwAAAAA= " strokecolor="white">
                  <v:textbox>
                    <w:txbxContent>
                      <w:p w:rsidR="00D1405C" w:rsidRDefault="00D1405C" w:rsidP="00D1405C">
                        <w:r>
                          <w:t>C</w:t>
                        </w:r>
                      </w:p>
                    </w:txbxContent>
                  </v:textbox>
                </v:shape>
                <v:shape id="Text Box 699" o:spid="_x0000_s1173" type="#_x0000_t202" style="position:absolute;left:2990;top:10657;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X73cMA AADcAAAADwAAAGRycy9kb3ducmV2LnhtbESPT4vCMBTE7wt+h/AEL4umVhGpRhFZca/+uXh7NM+2 2Ly0TdZWP/1GEDwOM/MbZrnuTCnu1LjCsoLxKAJBnFpdcKbgfNoN5yCcR9ZYWiYFD3KwXvW+lpho 2/KB7kefiQBhl6CC3PsqkdKlORl0I1sRB+9qG4M+yCaTusE2wE0p4yiaSYMFh4UcK9rmlN6Of0aB bX8exlIdxd+Xp9lvN/XhGtdKDfrdZgHCU+c/4Xf7VyuYTi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QYX73cMAAADcAAAADwAAAAAAAAAAAAAAAACYAgAAZHJzL2Rv d25yZXYueG1sUEsFBgAAAAAEAAQA9QAAAIgDAAAAAA== " strokecolor="white">
                  <v:textbox>
                    <w:txbxContent>
                      <w:p w:rsidR="00D1405C" w:rsidRDefault="00D1405C" w:rsidP="00D1405C">
                        <w:r>
                          <w:t>A</w:t>
                        </w:r>
                      </w:p>
                    </w:txbxContent>
                  </v:textbox>
                </v:shape>
                <v:shape id="Text Box 700" o:spid="_x0000_s1174" type="#_x0000_t202" style="position:absolute;left:5403;top:9965;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xjqcMA AADcAAAADwAAAGRycy9kb3ducmV2LnhtbESPT4vCMBTE7wt+h/AEL4umVhGpRhFZca/+uXh7NM+2 2Ly0TdZWP/1GEDwOM/MbZrnuTCnu1LjCsoLxKAJBnFpdcKbgfNoN5yCcR9ZYWiYFD3KwXvW+lpho 2/KB7kefiQBhl6CC3PsqkdKlORl0I1sRB+9qG4M+yCaTusE2wE0p4yiaSYMFh4UcK9rmlN6Of0aB bX8exlIdxd+Xp9lvN/XhGtdKDfrdZgHCU+c/4Xf7VyuYTqbwOhOO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zmxjqcMAAADcAAAADwAAAAAAAAAAAAAAAACYAgAAZHJzL2Rv d25yZXYueG1sUEsFBgAAAAAEAAQA9QAAAIgDAAAAAA== " strokecolor="white">
                  <v:textbox>
                    <w:txbxContent>
                      <w:p w:rsidR="00D1405C" w:rsidRDefault="00D1405C" w:rsidP="00D1405C">
                        <w:r>
                          <w:t>B</w:t>
                        </w:r>
                      </w:p>
                    </w:txbxContent>
                  </v:textbox>
                </v:shape>
              </v:group>
            </w:pict>
          </mc:Fallback>
        </mc:AlternateContent>
      </w:r>
      <w:r w:rsidRPr="00D1405C">
        <w:rPr>
          <w:rFonts w:ascii="Times New Roman" w:eastAsia="Times New Roman" w:hAnsi="Times New Roman" w:cs="Times New Roman"/>
          <w:sz w:val="28"/>
          <w:szCs w:val="28"/>
        </w:rPr>
        <w:t>b) Gọi giao điểm các cạnh AB và BC là I, CMR: Hai tam giác IAB và IBC có các góc bằng nhau từng đôi mộ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mc:AlternateContent>
          <mc:Choice Requires="wpg">
            <w:drawing>
              <wp:anchor distT="0" distB="0" distL="114300" distR="114300" simplePos="0" relativeHeight="251729920" behindDoc="0" locked="0" layoutInCell="1" allowOverlap="1">
                <wp:simplePos x="0" y="0"/>
                <wp:positionH relativeFrom="column">
                  <wp:posOffset>251460</wp:posOffset>
                </wp:positionH>
                <wp:positionV relativeFrom="paragraph">
                  <wp:posOffset>49530</wp:posOffset>
                </wp:positionV>
                <wp:extent cx="3138170" cy="1579880"/>
                <wp:effectExtent l="41910" t="59055" r="10795" b="75565"/>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8170" cy="1579880"/>
                          <a:chOff x="1814" y="10061"/>
                          <a:chExt cx="4942" cy="2488"/>
                        </a:xfrm>
                      </wpg:grpSpPr>
                      <wps:wsp>
                        <wps:cNvPr id="421" name="Line 687"/>
                        <wps:cNvCnPr/>
                        <wps:spPr bwMode="auto">
                          <a:xfrm flipV="1">
                            <a:off x="1968" y="10061"/>
                            <a:ext cx="4788"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688"/>
                        <wps:cNvCnPr/>
                        <wps:spPr bwMode="auto">
                          <a:xfrm>
                            <a:off x="2001" y="11483"/>
                            <a:ext cx="3516" cy="1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689"/>
                        <wps:cNvCnPr/>
                        <wps:spPr bwMode="auto">
                          <a:xfrm flipH="1" flipV="1">
                            <a:off x="3310" y="11071"/>
                            <a:ext cx="1421" cy="1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690"/>
                        <wps:cNvCnPr/>
                        <wps:spPr bwMode="auto">
                          <a:xfrm flipH="1">
                            <a:off x="4170" y="10342"/>
                            <a:ext cx="1609" cy="1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691"/>
                        <wps:cNvCnPr/>
                        <wps:spPr bwMode="auto">
                          <a:xfrm flipV="1">
                            <a:off x="1884" y="10083"/>
                            <a:ext cx="3776" cy="110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6" name="Line 692"/>
                        <wps:cNvCnPr/>
                        <wps:spPr bwMode="auto">
                          <a:xfrm>
                            <a:off x="1814" y="11688"/>
                            <a:ext cx="2843" cy="86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0" o:spid="_x0000_s1026" style="position:absolute;margin-left:19.8pt;margin-top:3.9pt;width:247.1pt;height:124.4pt;z-index:251729920" coordorigin="1814,10061" coordsize="4942,24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smQIowMAAEUSAAAOAAAAZHJzL2Uyb0RvYy54bWzsWE1v4zYQvRfofyB0dyRKtPWBOIvCdtJD 2g2w294ZibKESqJAKlGCov+9wyHl2F4vNpsFikXXOTiUSI2Gb948zujy3VPbkEehdC27pUcvAo+I LpdF3W2X3h8fr2eJR/TAu4I3shNL71lo793Vzz9djn0mQlnJphCKgJFOZ2O/9Kph6DPf13klWq4v ZC86mCylavkAl2rrF4qPYL1t/DAIFv4oVdErmQut4e7aTnpXaL8sRT68L0stBtIsPfBtwF+Fv/fm 17+65NlW8b6qc+cGf4MXLa87eOnO1JoPnDyo+hNTbZ0rqWU5XOSy9WVZ1rnAPcBuaHC0mxslH3rc yzYbt/0OJoD2CKc3m81/f7xTpC6WHgsBn463ECR8LzE3AJ6x32aw6kb1H/o7ZfcIw1uZ/6Vh2j+e N9dbu5jcj7/JAgzyh0EiPE+lao0J2Dh5wig876IgngaSw82IRgmNwZkc5ug8TpPExSmvIJjmOZpQ 5hEzDRSgNoh5tXEGWMpC+3TIksTM+jyzb0ZvnXdma0A6/YKr/jZcP1S8FxgubRDb4UonXG/rTpBF EltYcdGqu1MIss40wHsaMVI2df8n7BYxdNjRdAG5dYjBBCGLYd8WPxYgeDsEeNYrPdwI2RIzWHoN OIV2+eOtHixY0xITqk5e100D93nWdGRceuk8nOMDWjZ1YSbNnFbb+1WjyCM3mYZ/DvmDZcDorkBj leDFxo0HXjd2DH42nbEHWwF33Mim0t9pkG6STcJmLFxsZixYr2e/XK/YbHFN4/k6Wq9Wa/qPcY2y rKqLQnTGuymtKXtdeJ3A2ITcJfYOBv/QOpILnJ3+o9NAMxtPy7F7WTxjmPE+MO4/ox7kgU1pRz3M BuMc8PNV1DMBcIQDuQUmG8JRlkQmuBglm7NzunCEC8LDlDsTbu88O6nT/yfCRUeES9+kdb8arTup elFE4WRAEgaxU/5J9SgL4Sk8NWiKIntWPRCrH0/1oDbYV73U1TGvVz2kHpJwT/8YFiV44EZQYBzo H10EqaNeHCHnz9T7Iak3P6IeStTXHLgnVY8mya7e/eTojePp6KUBczXXVGdPhdz3UeuR4bk33YBS cvRMKdmKwiONgM7RjDCjXCn45aXnSnFqkk8WFaYvPtVTfq5JAQ4daCYK3NcQd08pX9ozurAN2Eul GCYMagRzSCe2c/tuhfLLFOTZma1HfQ022PCtAtsh913FfAzZv4bx/tefq38BAAD//wMAUEsDBBQA BgAIAAAAIQBRQb++3wAAAAgBAAAPAAAAZHJzL2Rvd25yZXYueG1sTI9BS8NAEIXvgv9hGcGb3aQh UWM2pRT1VIS2gnjbZqdJaHY2ZLdJ+u8dT3qbx3u8+V6xmm0nRhx860hBvIhAIFXOtFQr+Dy8PTyB 8EGT0Z0jVHBFD6vy9qbQuXET7XDch1pwCflcK2hC6HMpfdWg1X7heiT2Tm6wOrAcamkGPXG57eQy ijJpdUv8odE9bhqszvuLVfA+6WmdxK/j9nzaXL8P6cfXNkal7u/m9QuIgHP4C8MvPqNDyUxHdyHj Racgec44qeCRB7CdJgkfRwXLNMtAloX8P6D8AQAA//8DAFBLAQItABQABgAIAAAAIQC2gziS/gAA AOEBAAATAAAAAAAAAAAAAAAAAAAAAABbQ29udGVudF9UeXBlc10ueG1sUEsBAi0AFAAGAAgAAAAh ADj9If/WAAAAlAEAAAsAAAAAAAAAAAAAAAAALwEAAF9yZWxzLy5yZWxzUEsBAi0AFAAGAAgAAAAh ADqyZAijAwAARRIAAA4AAAAAAAAAAAAAAAAALgIAAGRycy9lMm9Eb2MueG1sUEsBAi0AFAAGAAgA AAAhAFFBv77fAAAACAEAAA8AAAAAAAAAAAAAAAAA/QUAAGRycy9kb3ducmV2LnhtbFBLBQYAAAAA BAAEAPMAAAAJBwAAAAA= ">
                <v:line id="Line 687" o:spid="_x0000_s1027" style="position:absolute;flip:y;visibility:visible;mso-wrap-style:square" from="1968,10061" to="6756,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krb3sYAAADcAAAADwAAAGRycy9kb3ducmV2LnhtbESPQWsCMRSE74X+h/AEL0WzihRdjSKF Qg9eastKb8/Nc7Ps5mWbpLr++0YQPA4z8w2z2vS2FWfyoXasYDLOQBCXTtdcKfj+eh/NQYSIrLF1 TAquFGCzfn5aYa7dhT/pvI+VSBAOOSowMXa5lKE0ZDGMXUecvJPzFmOSvpLa4yXBbSunWfYqLdac Fgx29GaobPZ/VoGc715+/fY4a4rmcFiYoiy6n51Sw0G/XYKI1MdH+N7+0Apm0wnczqQjI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ZK297GAAAA3AAAAA8AAAAAAAAA AAAAAAAAoQIAAGRycy9kb3ducmV2LnhtbFBLBQYAAAAABAAEAPkAAACUAwAAAAA= "/>
                <v:line id="Line 688" o:spid="_x0000_s1028" style="position:absolute;visibility:visible;mso-wrap-style:square" from="2001,11483" to="5517,125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zE1scAAADcAAAADwAAAGRycy9kb3ducmV2LnhtbESPQWvCQBSE7wX/w/KE3urGtARJXUUs Be2hVFvQ4zP7mkSzb8PuNkn/fbcgeBxm5htmvhxMIzpyvrasYDpJQBAXVtdcKvj6fH2YgfABWWNj mRT8koflYnQ3x1zbnnfU7UMpIoR9jgqqENpcSl9UZNBPbEscvW/rDIYoXSm1wz7CTSPTJMmkwZrj QoUtrSsqLvsfo+D98SPrVtu3zXDYZqfiZXc6nnun1P14WD2DCDSEW/ja3mgFT2kK/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vMTWxwAAANwAAAAPAAAAAAAA AAAAAAAAAKECAABkcnMvZG93bnJldi54bWxQSwUGAAAAAAQABAD5AAAAlQMAAAAA "/>
                <v:line id="Line 689" o:spid="_x0000_s1029" style="position:absolute;flip:x y;visibility:visible;mso-wrap-style:square" from="3310,11071" to="4731,12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TYtMQAAADcAAAADwAAAGRycy9kb3ducmV2LnhtbESPT4vCMBTE7wt+h/AEL4umVpFSjSKC sidl/YPXR/Nsi81LaaLt7qffCAseh5n5DbNYdaYST2pcaVnBeBSBIM6sLjlXcD5thwkI55E1VpZJ wQ85WC17HwtMtW35m55Hn4sAYZeigsL7OpXSZQUZdCNbEwfvZhuDPsgml7rBNsBNJeMomkmDJYeF AmvaFJTdjw+jAHn/O0naMU3ljq4u3h8+15ebUoN+t56D8NT5d/i//aUVTOMJvM6EIyC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pNi0xAAAANwAAAAPAAAAAAAAAAAA AAAAAKECAABkcnMvZG93bnJldi54bWxQSwUGAAAAAAQABAD5AAAAkgMAAAAA "/>
                <v:line id="Line 690" o:spid="_x0000_s1030" style="position:absolute;flip:x;visibility:visible;mso-wrap-style:square" from="4170,10342" to="5779,120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14RsYAAADcAAAADwAAAGRycy9kb3ducmV2LnhtbESPQWsCMRSE70L/Q3iFXkSzlaXY1ShS KPTgRSsrvT03z82ym5dtkur235tCweMwM98wy/VgO3EhHxrHCp6nGQjiyumGawWHz/fJHESIyBo7 x6TglwKsVw+jJRbaXXlHl32sRYJwKFCBibEvpAyVIYth6nri5J2dtxiT9LXUHq8Jbjs5y7IXabHh tGCwpzdDVbv/sQrkfDv+9ptT3pbt8fhqyqrsv7ZKPT0OmwWISEO8h//bH1pBPsvh70w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9eEbGAAAA3AAAAA8AAAAAAAAA AAAAAAAAoQIAAGRycy9kb3ducmV2LnhtbFBLBQYAAAAABAAEAPkAAACUAwAAAAA= "/>
                <v:line id="Line 691" o:spid="_x0000_s1031" style="position:absolute;flip:y;visibility:visible;mso-wrap-style:square" from="1884,10083" to="5660,11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q6EsUAAADcAAAADwAAAGRycy9kb3ducmV2LnhtbESPQWvCQBSE74X+h+UVequbSlskdRUJ VCyeTDx4fGZfszHZt2F31fTfuwWhx2FmvmHmy9H24kI+tI4VvE4yEMS10y03CvbV18sMRIjIGnvH pOCXAiwXjw9zzLW78o4uZWxEgnDIUYGJccilDLUhi2HiBuLk/ThvMSbpG6k9XhPc9nKaZR/SYstp weBAhaG6K89WQVcM3xWvzemw387O5fFgOl+MSj0/jatPEJHG+B++tzdawdv0Hf7OpCM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sq6EsUAAADcAAAADwAAAAAAAAAA AAAAAAChAgAAZHJzL2Rvd25yZXYueG1sUEsFBgAAAAAEAAQA+QAAAJMDAAAAAA== ">
                  <v:stroke startarrow="open" endarrow="open"/>
                </v:line>
                <v:line id="Line 692" o:spid="_x0000_s1032" style="position:absolute;visibility:visible;mso-wrap-style:square" from="1814,11688" to="4657,125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pKwsUAAADcAAAADwAAAGRycy9kb3ducmV2LnhtbESPT2vCQBTE7wW/w/KE3uomIiLRVaz/ PbVqoddH9jUJZt+G3W2M394VCj0OM/MbZrboTC1acr6yrCAdJCCIc6srLhR8XbZvExA+IGusLZOC O3lYzHsvM8y0vfGJ2nMoRISwz1BBGUKTSenzkgz6gW2Io/djncEQpSukdniLcFPLYZKMpcGK40KJ Da1Kyq/nX6Pg06Xb0ce336f33XG3WW7e2/X1pNRrv1tOQQTqwn/4r33QCkbDMTzPxCMg5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WpKwsUAAADcAAAADwAAAAAAAAAA AAAAAAChAgAAZHJzL2Rvd25yZXYueG1sUEsFBgAAAAAEAAQA+QAAAJMDAAAAAA== ">
                  <v:stroke startarrow="open" endarrow="open"/>
                </v:line>
              </v:group>
            </w:pict>
          </mc:Fallback>
        </mc:AlternateConten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5</w:t>
      </w:r>
    </w:p>
    <w:p w:rsidR="00D1405C" w:rsidRPr="00D1405C" w:rsidRDefault="00D1405C" w:rsidP="00D1405C">
      <w:p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O</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4"/>
          <w:szCs w:val="28"/>
        </w:rPr>
        <w:t>8</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Cs w:val="28"/>
        </w:rPr>
        <w:t>10</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460" w:dyaOrig="620">
          <v:shape id="_x0000_i1428" type="#_x0000_t75" style="width:23.25pt;height:30.75pt" o:ole="">
            <v:imagedata r:id="rId671" o:title=""/>
          </v:shape>
          <o:OLEObject Type="Embed" ProgID="Equation.DSMT4" ShapeID="_x0000_i1428" DrawAspect="Content" ObjectID="_1610263135" r:id="rId672"/>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60" w:dyaOrig="620">
          <v:shape id="_x0000_i1429" type="#_x0000_t75" style="width:23.25pt;height:30.75pt" o:ole="">
            <v:imagedata r:id="rId673" o:title=""/>
          </v:shape>
          <o:OLEObject Type="Embed" ProgID="Equation.DSMT4" ShapeID="_x0000_i1429" DrawAspect="Content" ObjectID="_1610263136" r:id="rId674"/>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ODA</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óc O chung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p>
    <w:p w:rsidR="00D1405C" w:rsidRPr="00D1405C" w:rsidRDefault="00D1405C" w:rsidP="00D1405C">
      <w:pPr>
        <w:numPr>
          <w:ilvl w:val="0"/>
          <w:numId w:val="9"/>
        </w:numPr>
        <w:spacing w:after="0" w:line="252" w:lineRule="auto"/>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IA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ICD ta dễ nhìn thấy không bằng nhau. Do đó để chứng minh chúng có các góc bằng nhau từng đôi một ta đi chứng minh đồng dạn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ì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BC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ODA nên </w:t>
      </w:r>
      <w:r w:rsidRPr="00D1405C">
        <w:rPr>
          <w:rFonts w:ascii="Times New Roman" w:eastAsia="Times New Roman" w:hAnsi="Times New Roman" w:cs="Times New Roman"/>
          <w:position w:val="-6"/>
          <w:sz w:val="28"/>
          <w:szCs w:val="28"/>
        </w:rPr>
        <w:object w:dxaOrig="560" w:dyaOrig="360">
          <v:shape id="_x0000_i1430" type="#_x0000_t75" style="width:27.75pt;height:18pt" o:ole="">
            <v:imagedata r:id="rId675" o:title=""/>
          </v:shape>
          <o:OLEObject Type="Embed" ProgID="Equation.DSMT4" ShapeID="_x0000_i1430" DrawAspect="Content" ObjectID="_1610263137" r:id="rId676"/>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6"/>
          <w:sz w:val="28"/>
          <w:szCs w:val="28"/>
        </w:rPr>
        <w:object w:dxaOrig="560" w:dyaOrig="360">
          <v:shape id="_x0000_i1431" type="#_x0000_t75" style="width:27.75pt;height:18pt" o:ole="">
            <v:imagedata r:id="rId677" o:title=""/>
          </v:shape>
          <o:OLEObject Type="Embed" ProgID="Equation.DSMT4" ShapeID="_x0000_i1431" DrawAspect="Content" ObjectID="_1610263138" r:id="rId678"/>
        </w:object>
      </w:r>
      <w:r w:rsidRPr="00D1405C">
        <w:rPr>
          <w:rFonts w:ascii="Times New Roman" w:eastAsia="Times New Roman" w:hAnsi="Times New Roman" w:cs="Times New Roman"/>
          <w:sz w:val="28"/>
          <w:szCs w:val="28"/>
        </w:rPr>
        <w:t xml:space="preserve">  (1)</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Mặt khác ta có </w:t>
      </w:r>
      <w:r w:rsidRPr="00D1405C">
        <w:rPr>
          <w:rFonts w:ascii="Times New Roman" w:eastAsia="Times New Roman" w:hAnsi="Times New Roman" w:cs="Times New Roman"/>
          <w:position w:val="-10"/>
          <w:sz w:val="28"/>
          <w:szCs w:val="28"/>
          <w:lang w:val="fr-FR"/>
        </w:rPr>
        <w:object w:dxaOrig="1160" w:dyaOrig="400">
          <v:shape id="_x0000_i1432" type="#_x0000_t75" style="width:57.75pt;height:20.25pt" o:ole="">
            <v:imagedata r:id="rId679" o:title=""/>
          </v:shape>
          <o:OLEObject Type="Embed" ProgID="Equation.DSMT4" ShapeID="_x0000_i1432" DrawAspect="Content" ObjectID="_1610263139" r:id="rId680"/>
        </w:object>
      </w:r>
      <w:r w:rsidRPr="00D1405C">
        <w:rPr>
          <w:rFonts w:ascii="Times New Roman" w:eastAsia="Times New Roman" w:hAnsi="Times New Roman" w:cs="Times New Roman"/>
          <w:sz w:val="28"/>
          <w:szCs w:val="28"/>
          <w:lang w:val="fr-FR"/>
        </w:rPr>
        <w:t xml:space="preserve"> (đối đỉnh)</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 xml:space="preserve">BAI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lang w:val="fr-FR"/>
        </w:rPr>
        <w:t>DCI (g.g)</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6"/>
          <w:sz w:val="28"/>
          <w:szCs w:val="28"/>
          <w:lang w:val="fr-FR"/>
        </w:rPr>
        <w:object w:dxaOrig="1180" w:dyaOrig="360">
          <v:shape id="_x0000_i1433" type="#_x0000_t75" style="width:59.25pt;height:18pt" o:ole="">
            <v:imagedata r:id="rId681" o:title=""/>
          </v:shape>
          <o:OLEObject Type="Embed" ProgID="Equation.DSMT4" ShapeID="_x0000_i1433" DrawAspect="Content" ObjectID="_1610263140" r:id="rId682"/>
        </w:objec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u w:val="single"/>
          <w:lang w:val="fr-FR"/>
        </w:rPr>
        <w:t>Ví dụ 4:</w:t>
      </w:r>
      <w:r w:rsidRPr="00D1405C">
        <w:rPr>
          <w:rFonts w:ascii="Times New Roman" w:eastAsia="Times New Roman" w:hAnsi="Times New Roman" w:cs="Times New Roman"/>
          <w:sz w:val="28"/>
          <w:szCs w:val="28"/>
          <w:lang w:val="fr-FR"/>
        </w:rPr>
        <w:t xml:space="preserve"> Bài 36 – T72 – SGK</w:t>
      </w:r>
    </w:p>
    <w:p w:rsidR="00D1405C" w:rsidRPr="00D1405C" w:rsidRDefault="00D1405C" w:rsidP="00D1405C">
      <w:pPr>
        <w:spacing w:after="0" w:line="252" w:lineRule="auto"/>
        <w:ind w:left="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Hình thang ABCD (AB // CD) có AB = 4cm, CD = 16cm và BD = 8cm</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Chứng minh : Ta chỉ xét chứng minh </w:t>
      </w:r>
      <w:r w:rsidRPr="00D1405C">
        <w:rPr>
          <w:rFonts w:ascii="Times New Roman" w:eastAsia="Times New Roman" w:hAnsi="Times New Roman" w:cs="Times New Roman"/>
          <w:position w:val="-6"/>
          <w:sz w:val="28"/>
          <w:szCs w:val="28"/>
        </w:rPr>
        <w:object w:dxaOrig="1300" w:dyaOrig="360">
          <v:shape id="_x0000_i1434" type="#_x0000_t75" style="width:65.25pt;height:18pt" o:ole="">
            <v:imagedata r:id="rId683" o:title=""/>
          </v:shape>
          <o:OLEObject Type="Embed" ProgID="Equation.DSMT4" ShapeID="_x0000_i1434" DrawAspect="Content" ObjectID="_1610263141" r:id="rId684"/>
        </w:objec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AD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BC có AB // CD do đó :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6"/>
          <w:sz w:val="28"/>
          <w:szCs w:val="28"/>
        </w:rPr>
        <w:object w:dxaOrig="1300" w:dyaOrig="360">
          <v:shape id="_x0000_i1435" type="#_x0000_t75" style="width:65.25pt;height:18pt" o:ole="">
            <v:imagedata r:id="rId685" o:title=""/>
          </v:shape>
          <o:OLEObject Type="Embed" ProgID="Equation.DSMT4" ShapeID="_x0000_i1435" DrawAspect="Content" ObjectID="_1610263142" r:id="rId686"/>
        </w:object>
      </w:r>
      <w:r w:rsidRPr="00D1405C">
        <w:rPr>
          <w:rFonts w:ascii="Times New Roman" w:eastAsia="Times New Roman" w:hAnsi="Times New Roman" w:cs="Times New Roman"/>
          <w:sz w:val="28"/>
          <w:szCs w:val="28"/>
        </w:rPr>
        <w:t xml:space="preserve"> (so le trong )</w:t>
      </w:r>
    </w:p>
    <w:p w:rsidR="00D1405C" w:rsidRPr="00D1405C" w:rsidRDefault="00D1405C" w:rsidP="00D1405C">
      <w:pPr>
        <w:spacing w:after="0" w:line="252" w:lineRule="auto"/>
        <w:ind w:left="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2992" behindDoc="1" locked="0" layoutInCell="1" allowOverlap="1">
                <wp:simplePos x="0" y="0"/>
                <wp:positionH relativeFrom="column">
                  <wp:posOffset>2971165</wp:posOffset>
                </wp:positionH>
                <wp:positionV relativeFrom="paragraph">
                  <wp:posOffset>223520</wp:posOffset>
                </wp:positionV>
                <wp:extent cx="3086735" cy="1306195"/>
                <wp:effectExtent l="8890" t="13970" r="9525" b="13335"/>
                <wp:wrapNone/>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416" name="Text Box 708"/>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D</w:t>
                              </w:r>
                            </w:p>
                          </w:txbxContent>
                        </wps:txbx>
                        <wps:bodyPr rot="0" vert="horz" wrap="square" lIns="91440" tIns="45720" rIns="91440" bIns="45720" anchor="t" anchorCtr="0" upright="1">
                          <a:noAutofit/>
                        </wps:bodyPr>
                      </wps:wsp>
                      <wps:wsp>
                        <wps:cNvPr id="417" name="Text Box 709"/>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A</w:t>
                              </w:r>
                            </w:p>
                          </w:txbxContent>
                        </wps:txbx>
                        <wps:bodyPr rot="0" vert="horz" wrap="square" lIns="91440" tIns="45720" rIns="91440" bIns="45720" anchor="t" anchorCtr="0" upright="1">
                          <a:noAutofit/>
                        </wps:bodyPr>
                      </wps:wsp>
                      <wps:wsp>
                        <wps:cNvPr id="418" name="Text Box 710"/>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B</w:t>
                              </w:r>
                            </w:p>
                          </w:txbxContent>
                        </wps:txbx>
                        <wps:bodyPr rot="0" vert="horz" wrap="square" lIns="91440" tIns="45720" rIns="91440" bIns="45720" anchor="t" anchorCtr="0" upright="1">
                          <a:noAutofit/>
                        </wps:bodyPr>
                      </wps:wsp>
                      <wps:wsp>
                        <wps:cNvPr id="419" name="Text Box 711"/>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D1405C" w:rsidRDefault="00D1405C" w:rsidP="00D1405C">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5" o:spid="_x0000_s1175" style="position:absolute;left:0;text-align:left;margin-left:233.95pt;margin-top:17.6pt;width:243.05pt;height:102.85pt;z-index:-251583488" coordorigin="6097,3628" coordsize="4861,20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aiAJFAMAAB4OAAAOAAAAZHJzL2Uyb0RvYy54bWzsV+1q2zAU/T/YOwj9X/0VO7GpU7p+Mei2 QrsHUGz5g9mSJymxu6ffleQkbloYdBAYxD+M5Ctd3Xvu0ZF8fjG0DdpQIWvOUuyduRhRlvG8ZmWK fzzdflpgJBVhOWk4oyl+phJfLD9+OO+7hPq84k1OBQInTCZ9l+JKqS5xHJlVtCXyjHeUgbHgoiUK uqJ0ckF68N42ju+6kdNzkXeCZ1RK+HptjXhp/BcFzdT3opBUoSbFEJsyb2HeK/12luckKQXpqjob wyDviKIlNYNFd66uiSJoLepXrto6E1zyQp1lvHV4UdQZNTlANp57kM2d4OvO5FImfdntYAJoD3B6 t9vs2+ZBoDpP8cwLMWKkhSKZdZH+APD0XZnAqDvRPXYPwuYIzXue/ZRgdg7tul/awWjVf+U5OCRr xQ08QyFa7QISR4OpwvOuCnRQKIOPgbuI5gEEk4HNC9zIi00gJMkqKKaeF7nxHCMwB5G/sDXMqptx /mwReXay74ZzbXVIYhc2wY7B6cyAc3IPq/w3WB8r0lFTLakB28EabWF90hl+5gOauyZovT4M1LAi NYAB0jUoSYsuYvyqIqykl0LwvqIkhwg9k9Bkqs1Daid/g3sHW+j5MwvbFvRoC3gI4E0hI0knpLqj vEW6kWIBe8pESTb3Utmh2yG6tJI3dX5bN43piHJ11Qi0IbD/bs0zen8xrGGoT3Ec+qHN/x0u2lqB kDR1m+KFqx+bn0bthuUQJkkUqRvbBkI0zHBXJho5i6EaVoPZCnNfT9YYr3j+DMAKboUDhA4aFRe/ MepBNFIsf62JoBg1XxgUJ/ZmM60ypjML5z50xNSymloIy8BVihVGtnmlrDKtO1GXFaxk6cD4Jeyf ojZg76Ma4wcGH43KsOmsQkyoHG+xOi6V4yA+UIATld+icrAtz4nKL1QZ7iWHVPaMZkyk9TiqvHBj CObFYXai8ltUNkfWXv9Oqjze20AIX1HZHOJHp7LnBn5guBy64XgCn7j8FpfHq/X/c8MwV2f4CTG3 6fGHSf/lTPvmRrL/rVv+AQAA//8DAFBLAwQUAAYACAAAACEA4Vci/eEAAAAKAQAADwAAAGRycy9k b3ducmV2LnhtbEyPQU+DQBCF7yb+h82YeLMLFKogS9M06qkxsTUx3rYwBVJ2lrBboP/e8aTHyXx5 73v5ejadGHFwrSUF4SIAgVTaqqVawefh9eEJhPOaKt1ZQgVXdLAubm9ynVV2og8c974WHEIu0woa 7/tMSlc2aLRb2B6Jfyc7GO35HGpZDXricNPJKAhW0uiWuKHRPW4bLM/7i1HwNulpswxfxt35tL1+ H5L3r12ISt3fzZtnEB5n/wfDrz6rQ8FOR3uhyolOQbx6TBlVsEwiEAykSczjjgqiOEhBFrn8P6H4 AQAA//8DAFBLAQItABQABgAIAAAAIQC2gziS/gAAAOEBAAATAAAAAAAAAAAAAAAAAAAAAABbQ29u dGVudF9UeXBlc10ueG1sUEsBAi0AFAAGAAgAAAAhADj9If/WAAAAlAEAAAsAAAAAAAAAAAAAAAAA LwEAAF9yZWxzLy5yZWxzUEsBAi0AFAAGAAgAAAAhAFRqIAkUAwAAHg4AAA4AAAAAAAAAAAAAAAAA LgIAAGRycy9lMm9Eb2MueG1sUEsBAi0AFAAGAAgAAAAhAOFXIv3hAAAACgEAAA8AAAAAAAAAAAAA AAAAbgUAAGRycy9kb3ducmV2LnhtbFBLBQYAAAAABAAEAPMAAAB8BgAAAAA= ">
                <v:shape id="Text Box 708" o:spid="_x0000_s1176" type="#_x0000_t202" style="position:absolute;left:6097;top:5124;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cEJcQA AADcAAAADwAAAGRycy9kb3ducmV2LnhtbESPT4vCMBTE78J+h/CEvciaWkSWblMRWVmv/rns7dE8 22Lz0jbRVj+9EQSPw8z8hkmXg6nFlTpXWVYwm0YgiHOrKy4UHA+br28QziNrrC2Tghs5WGYfoxQT bXve0XXvCxEg7BJUUHrfJFK6vCSDbmob4uCdbGfQB9kVUnfYB7ipZRxFC2mw4rBQYkPrkvLz/mIU 2P73Ziy1UTz5v5u/9ardneJWqc/xsPoB4Wnw7/CrvdUK5rMFPM+EIy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pHBCXEAAAA3AAAAA8AAAAAAAAAAAAAAAAAmAIAAGRycy9k b3ducmV2LnhtbFBLBQYAAAAABAAEAPUAAACJAwAAAAA= " strokecolor="white">
                  <v:textbox>
                    <w:txbxContent>
                      <w:p w:rsidR="00D1405C" w:rsidRDefault="00D1405C" w:rsidP="00D1405C">
                        <w:r>
                          <w:t>D</w:t>
                        </w:r>
                      </w:p>
                    </w:txbxContent>
                  </v:textbox>
                </v:shape>
                <v:shape id="Text Box 709" o:spid="_x0000_s1177" type="#_x0000_t202" style="position:absolute;left:6939;top:3628;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uhvsMA AADcAAAADwAAAGRycy9kb3ducmV2LnhtbESPT4vCMBTE7wv7HcITvCyaWsRdqlFEFL2qe9nbo3n9 g81L22Rt9dMbQfA4zMxvmMWqN5W4UutKywom4wgEcWp1ybmC3/Nu9APCeWSNlWVScCMHq+XnxwIT bTs+0vXkcxEg7BJUUHhfJ1K6tCCDbmxr4uBltjXog2xzqVvsAtxUMo6imTRYclgosKZNQenl9G8U 2G57M5aaKP76u5v9Zt0cs7hRajjo13MQnnr/Dr/aB61gOvmG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dQuhvsMAAADcAAAADwAAAAAAAAAAAAAAAACYAgAAZHJzL2Rv d25yZXYueG1sUEsFBgAAAAAEAAQA9QAAAIgDAAAAAA== " strokecolor="white">
                  <v:textbox>
                    <w:txbxContent>
                      <w:p w:rsidR="00D1405C" w:rsidRDefault="00D1405C" w:rsidP="00D1405C">
                        <w:r>
                          <w:t>A</w:t>
                        </w:r>
                      </w:p>
                    </w:txbxContent>
                  </v:textbox>
                </v:shape>
                <v:shape id="Text Box 710" o:spid="_x0000_s1178" type="#_x0000_t202" style="position:absolute;left:8098;top:3628;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Q1zL8A AADcAAAADwAAAGRycy9kb3ducmV2LnhtbERPy6rCMBDdC/5DGMGNaGq5iFSjiCi69bFxNzRjW2wm bRNt9etvFoLLw3kv150pxYsaV1hWMJ1EIIhTqwvOFFwv+/EchPPIGkvLpOBNDtarfm+JibYtn+h1 9pkIIewSVJB7XyVSujQng25iK+LA3W1j0AfYZFI32IZwU8o4imbSYMGhIceKtjmlj/PTKLDt7m0s 1VE8un3MYbupT/e4Vmo46DYLEJ46/xN/3Uet4G8a1oYz4QjI1T8AAAD//wMAUEsBAi0AFAAGAAgA AAAhAPD3irv9AAAA4gEAABMAAAAAAAAAAAAAAAAAAAAAAFtDb250ZW50X1R5cGVzXS54bWxQSwEC LQAUAAYACAAAACEAMd1fYdIAAACPAQAACwAAAAAAAAAAAAAAAAAuAQAAX3JlbHMvLnJlbHNQSwEC LQAUAAYACAAAACEAMy8FnkEAAAA5AAAAEAAAAAAAAAAAAAAAAAApAgAAZHJzL3NoYXBleG1sLnht bFBLAQItABQABgAIAAAAIQAElDXMvwAAANwAAAAPAAAAAAAAAAAAAAAAAJgCAABkcnMvZG93bnJl di54bWxQSwUGAAAAAAQABAD1AAAAhAMAAAAA " strokecolor="white">
                  <v:textbox>
                    <w:txbxContent>
                      <w:p w:rsidR="00D1405C" w:rsidRDefault="00D1405C" w:rsidP="00D1405C">
                        <w:r>
                          <w:t>B</w:t>
                        </w:r>
                      </w:p>
                    </w:txbxContent>
                  </v:textbox>
                </v:shape>
                <v:shape id="Text Box 711" o:spid="_x0000_s1179" type="#_x0000_t202" style="position:absolute;left:10323;top:5050;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iQV8MA AADcAAAADwAAAGRycy9kb3ducmV2LnhtbESPT4vCMBTE7wv7HcITvCyaWkR2q1FEFL2qe9nbo3n9 g81L22Rt9dMbQfA4zMxvmMWqN5W4UutKywom4wgEcWp1ybmC3/Nu9A3CeWSNlWVScCMHq+XnxwIT bTs+0vXkcxEg7BJUUHhfJ1K6tCCDbmxr4uBltjXog2xzqVvsAtxUMo6imTRYclgosKZNQenl9G8U 2G57M5aaKP76u5v9Zt0cs7hRajjo13MQnnr/Dr/aB61gOvmB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a9iQV8MAAADcAAAADwAAAAAAAAAAAAAAAACYAgAAZHJzL2Rv d25yZXYueG1sUEsFBgAAAAAEAAQA9QAAAIgDAAAAAA== " strokecolor="white">
                  <v:textbox>
                    <w:txbxContent>
                      <w:p w:rsidR="00D1405C" w:rsidRDefault="00D1405C" w:rsidP="00D1405C">
                        <w:r>
                          <w:t>C</w:t>
                        </w:r>
                      </w:p>
                    </w:txbxContent>
                  </v:textbox>
                </v:shape>
              </v:group>
            </w:pict>
          </mc:Fallback>
        </mc:AlternateContent>
      </w:r>
      <w:r w:rsidRPr="00D1405C">
        <w:rPr>
          <w:rFonts w:ascii="Times New Roman" w:eastAsia="Times New Roman" w:hAnsi="Times New Roman" w:cs="Times New Roman"/>
          <w:position w:val="-24"/>
          <w:sz w:val="28"/>
          <w:szCs w:val="28"/>
        </w:rPr>
        <w:object w:dxaOrig="1240" w:dyaOrig="620">
          <v:shape id="_x0000_i1436" type="#_x0000_t75" style="width:62.25pt;height:30.75pt" o:ole="">
            <v:imagedata r:id="rId687" o:title=""/>
          </v:shape>
          <o:OLEObject Type="Embed" ProgID="Equation.DSMT4" ShapeID="_x0000_i1436" DrawAspect="Content" ObjectID="_1610263143" r:id="rId688"/>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1968" behindDoc="0" locked="0" layoutInCell="1" allowOverlap="1">
                <wp:simplePos x="0" y="0"/>
                <wp:positionH relativeFrom="column">
                  <wp:posOffset>3303270</wp:posOffset>
                </wp:positionH>
                <wp:positionV relativeFrom="paragraph">
                  <wp:posOffset>57785</wp:posOffset>
                </wp:positionV>
                <wp:extent cx="2446020" cy="855345"/>
                <wp:effectExtent l="7620" t="10160" r="13335" b="10795"/>
                <wp:wrapNone/>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6020" cy="855345"/>
                          <a:chOff x="6620" y="4002"/>
                          <a:chExt cx="3852" cy="1347"/>
                        </a:xfrm>
                      </wpg:grpSpPr>
                      <wps:wsp>
                        <wps:cNvPr id="410" name="Line 702"/>
                        <wps:cNvCnPr/>
                        <wps:spPr bwMode="auto">
                          <a:xfrm>
                            <a:off x="6620" y="5349"/>
                            <a:ext cx="38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703"/>
                        <wps:cNvCnPr/>
                        <wps:spPr bwMode="auto">
                          <a:xfrm flipV="1">
                            <a:off x="6620" y="4002"/>
                            <a:ext cx="767" cy="1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704"/>
                        <wps:cNvCnPr/>
                        <wps:spPr bwMode="auto">
                          <a:xfrm>
                            <a:off x="7387" y="4002"/>
                            <a:ext cx="9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705"/>
                        <wps:cNvCnPr/>
                        <wps:spPr bwMode="auto">
                          <a:xfrm>
                            <a:off x="8303" y="4002"/>
                            <a:ext cx="2169" cy="1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706"/>
                        <wps:cNvCnPr/>
                        <wps:spPr bwMode="auto">
                          <a:xfrm flipH="1">
                            <a:off x="6639" y="4002"/>
                            <a:ext cx="1664" cy="1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260.1pt;margin-top:4.55pt;width:192.6pt;height:67.35pt;z-index:251731968" coordorigin="6620,4002" coordsize="3852,13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nK9pIgMAACwPAAAOAAAAZHJzL2Uyb0RvYy54bWzsV0tv2zAMvg/YfxB8T/yM4xh1iiGP7tBt BbrtrtjyA7MlQ3LjFMP+eynJdpO0w5YO2IA1OTiyKNHkx48UdXG5q0q0JVwUjEaGPbYMRGjMkoJm kfHl83oUGEg0mCa4ZJRExj0RxuX87ZuLtg6Jw3JWJoQjUEJF2NaRkTdNHZqmiHNSYTFmNaEgTBmv cAOvPDMTjlvQXpWmY1m+2TKe1JzFRAiYXWqhMVf605TEzac0FaRBZWSAbY16cvXcyKc5v8BhxnGd F3FnBn6BFRUuKHx0ULXEDUZ3vHiiqipizgRLm3HMKpOlaRET5QN4Y1tH3lxxdlcrX7KwzeoBJoD2 CKcXq40/bm84KpLI8KyZgSiuIEjqu0hOADxtnYWw6orXt/UN1z7C8JrF3wSIzWO5fM/0YrRpP7AE FOK7hil4dimvpApwHO1UFO6HKJBdg2KYdDzPtxwIVgyyYDJxvYkOU5xDLOU235dikHqW5fSyVbfd DSaO3mu73lRKTRzq7ypbO9ukY0A58Yiq+DNUb3NcExUsIfHqUbXBUo3qdUEJmmqD5bdh0YLecAWx CAWA+0u8BscBFBUcHPaouYHrabcVqQefcVhz0VwRViE5iIwSzFCxwNtr0Wh4+iUyNJSti7KEeRyW FLWRMZs4E7VBsLJIpFDKBM82i5KjLZaZpX4d1gfLgME0UcpygpNVN25wUeox2FlSqQ/8AHO6kU6d 7zNrtgpWgTfyHH818qzlcvRuvfBG/tqeTpbucrFY2j+kabYX5kWSECqt69PY9n4voF1B0Qk4JPIA g3moXdEJjO3/ldFALB1BzaoNS+5VYNU8cOyvkc0+IpsrY3IK2VBaFvVXqOQq4l2aDrR7zLeedlN/ +pNkOxNv7xx7tj7/T8SDkntQ5bxTiSczv6Pb1A2AVAflvafbzPbPRe61Fzn3iGuqPTilyO1xLXAt UPcs1xzbh45INiG266o243yowln4+g5V6KsOapt/am1Th+r7J4eqC/R6lnm273e9nO06QddW9a1z 36ud27nxvztV1U0CrmSqC+yuj/LOt/8O4/1L7vwBAAD//wMAUEsDBBQABgAIAAAAIQBzXfF44AAA AAkBAAAPAAAAZHJzL2Rvd25yZXYueG1sTI9BS8NAEIXvgv9hGcGb3SRtpI3ZlFLUUxHaCuJtm50m odnZkN0m6b93POlxeB/vfZOvJ9uKAXvfOFIQzyIQSKUzDVUKPo9vT0sQPmgyunWECm7oYV3c3+U6 M26kPQ6HUAkuIZ9pBXUIXSalL2u02s9ch8TZ2fVWBz77Sppej1xuW5lE0bO0uiFeqHWH2xrLy+Fq FbyPetzM49dhdzlvb9/H9ONrF6NSjw/T5gVEwCn8wfCrz+pQsNPJXcl40SpIkyhhVMEqBsH5KkoX IE4MLuZLkEUu/39Q/AAAAP//AwBQSwECLQAUAAYACAAAACEAtoM4kv4AAADhAQAAEwAAAAAAAAAA AAAAAAAAAAAAW0NvbnRlbnRfVHlwZXNdLnhtbFBLAQItABQABgAIAAAAIQA4/SH/1gAAAJQBAAAL AAAAAAAAAAAAAAAAAC8BAABfcmVscy8ucmVsc1BLAQItABQABgAIAAAAIQDVnK9pIgMAACwPAAAO AAAAAAAAAAAAAAAAAC4CAABkcnMvZTJvRG9jLnhtbFBLAQItABQABgAIAAAAIQBzXfF44AAAAAkB AAAPAAAAAAAAAAAAAAAAAHwFAABkcnMvZG93bnJldi54bWxQSwUGAAAAAAQABADzAAAAiQYAAAAA ">
                <v:line id="Line 702" o:spid="_x0000_s1027" style="position:absolute;visibility:visible;mso-wrap-style:square" from="6620,5349" to="10454,5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41h8QAAADcAAAADwAAAGRycy9kb3ducmV2LnhtbERPy2rCQBTdC/7DcAvd6cS2hJI6iigF dSH1Abq8Zm6T1MydMDMm6d87i0KXh/OezntTi5acrywrmIwTEMS51RUXCk7Hz9E7CB+QNdaWScEv eZjPhoMpZtp2vKf2EAoRQ9hnqKAMocmk9HlJBv3YNsSR+7bOYIjQFVI77GK4qeVLkqTSYMWxocSG liXlt8PdKNi9fqXtYrNd9+dNes1X++vlp3NKPT/1iw8QgfrwL/5zr7WCt0mcH8/EIy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jWHxAAAANwAAAAPAAAAAAAAAAAA AAAAAKECAABkcnMvZG93bnJldi54bWxQSwUGAAAAAAQABAD5AAAAkgMAAAAA "/>
                <v:line id="Line 703" o:spid="_x0000_s1028" style="position:absolute;flip:y;visibility:visible;mso-wrap-style:square" from="6620,4002" to="7387,5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YRY8cAAADcAAAADwAAAGRycy9kb3ducmV2LnhtbESPzWrDMBCE74W+g9hCLiWRXUJI3Sgh FAo95JIfHHrbWFvL2Fq5kpo4bx8VCjkOM/MNs1gNthNn8qFxrCCfZCCIK6cbrhUc9h/jOYgQkTV2 jknBlQKslo8PCyy0u/CWzrtYiwThUKACE2NfSBkqQxbDxPXEyft23mJM0tdSe7wkuO3kS5bNpMWG 04LBnt4NVe3u1yqQ883zj1+fpm3ZHo+vpqzK/muj1OhpWL+BiDTEe/i//akVTPMc/s6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JhFjxwAAANwAAAAPAAAAAAAA AAAAAAAAAKECAABkcnMvZG93bnJldi54bWxQSwUGAAAAAAQABAD5AAAAlQMAAAAA "/>
                <v:line id="Line 704" o:spid="_x0000_s1029" style="position:absolute;visibility:visible;mso-wrap-style:square" from="7387,4002" to="8303,4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AOa8cAAADcAAAADwAAAGRycy9kb3ducmV2LnhtbESPT2vCQBTE70K/w/IK3nSjl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
                <v:line id="Line 705" o:spid="_x0000_s1030" style="position:absolute;visibility:visible;mso-wrap-style:square" from="8303,4002" to="10472,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yr8MYAAADcAAAADwAAAGRycy9kb3ducmV2LnhtbESPQWvCQBSE74L/YXmCN91YS5D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6cq/DGAAAA3AAAAA8AAAAAAAAA AAAAAAAAoQIAAGRycy9kb3ducmV2LnhtbFBLBQYAAAAABAAEAPkAAACUAwAAAAA= "/>
                <v:line id="Line 706" o:spid="_x0000_s1031" style="position:absolute;flip:x;visibility:visible;mso-wrap-style:square" from="6639,4002" to="8303,5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Gy+8YAAADcAAAADwAAAGRycy9kb3ducmV2LnhtbESPQWsCMRSE74L/ITyhF9GsZSl2NYoU Cj14qZWV3p6b52bZzcs2SXX775tCweMwM98w6+1gO3ElHxrHChbzDARx5XTDtYLjx+tsCSJEZI2d Y1LwQwG2m/FojYV2N36n6yHWIkE4FKjAxNgXUobKkMUwdz1x8i7OW4xJ+lpqj7cEt518zLInabHh tGCwpxdDVXv4tgrkcj/98rtz3pbt6fRsyqrsP/dKPUyG3QpEpCHew//tN60gX+T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RsvvGAAAA3AAAAA8AAAAAAAAA AAAAAAAAoQIAAGRycy9kb3ducmV2LnhtbFBLBQYAAAAABAAEAPkAAACUAwAAAAA= "/>
              </v:group>
            </w:pict>
          </mc:Fallback>
        </mc:AlternateContent>
      </w:r>
      <w:r w:rsidRPr="00D1405C">
        <w:rPr>
          <w:rFonts w:ascii="Times New Roman" w:eastAsia="Times New Roman" w:hAnsi="Times New Roman" w:cs="Times New Roman"/>
          <w:position w:val="-24"/>
          <w:sz w:val="28"/>
          <w:szCs w:val="28"/>
        </w:rPr>
        <w:object w:dxaOrig="1359" w:dyaOrig="620">
          <v:shape id="_x0000_i1437" type="#_x0000_t75" style="width:68.25pt;height:30.75pt" o:ole="">
            <v:imagedata r:id="rId689" o:title=""/>
          </v:shape>
          <o:OLEObject Type="Embed" ProgID="Equation.DSMT4" ShapeID="_x0000_i1437" DrawAspect="Content" ObjectID="_1610263144" r:id="rId690"/>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080" w:dyaOrig="620">
          <v:shape id="_x0000_i1438" type="#_x0000_t75" style="width:54pt;height:30.75pt" o:ole="">
            <v:imagedata r:id="rId691" o:title=""/>
          </v:shape>
          <o:OLEObject Type="Embed" ProgID="Equation.DSMT4" ShapeID="_x0000_i1438" DrawAspect="Content" ObjectID="_1610263145" r:id="rId692"/>
        </w:object>
      </w:r>
      <w:r w:rsidRPr="00D1405C">
        <w:rPr>
          <w:rFonts w:ascii="Times New Roman" w:eastAsia="Times New Roman" w:hAnsi="Times New Roman" w:cs="Times New Roman"/>
          <w:sz w:val="28"/>
          <w:szCs w:val="28"/>
        </w:rPr>
        <w:t xml:space="preserve"> ( cùng bằng </w:t>
      </w:r>
      <w:r w:rsidRPr="00D1405C">
        <w:rPr>
          <w:rFonts w:ascii="Times New Roman" w:eastAsia="Times New Roman" w:hAnsi="Times New Roman" w:cs="Times New Roman"/>
          <w:position w:val="-24"/>
          <w:sz w:val="28"/>
          <w:szCs w:val="28"/>
        </w:rPr>
        <w:object w:dxaOrig="240" w:dyaOrig="620">
          <v:shape id="_x0000_i1439" type="#_x0000_t75" style="width:12pt;height:30.75pt" o:ole="">
            <v:imagedata r:id="rId693" o:title=""/>
          </v:shape>
          <o:OLEObject Type="Embed" ProgID="Equation.DSMT4" ShapeID="_x0000_i1439" DrawAspect="Content" ObjectID="_1610263146" r:id="rId694"/>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BAD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DBC (c.g.c)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6"/>
          <w:sz w:val="28"/>
          <w:szCs w:val="28"/>
        </w:rPr>
        <w:object w:dxaOrig="1300" w:dyaOrig="360">
          <v:shape id="_x0000_i1440" type="#_x0000_t75" style="width:65.25pt;height:18pt" o:ole="">
            <v:imagedata r:id="rId695" o:title=""/>
          </v:shape>
          <o:OLEObject Type="Embed" ProgID="Equation.DSMT4" ShapeID="_x0000_i1440" DrawAspect="Content" ObjectID="_1610263147" r:id="rId696"/>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xml:space="preserve">Ví dụ 4: </w:t>
      </w:r>
      <w:r w:rsidRPr="00D1405C">
        <w:rPr>
          <w:rFonts w:ascii="Times New Roman" w:eastAsia="Times New Roman" w:hAnsi="Times New Roman" w:cs="Times New Roman"/>
          <w:sz w:val="28"/>
          <w:szCs w:val="28"/>
        </w:rPr>
        <w:t xml:space="preserve"> Bài 60 – T77 – SB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pacing w:val="-4"/>
          <w:sz w:val="28"/>
          <w:szCs w:val="28"/>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D1405C">
        <w:rPr>
          <w:rFonts w:ascii="Times New Roman" w:eastAsia="Times New Roman" w:hAnsi="Times New Roman" w:cs="Times New Roman"/>
          <w:sz w:val="28"/>
          <w:szCs w:val="28"/>
        </w:rPr>
        <w:t xml:space="preserve"> N</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hứng minh rằng các đoạn thẳng FM, MN, NE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8896" behindDoc="1" locked="0" layoutInCell="1" allowOverlap="1">
                <wp:simplePos x="0" y="0"/>
                <wp:positionH relativeFrom="column">
                  <wp:posOffset>3434715</wp:posOffset>
                </wp:positionH>
                <wp:positionV relativeFrom="paragraph">
                  <wp:posOffset>24130</wp:posOffset>
                </wp:positionV>
                <wp:extent cx="2743200" cy="2197100"/>
                <wp:effectExtent l="5715" t="5080" r="13335" b="7620"/>
                <wp:wrapNone/>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399" name="Text Box 676"/>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L</w:t>
                              </w:r>
                            </w:p>
                          </w:txbxContent>
                        </wps:txbx>
                        <wps:bodyPr rot="0" vert="horz" wrap="square" lIns="91440" tIns="45720" rIns="91440" bIns="45720" anchor="t" anchorCtr="0" upright="1">
                          <a:noAutofit/>
                        </wps:bodyPr>
                      </wps:wsp>
                      <wps:wsp>
                        <wps:cNvPr id="400" name="Text Box 677"/>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B</w:t>
                              </w:r>
                            </w:p>
                          </w:txbxContent>
                        </wps:txbx>
                        <wps:bodyPr rot="0" vert="horz" wrap="square" lIns="91440" tIns="45720" rIns="91440" bIns="45720" anchor="t" anchorCtr="0" upright="1">
                          <a:noAutofit/>
                        </wps:bodyPr>
                      </wps:wsp>
                      <wps:wsp>
                        <wps:cNvPr id="401" name="Text Box 678"/>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K</w:t>
                              </w:r>
                            </w:p>
                          </w:txbxContent>
                        </wps:txbx>
                        <wps:bodyPr rot="0" vert="horz" wrap="square" lIns="91440" tIns="45720" rIns="91440" bIns="45720" anchor="t" anchorCtr="0" upright="1">
                          <a:noAutofit/>
                        </wps:bodyPr>
                      </wps:wsp>
                      <wps:wsp>
                        <wps:cNvPr id="402" name="Text Box 679"/>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E</w:t>
                              </w:r>
                            </w:p>
                          </w:txbxContent>
                        </wps:txbx>
                        <wps:bodyPr rot="0" vert="horz" wrap="square" lIns="91440" tIns="45720" rIns="91440" bIns="45720" anchor="t" anchorCtr="0" upright="1">
                          <a:noAutofit/>
                        </wps:bodyPr>
                      </wps:wsp>
                      <wps:wsp>
                        <wps:cNvPr id="403" name="Text Box 680"/>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C</w:t>
                              </w:r>
                            </w:p>
                          </w:txbxContent>
                        </wps:txbx>
                        <wps:bodyPr rot="0" vert="horz" wrap="square" lIns="91440" tIns="45720" rIns="91440" bIns="45720" anchor="t" anchorCtr="0" upright="1">
                          <a:noAutofit/>
                        </wps:bodyPr>
                      </wps:wsp>
                      <wps:wsp>
                        <wps:cNvPr id="404" name="Text Box 681"/>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P</w:t>
                              </w:r>
                            </w:p>
                          </w:txbxContent>
                        </wps:txbx>
                        <wps:bodyPr rot="0" vert="horz" wrap="square" lIns="91440" tIns="45720" rIns="91440" bIns="45720" anchor="t" anchorCtr="0" upright="1">
                          <a:noAutofit/>
                        </wps:bodyPr>
                      </wps:wsp>
                      <wps:wsp>
                        <wps:cNvPr id="405" name="Text Box 682"/>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A</w:t>
                              </w:r>
                            </w:p>
                          </w:txbxContent>
                        </wps:txbx>
                        <wps:bodyPr rot="0" vert="horz" wrap="square" lIns="91440" tIns="45720" rIns="91440" bIns="45720" anchor="t" anchorCtr="0" upright="1">
                          <a:noAutofit/>
                        </wps:bodyPr>
                      </wps:wsp>
                      <wps:wsp>
                        <wps:cNvPr id="406" name="Text Box 683"/>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M</w:t>
                              </w:r>
                            </w:p>
                          </w:txbxContent>
                        </wps:txbx>
                        <wps:bodyPr rot="0" vert="horz" wrap="square" lIns="91440" tIns="45720" rIns="91440" bIns="45720" anchor="t" anchorCtr="0" upright="1">
                          <a:noAutofit/>
                        </wps:bodyPr>
                      </wps:wsp>
                      <wps:wsp>
                        <wps:cNvPr id="407" name="Text Box 684"/>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N</w:t>
                              </w:r>
                            </w:p>
                          </w:txbxContent>
                        </wps:txbx>
                        <wps:bodyPr rot="0" vert="horz" wrap="square" lIns="91440" tIns="45720" rIns="91440" bIns="45720" anchor="t" anchorCtr="0" upright="1">
                          <a:noAutofit/>
                        </wps:bodyPr>
                      </wps:wsp>
                      <wps:wsp>
                        <wps:cNvPr id="408" name="Text Box 685"/>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D1405C" w:rsidRPr="009C4DCB" w:rsidRDefault="00D1405C" w:rsidP="00D1405C">
                              <w:pPr>
                                <w:rPr>
                                  <w:sz w:val="24"/>
                                </w:rPr>
                              </w:pPr>
                              <w:r>
                                <w:rPr>
                                  <w:sz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180" style="position:absolute;left:0;text-align:left;margin-left:270.45pt;margin-top:1.9pt;width:3in;height:173pt;z-index:-251587584" coordorigin="6827,7878" coordsize="4320,34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InwzwMAAOMeAAAOAAAAZHJzL2Uyb0RvYy54bWzsWduOpDYQfY+Uf7D8nmmguWuY1WZ2ZxRp k6y0mw9wg7kogIntHnry9SmXe+mmpyeRJhJRJHhAGOOi6tTxcWFu3x26ljxxqRrRZ9S9cSjhfS6K pq8y+tvXhx9iSpRmfcFa0fOMPnNF3919/93tOKTcE7VoCy4JGOlVOg4ZrbUe0s1G5TXvmLoRA++h sxSyYxqastoUko1gvWs3nuOEm1HIYpAi50rB3Q+2k96h/bLkuf61LBXXpM0o+KbxLPG8M+fN3S1L K8mGusmPbrA3eNGxpoeXTqY+MM3IXjYvTHVNLoUSpb7JRbcRZdnkHGOAaFznIppHKfYDxlKlYzVM MAG0Fzi92Wz+y9NnSZoio9sEUtWzDpKE7yXmBsAzDlUKTz3K4cvwWdoY4fKTyH9X0L257Dftyj5M duPPogCDbK8FwnMoZWdMQODkgFl4nrLAD5rkcNOL/C2klpIc+jw3iVxoYJ7yGpJpxoWxF1EC3VEc oZMszeuPx/FmtB289UMcuWGpfTE6e3TORAacUydY1b+D9UvNBo7ZUgawCdbkG6xfTYQ/igMJo9Ai iw8aWIk+QAdMIERJWXRJL+5r1lf8vZRirDkrwEPXjIQ4pqE2DmWM/BPcked4CFviBImF9BvogRNY zPwYfZsgY+kglX7koiPmIqMS5hR6yZ4+KW2cOT1iUqtE2xQPTdtiQ1a7+1aSJwbz7wEP9P/isbYn Y0aTwAts/G8w0TUahKRtuozGjjlsfAa1j32B9NGsae01uNz2RxgNchZDfdgdcCqc0rMTxTMAK4UV DhA6uKiF/JOSEUQjo+qPPZOckvanHpKTuL5vVAYbfgB4UyLPe3bnPazPwVRGNSX28l5bZdoPsqlq eJOlQy/ew/wpGwTbZN56dfQfGLwQlX0zKa1CnFE5MkCf8XEhKochzKuZAqxUvkblKT0rlc9U2Xfc K1Q+rneTtC5D5WRS5a17XMxWKl+j8pSelcozKsOa/kKVcXlfXJWTIIEyAlQZijYsVFi6Uvkalaf0 rFSeUXn7ksoxVnKLU9l1Qt8Wy64TB95aLduPjitkPiVoJfOMzP4VMqMqLk7mKPFttew6wdZfufw6 l6f8rFyecRmW9csaI0ZRXJzL096P63jRqsuv72Kc8rNyecbl8AqXt//JLkbsHGuMJAyCVZZfl+Up PSuVZ1SGXfAXsozr++KyHMcu7A6aT78wWiuMv1HlKT0rlWdUnv4+nfaWY9TE5am8TWy1nPgxbp+u uxgqvfbhN6Xn/0Jl/P8Hf1Jhes5+1Z63ceqe/k3f/QUAAP//AwBQSwMEFAAGAAgAAAAhAGca5kjf AAAACQEAAA8AAABkcnMvZG93bnJldi54bWxMj0tLw0AUhfeC/2G4gjs7SR/apJmUUtRVEWwF6e42 c5uEZmZCZpqk/97rSpcf53Ae2Xo0jeip87WzCuJJBIJs4XRtSwVfh7enJQgf0GpsnCUFN/Kwzu/v Mky1G+wn9ftQCg6xPkUFVQhtKqUvKjLoJ64ly9rZdQYDY1dK3eHA4aaR0yh6lgZryw0VtrStqLjs r0bB+4DDZha/9rvLeXs7HhYf37uYlHp8GDcrEIHG8GeG3/k8HXLedHJXq71oFCzmUcJWBTN+wHry MmU+Mc+TJcg8k/8f5D8AAAD//wMAUEsBAi0AFAAGAAgAAAAhALaDOJL+AAAA4QEAABMAAAAAAAAA AAAAAAAAAAAAAFtDb250ZW50X1R5cGVzXS54bWxQSwECLQAUAAYACAAAACEAOP0h/9YAAACUAQAA CwAAAAAAAAAAAAAAAAAvAQAAX3JlbHMvLnJlbHNQSwECLQAUAAYACAAAACEAsMiJ8M8DAADjHgAA DgAAAAAAAAAAAAAAAAAuAgAAZHJzL2Uyb0RvYy54bWxQSwECLQAUAAYACAAAACEAZxrmSN8AAAAJ AQAADwAAAAAAAAAAAAAAAAApBgAAZHJzL2Rvd25yZXYueG1sUEsFBgAAAAAEAAQA8wAAADUHAAAA AA== ">
                <v:shape id="Text Box 676" o:spid="_x0000_s1181" type="#_x0000_t202" style="position:absolute;left:7202;top:9059;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eaMQA AADcAAAADwAAAGRycy9kb3ducmV2LnhtbESPT4vCMBTE78J+h/AWvMiabgWx1Sgiil79c9nbo3m2 xealbbK27qffCILHYWZ+wyxWvanEnVpXWlbwPY5AEGdWl5wruJx3XzMQziNrrCyTggc5WC0/BgtM te34SPeTz0WAsEtRQeF9nUrpsoIMurGtiYN3ta1BH2SbS91iF+CmknEUTaXBksNCgTVtCspup1+j wHbbh7HURPHo58/sN+vmeI0bpYaf/XoOwlPv3+FX+6AVTJIEnmfCEZ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MahXmjEAAAA3AAAAA8AAAAAAAAAAAAAAAAAmAIAAGRycy9k b3ducmV2LnhtbFBLBQYAAAAABAAEAPUAAACJAwAAAAA= " strokecolor="white">
                  <v:textbox>
                    <w:txbxContent>
                      <w:p w:rsidR="00D1405C" w:rsidRPr="009C4DCB" w:rsidRDefault="00D1405C" w:rsidP="00D1405C">
                        <w:pPr>
                          <w:rPr>
                            <w:sz w:val="24"/>
                          </w:rPr>
                        </w:pPr>
                        <w:r>
                          <w:rPr>
                            <w:sz w:val="24"/>
                          </w:rPr>
                          <w:t>L</w:t>
                        </w:r>
                      </w:p>
                    </w:txbxContent>
                  </v:textbox>
                </v:shape>
                <v:shape id="Text Box 677" o:spid="_x0000_s1182" type="#_x0000_t202" style="position:absolute;left:7669;top:7878;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uvF8AA AADcAAAADwAAAGRycy9kb3ducmV2LnhtbERPy4rCMBTdC/5DuIIbmSZTRIaOUURGnK2PjbtLc23L NDdtE22drzcLweXhvJfrwdbiTp2vHGv4TBQI4tyZigsN59Pu4wuED8gGa8ek4UEe1qvxaImZcT0f 6H4MhYgh7DPUUIbQZFL6vCSLPnENceSurrMYIuwKaTrsY7itZarUQlqsODaU2NC2pPzveLMaXP/z sI5alc4u/3a/3bSHa9pqPZ0Mm28QgYbwFr/cv0bDXMX5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fzuvF8AAAADcAAAADwAAAAAAAAAAAAAAAACYAgAAZHJzL2Rvd25y ZXYueG1sUEsFBgAAAAAEAAQA9QAAAIUDAAAAAA== " strokecolor="white">
                  <v:textbox>
                    <w:txbxContent>
                      <w:p w:rsidR="00D1405C" w:rsidRPr="009C4DCB" w:rsidRDefault="00D1405C" w:rsidP="00D1405C">
                        <w:pPr>
                          <w:rPr>
                            <w:sz w:val="24"/>
                          </w:rPr>
                        </w:pPr>
                        <w:r>
                          <w:rPr>
                            <w:sz w:val="24"/>
                          </w:rPr>
                          <w:t>B</w:t>
                        </w:r>
                      </w:p>
                    </w:txbxContent>
                  </v:textbox>
                </v:shape>
                <v:shape id="Text Box 678" o:spid="_x0000_s1183" type="#_x0000_t202" style="position:absolute;left:9202;top:9318;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cKjMMA AADcAAAADwAAAGRycy9kb3ducmV2LnhtbESPQYvCMBSE7wv+h/AEL4smlmWRahQRRa+6e9nbo3m2 xealbaKt/nqzIHgcZuYbZrHqbSVu1PrSsYbpRIEgzpwpOdfw+7Mbz0D4gGywckwa7uRhtRx8LDA1 ruMj3U4hFxHCPkUNRQh1KqXPCrLoJ64mjt7ZtRZDlG0uTYtdhNtKJkp9S4slx4UCa9oUlF1OV6vB ddu7ddSo5PPvYfebdXM8J43Wo2G/noMI1Id3+NU+GA1fagr/Z+IRkMsnAAAA//8DAFBLAQItABQA BgAIAAAAIQDw94q7/QAAAOIBAAATAAAAAAAAAAAAAAAAAAAAAABbQ29udGVudF9UeXBlc10ueG1s UEsBAi0AFAAGAAgAAAAhADHdX2HSAAAAjwEAAAsAAAAAAAAAAAAAAAAALgEAAF9yZWxzLy5yZWxz UEsBAi0AFAAGAAgAAAAhADMvBZ5BAAAAOQAAABAAAAAAAAAAAAAAAAAAKQIAAGRycy9zaGFwZXht bC54bWxQSwECLQAUAAYACAAAACEAEHcKjMMAAADcAAAADwAAAAAAAAAAAAAAAACYAgAAZHJzL2Rv d25yZXYueG1sUEsFBgAAAAAEAAQA9QAAAIgDAAAAAA== " strokecolor="white">
                  <v:textbox>
                    <w:txbxContent>
                      <w:p w:rsidR="00D1405C" w:rsidRPr="009C4DCB" w:rsidRDefault="00D1405C" w:rsidP="00D1405C">
                        <w:pPr>
                          <w:rPr>
                            <w:sz w:val="24"/>
                          </w:rPr>
                        </w:pPr>
                        <w:r>
                          <w:rPr>
                            <w:sz w:val="24"/>
                          </w:rPr>
                          <w:t>K</w:t>
                        </w:r>
                      </w:p>
                    </w:txbxContent>
                  </v:textbox>
                </v:shape>
                <v:shape id="Text Box 679" o:spid="_x0000_s1184" type="#_x0000_t202" style="position:absolute;left:9595;top:9711;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KWU+8QA AADcAAAADwAAAGRycy9kb3ducmV2LnhtbESPzWrDMBCE74W8g9hCLyWRakoJTpQQTEJ6dZpLbou1 sU2tlW2p/unTV4VCj8PMfMNs95NtxEC9rx1reFkpEMSFMzWXGq4fp+UahA/IBhvHpGEmD/vd4mGL qXEj5zRcQikihH2KGqoQ2lRKX1Rk0a9cSxy9u+sthij7Upoexwi3jUyUepMWa44LFbaUVVR8Xr6s BjceZ+uoU8nz7dues0OX35NO66fH6bABEWgK/+G/9rvR8KoS+D0Tj4Dc/QAAAP//AwBQSwECLQAU AAYACAAAACEA8PeKu/0AAADiAQAAEwAAAAAAAAAAAAAAAAAAAAAAW0NvbnRlbnRfVHlwZXNdLnht bFBLAQItABQABgAIAAAAIQAx3V9h0gAAAI8BAAALAAAAAAAAAAAAAAAAAC4BAABfcmVscy8ucmVs c1BLAQItABQABgAIAAAAIQAzLwWeQQAAADkAAAAQAAAAAAAAAAAAAAAAACkCAABkcnMvc2hhcGV4 bWwueG1sUEsBAi0AFAAGAAgAAAAhAOCllPvEAAAA3AAAAA8AAAAAAAAAAAAAAAAAmAIAAGRycy9k b3ducmV2LnhtbFBLBQYAAAAABAAEAPUAAACJAwAAAAA= " strokecolor="white">
                  <v:textbox>
                    <w:txbxContent>
                      <w:p w:rsidR="00D1405C" w:rsidRPr="009C4DCB" w:rsidRDefault="00D1405C" w:rsidP="00D1405C">
                        <w:pPr>
                          <w:rPr>
                            <w:sz w:val="24"/>
                          </w:rPr>
                        </w:pPr>
                        <w:r>
                          <w:rPr>
                            <w:sz w:val="24"/>
                          </w:rPr>
                          <w:t>E</w:t>
                        </w:r>
                      </w:p>
                    </w:txbxContent>
                  </v:textbox>
                </v:shape>
                <v:shape id="Text Box 680" o:spid="_x0000_s1185" type="#_x0000_t202" style="position:absolute;left:10642;top:10852;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xYMQA AADcAAAADwAAAGRycy9kb3ducmV2LnhtbESPzWsCMRTE74L/Q3iCF9GkWymyNYpIi736centsXn7 QTcvu5vUXfvXN4LgcZiZ3zDr7WBrcaXOV441vCwUCOLMmYoLDZfz53wFwgdkg7Vj0nAjD9vNeLTG 1Liej3Q9hUJECPsUNZQhNKmUPivJol+4hjh6uesshii7QpoO+wi3tUyUepMWK44LJTa0Lyn7Of1a Da7/uFlHrUpm33/2sN+1xzxptZ5Oht07iEBDeIYf7S+jYale4X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I/pMWDEAAAA3AAAAA8AAAAAAAAAAAAAAAAAmAIAAGRycy9k b3ducmV2LnhtbFBLBQYAAAAABAAEAPUAAACJAwAAAAA= " strokecolor="white">
                  <v:textbox>
                    <w:txbxContent>
                      <w:p w:rsidR="00D1405C" w:rsidRPr="009C4DCB" w:rsidRDefault="00D1405C" w:rsidP="00D1405C">
                        <w:pPr>
                          <w:rPr>
                            <w:sz w:val="24"/>
                          </w:rPr>
                        </w:pPr>
                        <w:r>
                          <w:rPr>
                            <w:sz w:val="24"/>
                          </w:rPr>
                          <w:t>C</w:t>
                        </w:r>
                      </w:p>
                    </w:txbxContent>
                  </v:textbox>
                </v:shape>
                <v:shape id="Text Box 681" o:spid="_x0000_s1186" type="#_x0000_t202" style="position:absolute;left:7949;top:10534;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CpFMMA AADcAAAADwAAAGRycy9kb3ducmV2LnhtbESPT4vCMBTE74LfITzBi6zJFpGlaxSRFb365+Lt0Tzb ss1L20Rb/fRGWNjjMDO/YRar3lbiTq0vHWv4nCoQxJkzJecazqftxxcIH5ANVo5Jw4M8rJbDwQJT 4zo+0P0YchEh7FPUUIRQp1L6rCCLfupq4uhdXWsxRNnm0rTYRbitZKLUXFosOS4UWNOmoOz3eLMa XPfzsI4alUwuT7vbrJvDNWm0Ho/69TeIQH34D/+190bDTM3gfSYeA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AACpFMMAAADcAAAADwAAAAAAAAAAAAAAAACYAgAAZHJzL2Rv d25yZXYueG1sUEsFBgAAAAAEAAQA9QAAAIgDAAAAAA== " strokecolor="white">
                  <v:textbox>
                    <w:txbxContent>
                      <w:p w:rsidR="00D1405C" w:rsidRPr="009C4DCB" w:rsidRDefault="00D1405C" w:rsidP="00D1405C">
                        <w:pPr>
                          <w:rPr>
                            <w:sz w:val="24"/>
                          </w:rPr>
                        </w:pPr>
                        <w:r>
                          <w:rPr>
                            <w:sz w:val="24"/>
                          </w:rPr>
                          <w:t>P</w:t>
                        </w:r>
                      </w:p>
                    </w:txbxContent>
                  </v:textbox>
                </v:shape>
                <v:shape id="Text Box 682" o:spid="_x0000_s1187" type="#_x0000_t202" style="position:absolute;left:6827;top:10272;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wMj8QA AADcAAAADwAAAGRycy9kb3ducmV2LnhtbESPzWsCMRTE74L/Q3iCF9GkSy2yNYpIi736centsXn7 QTcvu5vUXfvXN4LgcZiZ3zDr7WBrcaXOV441vCwUCOLMmYoLDZfz53wFwgdkg7Vj0nAjD9vNeLTG 1Liej3Q9hUJECPsUNZQhNKmUPivJol+4hjh6uesshii7QpoO+wi3tUyUepMWK44LJTa0Lyn7Of1a Da7/uFlHrUpm33/2sN+1xzxptZ5Oht07iEBDeIYf7S+j4VUt4X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G9MDI/EAAAA3AAAAA8AAAAAAAAAAAAAAAAAmAIAAGRycy9k b3ducmV2LnhtbFBLBQYAAAAABAAEAPUAAACJAwAAAAA= " strokecolor="white">
                  <v:textbox>
                    <w:txbxContent>
                      <w:p w:rsidR="00D1405C" w:rsidRPr="009C4DCB" w:rsidRDefault="00D1405C" w:rsidP="00D1405C">
                        <w:pPr>
                          <w:rPr>
                            <w:sz w:val="24"/>
                          </w:rPr>
                        </w:pPr>
                        <w:r>
                          <w:rPr>
                            <w:sz w:val="24"/>
                          </w:rPr>
                          <w:t>A</w:t>
                        </w:r>
                      </w:p>
                    </w:txbxContent>
                  </v:textbox>
                </v:shape>
                <v:shape id="Text Box 683" o:spid="_x0000_s1188" type="#_x0000_t202" style="position:absolute;left:8042;top:9655;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56S+MMA AADcAAAADwAAAGRycy9kb3ducmV2LnhtbESPT4vCMBTE74LfITxhL7ImW0SWahSRlfXqn4u3R/Ns i81L20Rb/fRmYcHjMDO/YRar3lbiTq0vHWv4migQxJkzJecaTsft5zcIH5ANVo5Jw4M8rJbDwQJT 4zre0/0QchEh7FPUUIRQp1L6rCCLfuJq4uhdXGsxRNnm0rTYRbitZKLUTFosOS4UWNOmoOx6uFkN rvt5WEeNSsbnp/3drJv9JWm0/hj16zmIQH14h//bO6NhqmbwdyYeAbl8AQAA//8DAFBLAQItABQA BgAIAAAAIQDw94q7/QAAAOIBAAATAAAAAAAAAAAAAAAAAAAAAABbQ29udGVudF9UeXBlc10ueG1s UEsBAi0AFAAGAAgAAAAhADHdX2HSAAAAjwEAAAsAAAAAAAAAAAAAAAAALgEAAF9yZWxzLy5yZWxz UEsBAi0AFAAGAAgAAAAhADMvBZ5BAAAAOQAAABAAAAAAAAAAAAAAAAAAKQIAAGRycy9zaGFwZXht bC54bWxQSwECLQAUAAYACAAAACEAn56S+MMAAADcAAAADwAAAAAAAAAAAAAAAACYAgAAZHJzL2Rv d25yZXYueG1sUEsFBgAAAAAEAAQA9QAAAIgDAAAAAA== " strokecolor="white">
                  <v:textbox>
                    <w:txbxContent>
                      <w:p w:rsidR="00D1405C" w:rsidRPr="009C4DCB" w:rsidRDefault="00D1405C" w:rsidP="00D1405C">
                        <w:pPr>
                          <w:rPr>
                            <w:sz w:val="24"/>
                          </w:rPr>
                        </w:pPr>
                        <w:r>
                          <w:rPr>
                            <w:sz w:val="24"/>
                          </w:rPr>
                          <w:t>M</w:t>
                        </w:r>
                      </w:p>
                    </w:txbxContent>
                  </v:textbox>
                </v:shape>
                <v:shape id="Text Box 684" o:spid="_x0000_s1189" type="#_x0000_t202" style="position:absolute;left:8810;top:9674;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I3Y8QA AADcAAAADwAAAGRycy9kb3ducmV2LnhtbESPzWsCMRTE74L/Q3iCF9GkS7GyNYpIi736centsXn7 QTcvu5vUXfvXN4LgcZiZ3zDr7WBrcaXOV441vCwUCOLMmYoLDZfz53wFwgdkg7Vj0nAjD9vNeLTG 1Liej3Q9hUJECPsUNZQhNKmUPivJol+4hjh6uesshii7QpoO+wi3tUyUWkqLFceFEhval5T9nH6t Btd/3KyjViWz7z972O/aY560Wk8nw+4dRKAhPMOP9pfR8Kre4H4mHgG5+QcAAP//AwBQSwECLQAU AAYACAAAACEA8PeKu/0AAADiAQAAEwAAAAAAAAAAAAAAAAAAAAAAW0NvbnRlbnRfVHlwZXNdLnht bFBLAQItABQABgAIAAAAIQAx3V9h0gAAAI8BAAALAAAAAAAAAAAAAAAAAC4BAABfcmVscy8ucmVs c1BLAQItABQABgAIAAAAIQAzLwWeQQAAADkAAAAQAAAAAAAAAAAAAAAAACkCAABkcnMvc2hhcGV4 bWwueG1sUEsBAi0AFAAGAAgAAAAhAPDSN2PEAAAA3AAAAA8AAAAAAAAAAAAAAAAAmAIAAGRycy9k b3ducmV2LnhtbFBLBQYAAAAABAAEAPUAAACJAwAAAAA= " strokecolor="white">
                  <v:textbox>
                    <w:txbxContent>
                      <w:p w:rsidR="00D1405C" w:rsidRPr="009C4DCB" w:rsidRDefault="00D1405C" w:rsidP="00D1405C">
                        <w:pPr>
                          <w:rPr>
                            <w:sz w:val="24"/>
                          </w:rPr>
                        </w:pPr>
                        <w:r>
                          <w:rPr>
                            <w:sz w:val="24"/>
                          </w:rPr>
                          <w:t>N</w:t>
                        </w:r>
                      </w:p>
                    </w:txbxContent>
                  </v:textbox>
                </v:shape>
                <v:shape id="Text Box 685" o:spid="_x0000_s1190" type="#_x0000_t202" style="position:absolute;left:8399;top:9487;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2jEcAA AADcAAAADwAAAGRycy9kb3ducmV2LnhtbERPy4rCMBTdC/5DuIIbmSZTRIaOUURGnK2PjbtLc23L NDdtE22drzcLweXhvJfrwdbiTp2vHGv4TBQI4tyZigsN59Pu4wuED8gGa8ek4UEe1qvxaImZcT0f 6H4MhYgh7DPUUIbQZFL6vCSLPnENceSurrMYIuwKaTrsY7itZarUQlqsODaU2NC2pPzveLMaXP/z sI5alc4u/3a/3bSHa9pqPZ0Mm28QgYbwFr/cv0bDXMW1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gU2jEcAAAADcAAAADwAAAAAAAAAAAAAAAACYAgAAZHJzL2Rvd25y ZXYueG1sUEsFBgAAAAAEAAQA9QAAAIUDAAAAAA== " strokecolor="white">
                  <v:textbox>
                    <w:txbxContent>
                      <w:p w:rsidR="00D1405C" w:rsidRPr="009C4DCB" w:rsidRDefault="00D1405C" w:rsidP="00D1405C">
                        <w:pPr>
                          <w:rPr>
                            <w:sz w:val="24"/>
                          </w:rPr>
                        </w:pPr>
                        <w:r>
                          <w:rPr>
                            <w:sz w:val="24"/>
                          </w:rPr>
                          <w:t>O</w:t>
                        </w:r>
                      </w:p>
                    </w:txbxContent>
                  </v:textbox>
                </v:shape>
              </v:group>
            </w:pict>
          </mc:Fallback>
        </mc:AlternateContent>
      </w:r>
      <w:r w:rsidRPr="00D1405C">
        <w:rPr>
          <w:rFonts w:ascii="Times New Roman" w:eastAsia="Times New Roman" w:hAnsi="Times New Roman" w:cs="Times New Roman"/>
          <w:sz w:val="28"/>
          <w:szCs w:val="28"/>
        </w:rPr>
        <w:t>Định hướng giải:</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27872" behindDoc="0" locked="0" layoutInCell="1" allowOverlap="1">
                <wp:simplePos x="0" y="0"/>
                <wp:positionH relativeFrom="column">
                  <wp:posOffset>3707130</wp:posOffset>
                </wp:positionH>
                <wp:positionV relativeFrom="paragraph">
                  <wp:posOffset>55245</wp:posOffset>
                </wp:positionV>
                <wp:extent cx="2220595" cy="1758950"/>
                <wp:effectExtent l="11430" t="7620" r="6350" b="508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0595" cy="1758950"/>
                          <a:chOff x="7256" y="7948"/>
                          <a:chExt cx="3497" cy="2770"/>
                        </a:xfrm>
                      </wpg:grpSpPr>
                      <wps:wsp>
                        <wps:cNvPr id="390" name="Line 667"/>
                        <wps:cNvCnPr/>
                        <wps:spPr bwMode="auto">
                          <a:xfrm>
                            <a:off x="7256" y="10157"/>
                            <a:ext cx="3479"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668"/>
                        <wps:cNvCnPr/>
                        <wps:spPr bwMode="auto">
                          <a:xfrm flipV="1">
                            <a:off x="7256" y="7950"/>
                            <a:ext cx="673" cy="2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669"/>
                        <wps:cNvCnPr/>
                        <wps:spPr bwMode="auto">
                          <a:xfrm>
                            <a:off x="7929" y="7948"/>
                            <a:ext cx="2824" cy="27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670"/>
                        <wps:cNvCnPr/>
                        <wps:spPr bwMode="auto">
                          <a:xfrm flipV="1">
                            <a:off x="7256" y="9351"/>
                            <a:ext cx="2113" cy="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671"/>
                        <wps:cNvCnPr/>
                        <wps:spPr bwMode="auto">
                          <a:xfrm flipH="1" flipV="1">
                            <a:off x="7593" y="9051"/>
                            <a:ext cx="3123" cy="16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672"/>
                        <wps:cNvCnPr/>
                        <wps:spPr bwMode="auto">
                          <a:xfrm flipV="1">
                            <a:off x="8229" y="9725"/>
                            <a:ext cx="1514"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673"/>
                        <wps:cNvCnPr/>
                        <wps:spPr bwMode="auto">
                          <a:xfrm flipH="1">
                            <a:off x="7387" y="9725"/>
                            <a:ext cx="2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674"/>
                        <wps:cNvCnPr/>
                        <wps:spPr bwMode="auto">
                          <a:xfrm flipH="1" flipV="1">
                            <a:off x="7387" y="9725"/>
                            <a:ext cx="842"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9" o:spid="_x0000_s1026" style="position:absolute;margin-left:291.9pt;margin-top:4.35pt;width:174.85pt;height:138.5pt;z-index:251727872" coordorigin="7256,7948" coordsize="3497,27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dHbVmAMAALkWAAAOAAAAZHJzL2Uyb0RvYy54bWzsmN1v0zAQwN+R+B+svHdJnO9oLUL9GA8D Jg14dxPnQyRxZGdtJ8T/ztn5WNMNsRWEEG0fUie2L+e7393FvnyzKwu0oVzkrJpq5oWhIVpFLM6r dKp9/rSa+BoSDaliUrCKTrV7KrQ3s9evLrd1SDHLWBFTjkBIJcJtPdWypqlDXRdRRksiLlhNK+hM GC9JA7c81WNOtiC9LHRsGK6+ZTyuOYuoEPB00XZqMyU/SWjUfEwSQRtUTDXQrVFXrq5redVnlyRM OamzPOrUIEdoUZK8gpcOohakIeiO549ElXnEmWBJcxGxUmdJkkdUrQFWYxoHq7ni7K5Wa0nDbVoP ZgLTHtjpaLHRh80NR3k81Sw/0FBFSnCSei+SD8A82zoNYdQVr2/rG96uEZrXLPoqoFs/7Jf3aTsY rbfvWQwCyV3DlHl2CS+lCFg42ikv3A9eoLsGRfAQY2w4gaOhCPpMz/EDp/NTlIEz5TwPO66GoNsL bL/1YZQtu/mWHXjtZOx5aqZOwvbFStlOObkyYE48mFX8nllvM1JT5S0hDdabNQDsWrNe5xVFruu1 VlWD5tUNVzYWoQDr/tJgw8JNw3SUIBL2drNsDzwojea4pnzHsGwS1lw0V5SVSDamWgGaKH+QzbVo 2qH9EOmeiq3yooDnJCwqtJ1qgYMdNUGwIo9lp+wTPF3PC442REaX+nXvHQ0DiqtYCcsoiZdduyF5 0bZBz6KS8mAloE7XasPnW2AES3/p2xMbu8uJbSwWk7eruT1xV4DGwlrM5wvzu1TNtMMsj2NaSe36 UDbt5/m0SyptEA7BPJhBH0tXpgVl+3+lNLDVOrEFa83ie+Vb9Rww+2u8mQe8qQCRygGUz+INJUVe f4HYUx7vQnUgzxvCsQfP9awu3rChmDyDB7ycHnj4ALyufDwfPBn5PW4BhmQ2yvA9btjHdp/fXQX3 mbeT5A2yzn5hbWv9n0t0geWoMvpQYbFpdpnO851zhZXf7CcJHqSfEXgKkxeD905W2KdrrRMAZ5D8 AuMQQcvEHYKma7tnBk+WQdgfjRjEkoUXM3j4lefjruwG8L0nJT4kP9Mxu7LrwD4Dus5V9ySTH2y8 R+BZR4Gnkt/+957lw6ZdprxH4GFLbvblvna8mT/vavcOyp48APqfdrVAxwg7+3jsnq65PwfQt2Fn o85VzomvPan9txKfOtWD81FVkrqzXHkAu38P7f0T59kPAAAA//8DAFBLAwQUAAYACAAAACEAZ1GX CuAAAAAJAQAADwAAAGRycy9kb3ducmV2LnhtbEyPQUvDQBSE74L/YXmCN7tJQ2yM2ZRS1FMRbAXx 9pp9TUKzb0N2m6T/3vWkx2GGmW+K9Ww6MdLgWssK4kUEgriyuuVawefh9SED4Tyyxs4yKbiSg3V5 e1Ngru3EHzTufS1CCbscFTTe97mUrmrIoFvYnjh4JzsY9EEOtdQDTqHcdHIZRY/SYMthocGetg1V 5/3FKHibcNok8cu4O5+21+9D+v61i0mp+7t58wzC0+z/wvCLH9ChDExHe2HtRKcgzZKA7hVkKxDB f0qSFMRRwTJLVyDLQv5/UP4AAAD//wMAUEsBAi0AFAAGAAgAAAAhALaDOJL+AAAA4QEAABMAAAAA AAAAAAAAAAAAAAAAAFtDb250ZW50X1R5cGVzXS54bWxQSwECLQAUAAYACAAAACEAOP0h/9YAAACU AQAACwAAAAAAAAAAAAAAAAAvAQAAX3JlbHMvLnJlbHNQSwECLQAUAAYACAAAACEAdHR21ZgDAAC5 FgAADgAAAAAAAAAAAAAAAAAuAgAAZHJzL2Uyb0RvYy54bWxQSwECLQAUAAYACAAAACEAZ1GXCuAA AAAJAQAADwAAAAAAAAAAAAAAAADyBQAAZHJzL2Rvd25yZXYueG1sUEsFBgAAAAAEAAQA8wAAAP8G AAAAAA== ">
                <v:line id="Line 667" o:spid="_x0000_s1027" style="position:absolute;visibility:visible;mso-wrap-style:square" from="7256,10157" to="10735,10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f7uMMAAADcAAAADwAAAGRycy9kb3ducmV2LnhtbERPy2rCQBTdC/7DcIXudNIKwaaOIi0F 7UJ8gS6vmdskbeZOmJkm8e+dhdDl4bzny97UoiXnK8sKnicJCOLc6ooLBafj53gGwgdkjbVlUnAj D8vFcDDHTNuO99QeQiFiCPsMFZQhNJmUPi/JoJ/Yhjhy39YZDBG6QmqHXQw3tXxJklQarDg2lNjQ e0n57+HPKNhOd2m72nyt+/MmveYf++vlp3NKPY361RuIQH34Fz/ca61g+hr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M3+7jDAAAA3AAAAA8AAAAAAAAAAAAA AAAAoQIAAGRycy9kb3ducmV2LnhtbFBLBQYAAAAABAAEAPkAAACRAwAAAAA= "/>
                <v:line id="Line 668" o:spid="_x0000_s1028" style="position:absolute;flip:y;visibility:visible;mso-wrap-style:square" from="7256,7950" to="7929,10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fXMYAAADcAAAADwAAAGRycy9kb3ducmV2LnhtbESPQWsCMRSE70L/Q3iFXkrN2hbR1Sgi CB68VGWlt+fmdbPs5mWbRN3++6ZQ8DjMzDfMfNnbVlzJh9qxgtEwA0FcOl1zpeB42LxMQISIrLF1 TAp+KMBy8TCYY67djT/ouo+VSBAOOSowMXa5lKE0ZDEMXUecvC/nLcYkfSW1x1uC21a+ZtlYWqw5 LRjsaG2obPYXq0BOds/ffnV+b4rmdJqaoiy6z51ST4/9agYiUh/v4f/2Vit4m47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Vf31zGAAAA3AAAAA8AAAAAAAAA AAAAAAAAoQIAAGRycy9kb3ducmV2LnhtbFBLBQYAAAAABAAEAPkAAACUAwAAAAA= "/>
                <v:line id="Line 669" o:spid="_x0000_s1029" style="position:absolute;visibility:visible;mso-wrap-style:square" from="7929,7948" to="10753,10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nAVMYAAADcAAAADwAAAGRycy9kb3ducmV2LnhtbESPQWvCQBSE70L/w/IKvemmCqGmriIt BfUgVQvt8Zl9JrHZt2F3TeK/7xYEj8PMfMPMFr2pRUvOV5YVPI8SEMS51RUXCr4OH8MXED4ga6wt k4IreVjMHwYzzLTteEftPhQiQthnqKAMocmk9HlJBv3INsTRO1lnMETpCqkddhFuajlOklQarDgu lNjQW0n57/5iFGwnn2m7XG9W/fc6Pebvu+PPuXNKPT32y1cQgfpwD9/aK61gMh3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ypwFTGAAAA3AAAAA8AAAAAAAAA AAAAAAAAoQIAAGRycy9kb3ducmV2LnhtbFBLBQYAAAAABAAEAPkAAACUAwAAAAA= "/>
                <v:line id="Line 670" o:spid="_x0000_s1030" style="position:absolute;flip:y;visibility:visible;mso-wrap-style:square" from="7256,9351" to="9369,101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ksMYAAADcAAAADwAAAGRycy9kb3ducmV2LnhtbESPQWsCMRSE74X+h/AKXqRmW0vR1Sgi FDx4qZaV3p6b182ym5c1ibr++6Yg9DjMzDfMfNnbVlzIh9qxgpdRBoK4dLrmSsHX/uN5AiJEZI2t Y1JwowDLxePDHHPtrvxJl12sRIJwyFGBibHLpQylIYth5Dri5P04bzEm6SupPV4T3LbyNcvepcWa 04LBjtaGymZ3tgrkZDs8+dXxrSmaw2FqirLovrdKDZ761QxEpD7+h+/tjVYwno7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B5LDGAAAA3AAAAA8AAAAAAAAA AAAAAAAAoQIAAGRycy9kb3ducmV2LnhtbFBLBQYAAAAABAAEAPkAAACUAwAAAAA= "/>
                <v:line id="Line 671" o:spid="_x0000_s1031" style="position:absolute;flip:x y;visibility:visible;mso-wrap-style:square" from="7593,9051" to="10716,10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hEQsUAAADcAAAADwAAAGRycy9kb3ducmV2LnhtbESPT2vCQBTE74LfYXlCL0U3JiI2dRUR Wjyl+Kf0+sg+k2D2bchuk9hP3y0UPA4z8xtmvR1MLTpqXWVZwXwWgSDOra64UHA5v01XIJxH1lhb JgV3crDdjEdrTLXt+UjdyRciQNilqKD0vkmldHlJBt3MNsTBu9rWoA+yLaRusQ9wU8s4ipbSYMVh ocSG9iXlt9O3UYCc/SSrfk4L+U5fLs4+nnefV6WeJsPuFYSnwT/C/+2DVpC8LODvTDgCcvM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1hEQsUAAADcAAAADwAAAAAAAAAA AAAAAAChAgAAZHJzL2Rvd25yZXYueG1sUEsFBgAAAAAEAAQA+QAAAJMDAAAAAA== "/>
                <v:line id="Line 672" o:spid="_x0000_s1032" style="position:absolute;flip:y;visibility:visible;mso-wrap-style:square" from="8229,9725" to="9743,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TZX8cAAADcAAAADwAAAGRycy9kb3ducmV2LnhtbESPT2sCMRTE74V+h/AKvRTN9p/o1ihS KPTgRSsr3p6b52bZzcs2SXX99kYQehxm5jfMdN7bVhzJh9qxgudhBoK4dLrmSsHm52swBhEissbW MSk4U4D57P5uirl2J17RcR0rkSAcclRgYuxyKUNpyGIYuo44eQfnLcYkfSW1x1OC21a+ZNlIWqw5 LRjs6NNQ2az/rAI5Xj79+sX+rSma7XZiirLodkulHh/6xQeISH38D9/a31rB6+QdrmfSEZCz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ZNlfxwAAANwAAAAPAAAAAAAA AAAAAAAAAKECAABkcnMvZG93bnJldi54bWxQSwUGAAAAAAQABAD5AAAAlQMAAAAA "/>
                <v:line id="Line 673" o:spid="_x0000_s1033" style="position:absolute;flip:x;visibility:visible;mso-wrap-style:square" from="7387,9725" to="9743,9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ZHKMYAAADcAAAADwAAAGRycy9kb3ducmV2LnhtbESPQWsCMRSE74X+h/AKXqRmtUV0NYoU Cj14qZYVb8/Nc7Ps5mVNUt3++6Yg9DjMzDfMct3bVlzJh9qxgvEoA0FcOl1zpeBr//48AxEissbW MSn4oQDr1ePDEnPtbvxJ112sRIJwyFGBibHLpQylIYth5Dri5J2dtxiT9JXUHm8Jbls5ybKptFhz WjDY0Zuhstl9WwVyth1e/Ob02hTN4TA3RVl0x61Sg6d+swARqY//4Xv7Qyt4mU/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q2RyjGAAAA3AAAAA8AAAAAAAAA AAAAAAAAoQIAAGRycy9kb3ducmV2LnhtbFBLBQYAAAAABAAEAPkAAACUAwAAAAA= "/>
                <v:line id="Line 674" o:spid="_x0000_s1034" style="position:absolute;flip:x y;visibility:visible;mso-wrap-style:square" from="7387,9725" to="8229,10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4raNcQAAADcAAAADwAAAGRycy9kb3ducmV2LnhtbESPS4vCQBCE7wv+h6GFvYhO1MVHdBQR FE+KL7w2mTYJZnpCZtZk99c7C8Iei6r6ipovG1OIJ1Uut6yg34tAECdW55wquJw33QkI55E1FpZJ wQ85WC5aH3OMta35SM+TT0WAsItRQeZ9GUvpkowMup4tiYN3t5VBH2SVSl1hHeCmkIMoGkmDOYeF DEtaZ5Q8Tt9GAfL+dzip+/Qlt3Rzg/2hs7relfpsN6sZCE+N/w+/2zutYDgdw9+ZcATk4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ito1xAAAANwAAAAPAAAAAAAAAAAA AAAAAKECAABkcnMvZG93bnJldi54bWxQSwUGAAAAAAQABAD5AAAAkgMAAAAA "/>
              </v:group>
            </w:pict>
          </mc:Fallback>
        </mc:AlternateContent>
      </w:r>
      <w:r w:rsidRPr="00D1405C">
        <w:rPr>
          <w:rFonts w:ascii="Times New Roman" w:eastAsia="Times New Roman" w:hAnsi="Times New Roman" w:cs="Times New Roman"/>
          <w:sz w:val="28"/>
          <w:szCs w:val="28"/>
        </w:rPr>
        <w:t xml:space="preserve">Từ giả thiết cho song song ta suy ra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các tỷ lệ thức và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a có :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99" w:dyaOrig="620">
          <v:shape id="_x0000_i1441" type="#_x0000_t75" style="width:24.75pt;height:30.75pt" o:ole="">
            <v:imagedata r:id="rId697" o:title=""/>
          </v:shape>
          <o:OLEObject Type="Embed" ProgID="Equation.DSMT4" ShapeID="_x0000_i1441" DrawAspect="Content" ObjectID="_1610263148" r:id="rId698"/>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40" w:dyaOrig="620">
          <v:shape id="_x0000_i1442" type="#_x0000_t75" style="width:21.75pt;height:30.75pt" o:ole="">
            <v:imagedata r:id="rId699" o:title=""/>
          </v:shape>
          <o:OLEObject Type="Embed" ProgID="Equation.DSMT4" ShapeID="_x0000_i1442" DrawAspect="Content" ObjectID="_1610263149" r:id="rId700"/>
        </w:object>
      </w:r>
      <w:r w:rsidRPr="00D1405C">
        <w:rPr>
          <w:rFonts w:ascii="Times New Roman" w:eastAsia="Times New Roman" w:hAnsi="Times New Roman" w:cs="Times New Roman"/>
          <w:sz w:val="28"/>
          <w:szCs w:val="28"/>
          <w:lang w:val="fr-FR"/>
        </w:rPr>
        <w:t xml:space="preserve"> (1)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position w:val="-24"/>
          <w:sz w:val="28"/>
          <w:szCs w:val="28"/>
          <w:lang w:val="fr-FR"/>
        </w:rPr>
        <w:object w:dxaOrig="440" w:dyaOrig="620">
          <v:shape id="_x0000_i1443" type="#_x0000_t75" style="width:21.75pt;height:30.75pt" o:ole="">
            <v:imagedata r:id="rId701" o:title=""/>
          </v:shape>
          <o:OLEObject Type="Embed" ProgID="Equation.DSMT4" ShapeID="_x0000_i1443" DrawAspect="Content" ObjectID="_1610263150" r:id="rId702"/>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420" w:dyaOrig="620">
          <v:shape id="_x0000_i1444" type="#_x0000_t75" style="width:21pt;height:30.75pt" o:ole="">
            <v:imagedata r:id="rId703" o:title=""/>
          </v:shape>
          <o:OLEObject Type="Embed" ProgID="Equation.DSMT4" ShapeID="_x0000_i1444" DrawAspect="Content" ObjectID="_1610263151" r:id="rId704"/>
        </w:object>
      </w:r>
      <w:r w:rsidRPr="00D1405C">
        <w:rPr>
          <w:rFonts w:ascii="Times New Roman" w:eastAsia="Times New Roman" w:hAnsi="Times New Roman" w:cs="Times New Roman"/>
          <w:sz w:val="28"/>
          <w:szCs w:val="28"/>
          <w:lang w:val="fr-FR"/>
        </w:rPr>
        <w:t xml:space="preserve"> (cùng  </w:t>
      </w:r>
      <w:r w:rsidRPr="00D1405C">
        <w:rPr>
          <w:rFonts w:ascii="Times New Roman" w:eastAsia="Times New Roman" w:hAnsi="Times New Roman" w:cs="Times New Roman"/>
          <w:position w:val="-24"/>
          <w:sz w:val="28"/>
          <w:szCs w:val="28"/>
          <w:lang w:val="fr-FR"/>
        </w:rPr>
        <w:object w:dxaOrig="460" w:dyaOrig="620">
          <v:shape id="_x0000_i1445" type="#_x0000_t75" style="width:23.25pt;height:30.75pt" o:ole="">
            <v:imagedata r:id="rId705" o:title=""/>
          </v:shape>
          <o:OLEObject Type="Embed" ProgID="Equation.DSMT4" ShapeID="_x0000_i1445" DrawAspect="Content" ObjectID="_1610263152" r:id="rId706"/>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position w:val="-24"/>
          <w:sz w:val="28"/>
          <w:szCs w:val="28"/>
          <w:lang w:val="fr-FR"/>
        </w:rPr>
        <w:object w:dxaOrig="440" w:dyaOrig="620">
          <v:shape id="_x0000_i1446" type="#_x0000_t75" style="width:21.75pt;height:30.75pt" o:ole="">
            <v:imagedata r:id="rId699" o:title=""/>
          </v:shape>
          <o:OLEObject Type="Embed" ProgID="Equation.DSMT4" ShapeID="_x0000_i1446" DrawAspect="Content" ObjectID="_1610263153" r:id="rId707"/>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820" w:dyaOrig="620">
          <v:shape id="_x0000_i1447" type="#_x0000_t75" style="width:41.25pt;height:30.75pt" o:ole="">
            <v:imagedata r:id="rId708" o:title=""/>
          </v:shape>
          <o:OLEObject Type="Embed" ProgID="Equation.DSMT4" ShapeID="_x0000_i1447" DrawAspect="Content" ObjectID="_1610263154" r:id="rId709"/>
        </w:object>
      </w:r>
      <w:r w:rsidRPr="00D1405C">
        <w:rPr>
          <w:rFonts w:ascii="Times New Roman" w:eastAsia="Times New Roman" w:hAnsi="Times New Roman" w:cs="Times New Roman"/>
          <w:sz w:val="28"/>
          <w:szCs w:val="28"/>
          <w:lang w:val="fr-FR"/>
        </w:rPr>
        <w:t xml:space="preserve"> (2) ( ta có trung tuyến </w:t>
      </w:r>
      <w:r w:rsidRPr="00D1405C">
        <w:rPr>
          <w:rFonts w:ascii="Times New Roman" w:eastAsia="Times New Roman" w:hAnsi="Times New Roman" w:cs="Times New Roman"/>
          <w:position w:val="-24"/>
          <w:sz w:val="28"/>
          <w:szCs w:val="28"/>
          <w:lang w:val="fr-FR"/>
        </w:rPr>
        <w:object w:dxaOrig="820" w:dyaOrig="620">
          <v:shape id="_x0000_i1448" type="#_x0000_t75" style="width:41.25pt;height:30.75pt" o:ole="">
            <v:imagedata r:id="rId708" o:title=""/>
          </v:shape>
          <o:OLEObject Type="Embed" ProgID="Equation.DSMT4" ShapeID="_x0000_i1448" DrawAspect="Content" ObjectID="_1610263155" r:id="rId710"/>
        </w:object>
      </w:r>
      <w:r w:rsidRPr="00D1405C">
        <w:rPr>
          <w:rFonts w:ascii="Times New Roman" w:eastAsia="Times New Roman" w:hAnsi="Times New Roman" w:cs="Times New Roman"/>
          <w:sz w:val="28"/>
          <w:szCs w:val="28"/>
          <w:lang w:val="fr-FR"/>
        </w:rPr>
        <w:t>)</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ừ (1) và (2) suy ra : </w:t>
      </w:r>
      <w:r w:rsidRPr="00D1405C">
        <w:rPr>
          <w:rFonts w:ascii="Times New Roman" w:eastAsia="Times New Roman" w:hAnsi="Times New Roman" w:cs="Times New Roman"/>
          <w:position w:val="-24"/>
          <w:sz w:val="28"/>
          <w:szCs w:val="28"/>
          <w:lang w:val="fr-FR"/>
        </w:rPr>
        <w:object w:dxaOrig="499" w:dyaOrig="620">
          <v:shape id="_x0000_i1449" type="#_x0000_t75" style="width:24.75pt;height:30.75pt" o:ole="">
            <v:imagedata r:id="rId697" o:title=""/>
          </v:shape>
          <o:OLEObject Type="Embed" ProgID="Equation.DSMT4" ShapeID="_x0000_i1449" DrawAspect="Content" ObjectID="_1610263156" r:id="rId711"/>
        </w:object>
      </w:r>
      <w:r w:rsidRPr="00D1405C">
        <w:rPr>
          <w:rFonts w:ascii="Times New Roman" w:eastAsia="Times New Roman" w:hAnsi="Times New Roman" w:cs="Times New Roman"/>
          <w:sz w:val="28"/>
          <w:szCs w:val="28"/>
          <w:lang w:val="fr-FR"/>
        </w:rPr>
        <w:t xml:space="preserve">  = </w:t>
      </w:r>
      <w:r w:rsidRPr="00D1405C">
        <w:rPr>
          <w:rFonts w:ascii="Times New Roman" w:eastAsia="Times New Roman" w:hAnsi="Times New Roman" w:cs="Times New Roman"/>
          <w:position w:val="-24"/>
          <w:sz w:val="28"/>
          <w:szCs w:val="28"/>
          <w:lang w:val="fr-FR"/>
        </w:rPr>
        <w:object w:dxaOrig="220" w:dyaOrig="620">
          <v:shape id="_x0000_i1450" type="#_x0000_t75" style="width:11.25pt;height:30.75pt" o:ole="">
            <v:imagedata r:id="rId712" o:title=""/>
          </v:shape>
          <o:OLEObject Type="Embed" ProgID="Equation.DSMT4" ShapeID="_x0000_i1450" DrawAspect="Content" ObjectID="_1610263157" r:id="rId713"/>
        </w:object>
      </w:r>
      <w:r w:rsidRPr="00D1405C">
        <w:rPr>
          <w:rFonts w:ascii="Times New Roman" w:eastAsia="Times New Roman" w:hAnsi="Times New Roman" w:cs="Times New Roman"/>
          <w:sz w:val="28"/>
          <w:szCs w:val="28"/>
          <w:lang w:val="fr-FR"/>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lang w:val="fr-FR"/>
        </w:rPr>
        <w:t xml:space="preserve"> FM = </w:t>
      </w:r>
      <w:r w:rsidRPr="00D1405C">
        <w:rPr>
          <w:rFonts w:ascii="Times New Roman" w:eastAsia="Times New Roman" w:hAnsi="Times New Roman" w:cs="Times New Roman"/>
          <w:position w:val="-24"/>
          <w:sz w:val="28"/>
          <w:szCs w:val="28"/>
          <w:lang w:val="fr-FR"/>
        </w:rPr>
        <w:object w:dxaOrig="220" w:dyaOrig="620">
          <v:shape id="_x0000_i1451" type="#_x0000_t75" style="width:11.25pt;height:30.75pt" o:ole="">
            <v:imagedata r:id="rId712" o:title=""/>
          </v:shape>
          <o:OLEObject Type="Embed" ProgID="Equation.DSMT4" ShapeID="_x0000_i1451" DrawAspect="Content" ObjectID="_1610263158" r:id="rId714"/>
        </w:object>
      </w:r>
      <w:r w:rsidRPr="00D1405C">
        <w:rPr>
          <w:rFonts w:ascii="Times New Roman" w:eastAsia="Times New Roman" w:hAnsi="Times New Roman" w:cs="Times New Roman"/>
          <w:sz w:val="28"/>
          <w:szCs w:val="28"/>
          <w:lang w:val="fr-FR"/>
        </w:rPr>
        <w:t xml:space="preserve"> FE</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xml:space="preserve">Tương tự ta cũng có EN = </w:t>
      </w:r>
      <w:r w:rsidRPr="00D1405C">
        <w:rPr>
          <w:rFonts w:ascii="Times New Roman" w:eastAsia="Times New Roman" w:hAnsi="Times New Roman" w:cs="Times New Roman"/>
          <w:position w:val="-24"/>
          <w:sz w:val="28"/>
          <w:szCs w:val="28"/>
          <w:lang w:val="fr-FR"/>
        </w:rPr>
        <w:object w:dxaOrig="220" w:dyaOrig="620">
          <v:shape id="_x0000_i1452" type="#_x0000_t75" style="width:11.25pt;height:30.75pt" o:ole="">
            <v:imagedata r:id="rId712" o:title=""/>
          </v:shape>
          <o:OLEObject Type="Embed" ProgID="Equation.DSMT4" ShapeID="_x0000_i1452" DrawAspect="Content" ObjectID="_1610263159" r:id="rId715"/>
        </w:object>
      </w:r>
      <w:r w:rsidRPr="00D1405C">
        <w:rPr>
          <w:rFonts w:ascii="Times New Roman" w:eastAsia="Times New Roman" w:hAnsi="Times New Roman" w:cs="Times New Roman"/>
          <w:sz w:val="28"/>
          <w:szCs w:val="28"/>
          <w:lang w:val="fr-FR"/>
        </w:rPr>
        <w:t xml:space="preserve">EF và do đó suy ra MN = </w:t>
      </w:r>
      <w:r w:rsidRPr="00D1405C">
        <w:rPr>
          <w:rFonts w:ascii="Times New Roman" w:eastAsia="Times New Roman" w:hAnsi="Times New Roman" w:cs="Times New Roman"/>
          <w:position w:val="-24"/>
          <w:sz w:val="28"/>
          <w:szCs w:val="28"/>
          <w:lang w:val="fr-FR"/>
        </w:rPr>
        <w:object w:dxaOrig="220" w:dyaOrig="620">
          <v:shape id="_x0000_i1453" type="#_x0000_t75" style="width:11.25pt;height:30.75pt" o:ole="">
            <v:imagedata r:id="rId712" o:title=""/>
          </v:shape>
          <o:OLEObject Type="Embed" ProgID="Equation.DSMT4" ShapeID="_x0000_i1453" DrawAspect="Content" ObjectID="_1610263160" r:id="rId716"/>
        </w:object>
      </w:r>
      <w:r w:rsidRPr="00D1405C">
        <w:rPr>
          <w:rFonts w:ascii="Times New Roman" w:eastAsia="Times New Roman" w:hAnsi="Times New Roman" w:cs="Times New Roman"/>
          <w:sz w:val="28"/>
          <w:szCs w:val="28"/>
          <w:lang w:val="fr-FR"/>
        </w:rPr>
        <w:t xml:space="preserve"> EF</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Vậy FM = MN = NE</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b/>
          <w:sz w:val="28"/>
          <w:szCs w:val="28"/>
          <w:u w:val="single"/>
          <w:lang w:val="fr-FR"/>
        </w:rPr>
        <w:t>Tóm lại:</w:t>
      </w:r>
      <w:r w:rsidRPr="00D1405C">
        <w:rPr>
          <w:rFonts w:ascii="Times New Roman" w:eastAsia="Times New Roman" w:hAnsi="Times New Roman" w:cs="Times New Roman"/>
          <w:sz w:val="28"/>
          <w:szCs w:val="28"/>
          <w:lang w:val="fr-FR"/>
        </w:rPr>
        <w:t xml:space="preserve"> Tam giác đồng dạng có nhiều ứng dụng trong giải toán. Khi ứng dụng để chứng minh đoạn thẳng bằng nhau, góc bằng nhau thì các phương pháp thường dùng ở đây là : </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lang w:val="fr-FR"/>
        </w:rPr>
        <w:t>* Đưa 2 đoạn thẳng cần quy bằng nhau về là tử của 2 tỷ số có cùng mẫ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các đoạn thẳng cùng bằng một độ dài nào đó.</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ưa 2 góc cần chứng minh bằng nhau về là 2 góc tương ứng của 2 tam giác đồng dạng.</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hứng minh 2 tỷ số bằng nhau sau đó chứng minh tử bằng nhau suy ra 2 đoạn thẳng ở mẫu bằng nhau.</w:t>
      </w: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52" w:lineRule="auto"/>
        <w:ind w:firstLine="426"/>
        <w:jc w:val="both"/>
        <w:rPr>
          <w:rFonts w:ascii="Times New Roman" w:eastAsia="Times New Roman" w:hAnsi="Times New Roman" w:cs="Times New Roman"/>
          <w:sz w:val="28"/>
          <w:szCs w:val="28"/>
        </w:rPr>
      </w:pPr>
    </w:p>
    <w:p w:rsidR="00D1405C" w:rsidRPr="00D1405C" w:rsidRDefault="00D1405C" w:rsidP="00D1405C">
      <w:pPr>
        <w:spacing w:after="0" w:line="288" w:lineRule="auto"/>
        <w:ind w:firstLine="426"/>
        <w:jc w:val="both"/>
        <w:rPr>
          <w:rFonts w:ascii="Times New Roman" w:eastAsia="Times New Roman" w:hAnsi="Times New Roman" w:cs="Times New Roman"/>
          <w:b/>
          <w:spacing w:val="-8"/>
          <w:sz w:val="26"/>
          <w:szCs w:val="28"/>
        </w:rPr>
      </w:pPr>
      <w:r w:rsidRPr="00D1405C">
        <w:rPr>
          <w:rFonts w:ascii="Times New Roman" w:eastAsia="Times New Roman" w:hAnsi="Times New Roman" w:cs="Times New Roman"/>
          <w:b/>
          <w:spacing w:val="-8"/>
          <w:sz w:val="28"/>
          <w:szCs w:val="28"/>
          <w:u w:val="single"/>
        </w:rPr>
        <w:t xml:space="preserve">Dạng 6 </w:t>
      </w:r>
      <w:r w:rsidRPr="00D1405C">
        <w:rPr>
          <w:rFonts w:ascii="Times New Roman" w:eastAsia="Times New Roman" w:hAnsi="Times New Roman" w:cs="Times New Roman"/>
          <w:b/>
          <w:spacing w:val="-8"/>
          <w:sz w:val="28"/>
          <w:szCs w:val="28"/>
        </w:rPr>
        <w:t xml:space="preserve">:                       TOÁN </w:t>
      </w:r>
      <w:r w:rsidRPr="00D1405C">
        <w:rPr>
          <w:rFonts w:ascii="Times New Roman" w:eastAsia="Times New Roman" w:hAnsi="Times New Roman" w:cs="Times New Roman"/>
          <w:b/>
          <w:spacing w:val="-8"/>
          <w:sz w:val="26"/>
          <w:szCs w:val="28"/>
        </w:rPr>
        <w:t xml:space="preserve">ỨNG DỤNG THỰC TẾ </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 Mục tiêu chung:</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Học sinh biết vận dụng kiến thức về tam giác đồng dạng để xác định được các chiều cao, các khoảng cách... mà không cần đo trực tiếp.</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Rèn kỹ năng nhận biết hình (đọc hình) kỹ năng vẽ hình, kỹ năng tư duy và óc tưởng tượng.</w:t>
      </w:r>
    </w:p>
    <w:p w:rsidR="00D1405C" w:rsidRPr="00D1405C" w:rsidRDefault="00D1405C" w:rsidP="00D1405C">
      <w:pPr>
        <w:spacing w:after="0" w:line="288" w:lineRule="auto"/>
        <w:ind w:firstLine="426"/>
        <w:jc w:val="both"/>
        <w:rPr>
          <w:rFonts w:ascii="Times New Roman" w:eastAsia="Times New Roman" w:hAnsi="Times New Roman" w:cs="Times New Roman"/>
          <w:b/>
          <w:sz w:val="28"/>
          <w:szCs w:val="28"/>
          <w:u w:val="single"/>
        </w:rPr>
      </w:pPr>
      <w:r w:rsidRPr="00D1405C">
        <w:rPr>
          <w:rFonts w:ascii="Times New Roman" w:eastAsia="Times New Roman" w:hAnsi="Times New Roman" w:cs="Times New Roman"/>
          <w:b/>
          <w:sz w:val="28"/>
          <w:szCs w:val="28"/>
          <w:u w:val="single"/>
        </w:rPr>
        <w:t>III. Các kiến thức áp dụng:</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Các trường hợp đồng dạng của tam giác.</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Định nghĩa hai tam giác đồng dạng.</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4016" behindDoc="0" locked="0" layoutInCell="1" allowOverlap="1">
                <wp:simplePos x="0" y="0"/>
                <wp:positionH relativeFrom="column">
                  <wp:posOffset>4752975</wp:posOffset>
                </wp:positionH>
                <wp:positionV relativeFrom="paragraph">
                  <wp:posOffset>165100</wp:posOffset>
                </wp:positionV>
                <wp:extent cx="582295" cy="1498600"/>
                <wp:effectExtent l="9525" t="12700" r="8255" b="12700"/>
                <wp:wrapNone/>
                <wp:docPr id="384"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 cy="1498600"/>
                          <a:chOff x="8584" y="5479"/>
                          <a:chExt cx="917" cy="2114"/>
                        </a:xfrm>
                      </wpg:grpSpPr>
                      <wps:wsp>
                        <wps:cNvPr id="385" name="Line 713"/>
                        <wps:cNvCnPr/>
                        <wps:spPr bwMode="auto">
                          <a:xfrm>
                            <a:off x="9501" y="5479"/>
                            <a:ext cx="0" cy="2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714"/>
                        <wps:cNvCnPr/>
                        <wps:spPr bwMode="auto">
                          <a:xfrm flipH="1">
                            <a:off x="8584" y="6845"/>
                            <a:ext cx="8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715"/>
                        <wps:cNvCnPr/>
                        <wps:spPr bwMode="auto">
                          <a:xfrm>
                            <a:off x="8584" y="6845"/>
                            <a:ext cx="916"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716"/>
                        <wps:cNvCnPr/>
                        <wps:spPr bwMode="auto">
                          <a:xfrm flipH="1">
                            <a:off x="8584" y="5479"/>
                            <a:ext cx="916" cy="1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4" o:spid="_x0000_s1026" style="position:absolute;margin-left:374.25pt;margin-top:13pt;width:45.85pt;height:118pt;z-index:251734016" coordorigin="8584,5479" coordsize="917,21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oJjZ8wIAALkMAAAOAAAAZHJzL2Uyb0RvYy54bWzsV21vmzAQ/j5p/8Hie8pLgAAqqaaQdB+6 rVK3H+CAedHARjYNqab9950PQptM6tpOmia1+UCMzz7fPc9zF+f8Yt/UZMekqgSPDfvMMgjjqcgq XsTGt6+bWWAQ1VGe0VpwFht3TBkXy/fvzvs2Yo4oRZ0xScAJV1HfxkbZdW1kmiotWUPVmWgZB2Mu ZEM7eJWFmUnag/emNh3L8s1eyKyVImVKwWwyGI0l+s9zlnZf8lyxjtSxAbF1+JT43OqnuTynUSFp W1bpGAZ9QRQNrTgcOrlKaEfJrax+c9VUqRRK5N1ZKhpT5HmVMswBsrGtk2wupbhtMZci6ot2ggmg PcHpxW7Tz7trSaosNuaBaxBOGyAJzyV6AuDp2yKCVZeyvWmv5ZAjDK9E+l2B2Ty16/diWEy2/SeR gUN62wmEZ5/LRruAxMkeWbibWGD7jqQw6QWOE3oGScFku2HgWyNNaQlc6m2Bp2MFs+cuwoHCtFyP 20N7Mex1bBsTMGk0HIuhjqHpvEBx6h5U9Xeg3pS0ZciV0nBNoEIiA6hXFWdkYc8HTHHRil9LRFhF CrD9I1yhZ9kneR9AA21rvCBnRx8w5UyjVqrukomG6EFs1BAGUkF3V6oblh6WaGa42FR1DfM0qjnp YyP0HA83KFFXmTZqm5LFdlVLsqO6sPAznnu0DATMM3RWMpqtx3FHq3oYQ5w11/4gDwhnHA2V8yO0 wnWwDtyZ6/jrmWslyezDZuXO/I298JJ5slol9k8dmu1GZZVljOvoDlVsu08jdOwnQ/1NdTzBYB57 R2gh2MM3Bg3CGhgcVLUV2R0Si/OgsX8mNv9EbGMBP11sJK+r9iPUHTI+VulUbn7gepplpAtrNQih v2vhYYm+qQ7E8vpUB/32qMWhRnRJQB98bot7RGuhDfLWWlu4wVuP0xemV6k2aDhHavO1Fp6jtsd7 3P2V4vDTOunOnvt42Fub+7+Eh/c6uB/jb/J4l9cX8IfvMH74j2P5CwAA//8DAFBLAwQUAAYACAAA ACEAFsC3NeAAAAAKAQAADwAAAGRycy9kb3ducmV2LnhtbEyPwUrDQBCG74LvsIzgze4mtjXEbEop 6qkItoJ42ybTJDQ7G7LbJH17pyd7nJmPf74/W022FQP2vnGkIZopEEiFKxuqNHzv358SED4YKk3r CDVc0MMqv7/LTFq6kb5w2IVKcAj51GioQ+hSKX1RozV+5jokvh1db03gsa9k2ZuRw20rY6WW0pqG +ENtOtzUWJx2Z6vhYzTj+jl6G7an4+byu198/mwj1PrxYVq/ggg4hX8YrvqsDjk7HdyZSi9aDS/z ZMGohnjJnRhI5ioGcbguYgUyz+RthfwPAAD//wMAUEsBAi0AFAAGAAgAAAAhALaDOJL+AAAA4QEA ABMAAAAAAAAAAAAAAAAAAAAAAFtDb250ZW50X1R5cGVzXS54bWxQSwECLQAUAAYACAAAACEAOP0h /9YAAACUAQAACwAAAAAAAAAAAAAAAAAvAQAAX3JlbHMvLnJlbHNQSwECLQAUAAYACAAAACEA/KCY 2fMCAAC5DAAADgAAAAAAAAAAAAAAAAAuAgAAZHJzL2Uyb0RvYy54bWxQSwECLQAUAAYACAAAACEA FsC3NeAAAAAKAQAADwAAAAAAAAAAAAAAAABNBQAAZHJzL2Rvd25yZXYueG1sUEsFBgAAAAAEAAQA 8wAAAFoGAAAAAA== ">
                <v:line id="Line 713" o:spid="_x0000_s1027" style="position:absolute;visibility:visible;mso-wrap-style:square" from="9501,5479" to="9501,7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O/ccAAADcAAAADwAAAGRycy9kb3ducmV2LnhtbESPT2vCQBTE7wW/w/KE3uqmlQaJriIt Be1B/Ad6fGafSdrs27C7TdJv7wqFHoeZ+Q0zW/SmFi05X1lW8DxKQBDnVldcKDgePp4mIHxA1lhb JgW/5GExHzzMMNO24x21+1CICGGfoYIyhCaT0uclGfQj2xBH72qdwRClK6R22EW4qeVLkqTSYMVx ocSG3krKv/c/RsFmvE3b5fpz1Z/W6SV/313OX51T6nHYL6cgAvXhP/zXXmkF48kr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mc79xwAAANwAAAAPAAAAAAAA AAAAAAAAAKECAABkcnMvZG93bnJldi54bWxQSwUGAAAAAAQABAD5AAAAlQMAAAAA "/>
                <v:line id="Line 714" o:spid="_x0000_s1028" style="position:absolute;flip:x;visibility:visible;mso-wrap-style:square" from="8584,6845" to="9482,6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R9ccAAADcAAAADwAAAGRycy9kb3ducmV2LnhtbESPQWsCMRSE7wX/Q3hCL0WztkXW1ShS KPTgpbaseHtunptlNy9rkur23zeFQo/DzHzDrDaD7cSVfGgcK5hNMxDEldMN1wo+P14nOYgQkTV2 jknBNwXYrEd3Kyy0u/E7XfexFgnCoUAFJsa+kDJUhiyGqeuJk3d23mJM0tdSe7wluO3kY5bNpcWG 04LBnl4MVe3+yyqQ+e7h4ren57ZsD4eFKauyP+6Uuh8P2yWISEP8D/+137SCp3w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b9H1xwAAANwAAAAPAAAAAAAA AAAAAAAAAKECAABkcnMvZG93bnJldi54bWxQSwUGAAAAAAQABAD5AAAAlQMAAAAA "/>
                <v:line id="Line 715" o:spid="_x0000_s1029" style="position:absolute;visibility:visible;mso-wrap-style:square" from="8584,6845" to="9500,75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Qf1EccAAADcAAAADwAAAGRycy9kb3ducmV2LnhtbESPT2vCQBTE7wW/w/KE3uqmFVKJriIt Be2h1D+gx2f2maTNvg272yT99q4geBxm5jfMbNGbWrTkfGVZwfMoAUGcW11xoWC/+3iagPABWWNt mRT8k4fFfPAww0zbjjfUbkMhIoR9hgrKEJpMSp+XZNCPbEMcvbN1BkOUrpDaYRfhppYvSZJKgxXH hRIbeisp/93+GQVf4++0Xa4/V/1hnZ7y983p+NM5pR6H/XIKIlAf7uFbe6UVjCev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B/URxwAAANwAAAAPAAAAAAAA AAAAAAAAAKECAABkcnMvZG93bnJldi54bWxQSwUGAAAAAAQABAD5AAAAlQMAAAAA "/>
                <v:line id="Line 716" o:spid="_x0000_s1030" style="position:absolute;flip:x;visibility:visible;mso-wrap-style:square" from="8584,5479" to="9500,68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zgHMMAAADcAAAADwAAAGRycy9kb3ducmV2LnhtbERPz2vCMBS+D/wfwht4kZk6ZXSdUUQY ePCiG5Xd3pq3prR5qUnU7r9fDsKOH9/v5XqwnbiSD41jBbNpBoK4crrhWsHnx/tTDiJEZI2dY1Lw SwHWq9HDEgvtbnyg6zHWIoVwKFCBibEvpAyVIYth6nrixP04bzEm6GupPd5SuO3kc5a9SIsNpwaD PW0NVe3xYhXIfD85+833oi3b0+nVlFXZf+2VGj8OmzcQkYb4L767d1rBPE9r05l0BOTq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84BzDAAAA3AAAAA8AAAAAAAAAAAAA AAAAoQIAAGRycy9kb3ducmV2LnhtbFBLBQYAAAAABAAEAPkAAACRAwAAAAA= "/>
              </v:group>
            </w:pict>
          </mc:Fallback>
        </mc:AlternateContent>
      </w:r>
      <w:r w:rsidRPr="00D1405C">
        <w:rPr>
          <w:rFonts w:ascii="Times New Roman" w:eastAsia="Times New Roman" w:hAnsi="Times New Roman" w:cs="Times New Roman"/>
          <w:i/>
          <w:sz w:val="28"/>
          <w:szCs w:val="28"/>
          <w:u w:val="single"/>
        </w:rPr>
        <w:t xml:space="preserve">* Ví dụ minh họa:       </w:t>
      </w:r>
      <w:r w:rsidRPr="00D1405C">
        <w:rPr>
          <w:rFonts w:ascii="Times New Roman" w:eastAsia="Times New Roman" w:hAnsi="Times New Roman" w:cs="Times New Roman"/>
          <w:sz w:val="28"/>
          <w:szCs w:val="28"/>
        </w:rPr>
        <w:t xml:space="preserve">                                                                            M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u w:val="single"/>
        </w:rPr>
        <w:t>+ Ví dụ 1:</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đo khoảng cách giữa 2 điểm A và 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trong đó M không tới được, người ta tiến hành</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đo và tính khoảng cách (như hình vẽ)</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 AB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BM;  BH </w:t>
      </w:r>
      <w:r w:rsidRPr="00D1405C">
        <w:rPr>
          <w:rFonts w:ascii="Times New Roman" w:eastAsia="Times New Roman" w:hAnsi="Times New Roman" w:cs="Times New Roman"/>
          <w:sz w:val="28"/>
          <w:szCs w:val="28"/>
        </w:rPr>
        <w:sym w:font="Symbol" w:char="F05E"/>
      </w:r>
      <w:r w:rsidRPr="00D1405C">
        <w:rPr>
          <w:rFonts w:ascii="Times New Roman" w:eastAsia="Times New Roman" w:hAnsi="Times New Roman" w:cs="Times New Roman"/>
          <w:sz w:val="28"/>
          <w:szCs w:val="28"/>
        </w:rPr>
        <w:t xml:space="preserve"> AM. Biết Ah = 15m;  AB = 35m.               B              H</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 xml:space="preserve">Giải : </w:t>
      </w:r>
      <w:r w:rsidRPr="00D1405C">
        <w:rPr>
          <w:rFonts w:ascii="Times New Roman" w:eastAsia="Times New Roman" w:hAnsi="Times New Roman" w:cs="Times New Roman"/>
          <w:sz w:val="28"/>
          <w:szCs w:val="28"/>
        </w:rPr>
        <w:t xml:space="preserve">Xét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MB  và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 ABH có ;  </w:t>
      </w:r>
    </w:p>
    <w:p w:rsidR="00D1405C" w:rsidRPr="00D1405C" w:rsidRDefault="00D1405C" w:rsidP="00D1405C">
      <w:pPr>
        <w:spacing w:after="0" w:line="288" w:lineRule="auto"/>
        <w:ind w:left="425" w:firstLine="720"/>
        <w:jc w:val="both"/>
        <w:rPr>
          <w:rFonts w:ascii="Times New Roman" w:eastAsia="Times New Roman" w:hAnsi="Times New Roman" w:cs="Times New Roman"/>
          <w:sz w:val="28"/>
          <w:szCs w:val="28"/>
        </w:rPr>
      </w:pPr>
      <w:r w:rsidRPr="00D1405C">
        <w:rPr>
          <w:rFonts w:ascii="Times New Roman" w:eastAsia="Times New Roman" w:hAnsi="Times New Roman" w:cs="Times New Roman"/>
          <w:position w:val="-4"/>
          <w:sz w:val="28"/>
          <w:szCs w:val="28"/>
        </w:rPr>
        <w:object w:dxaOrig="620" w:dyaOrig="340">
          <v:shape id="_x0000_i1454" type="#_x0000_t75" style="width:30.75pt;height:17.25pt" o:ole="">
            <v:imagedata r:id="rId717" o:title=""/>
          </v:shape>
          <o:OLEObject Type="Embed" ProgID="Equation.DSMT4" ShapeID="_x0000_i1454" DrawAspect="Content" ObjectID="_1610263161" r:id="rId718"/>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4"/>
          <w:sz w:val="28"/>
          <w:szCs w:val="28"/>
        </w:rPr>
        <w:object w:dxaOrig="560" w:dyaOrig="340">
          <v:shape id="_x0000_i1455" type="#_x0000_t75" style="width:27.75pt;height:17.25pt" o:ole="">
            <v:imagedata r:id="rId719" o:title=""/>
          </v:shape>
          <o:OLEObject Type="Embed" ProgID="Equation.DSMT4" ShapeID="_x0000_i1455" DrawAspect="Content" ObjectID="_1610263162" r:id="rId720"/>
        </w:object>
      </w:r>
      <w:r w:rsidRPr="00D1405C">
        <w:rPr>
          <w:rFonts w:ascii="Times New Roman" w:eastAsia="Times New Roman" w:hAnsi="Times New Roman" w:cs="Times New Roman"/>
          <w:sz w:val="28"/>
          <w:szCs w:val="28"/>
        </w:rPr>
        <w:t xml:space="preserve">  = 90</w:t>
      </w:r>
      <w:r w:rsidRPr="00D1405C">
        <w:rPr>
          <w:rFonts w:ascii="Times New Roman" w:eastAsia="Times New Roman" w:hAnsi="Times New Roman" w:cs="Times New Roman"/>
          <w:sz w:val="28"/>
          <w:szCs w:val="28"/>
          <w:vertAlign w:val="superscript"/>
        </w:rPr>
        <w:t>0</w:t>
      </w:r>
      <w:r w:rsidRPr="00D1405C">
        <w:rPr>
          <w:rFonts w:ascii="Times New Roman" w:eastAsia="Times New Roman" w:hAnsi="Times New Roman" w:cs="Times New Roman"/>
          <w:sz w:val="28"/>
          <w:szCs w:val="28"/>
        </w:rPr>
        <w:t xml:space="preserve"> (gt) ;    </w:t>
      </w:r>
      <w:r w:rsidRPr="00D1405C">
        <w:rPr>
          <w:rFonts w:ascii="Times New Roman" w:eastAsia="Times New Roman" w:hAnsi="Times New Roman" w:cs="Times New Roman"/>
          <w:position w:val="-4"/>
          <w:sz w:val="28"/>
          <w:szCs w:val="28"/>
        </w:rPr>
        <w:object w:dxaOrig="240" w:dyaOrig="340">
          <v:shape id="_x0000_i1456" type="#_x0000_t75" style="width:12pt;height:17.25pt" o:ole="">
            <v:imagedata r:id="rId721" o:title=""/>
          </v:shape>
          <o:OLEObject Type="Embed" ProgID="Equation.DSMT4" ShapeID="_x0000_i1456" DrawAspect="Content" ObjectID="_1610263163" r:id="rId722"/>
        </w:object>
      </w:r>
      <w:r w:rsidRPr="00D1405C">
        <w:rPr>
          <w:rFonts w:ascii="Times New Roman" w:eastAsia="Times New Roman" w:hAnsi="Times New Roman" w:cs="Times New Roman"/>
          <w:sz w:val="28"/>
          <w:szCs w:val="28"/>
        </w:rPr>
        <w:t xml:space="preserve"> chung                                            A</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MB  P </w:t>
      </w:r>
      <w:r w:rsidRPr="00D1405C">
        <w:rPr>
          <w:rFonts w:ascii="Times New Roman" w:eastAsia="Times New Roman" w:hAnsi="Times New Roman" w:cs="Times New Roman"/>
          <w:sz w:val="28"/>
          <w:szCs w:val="28"/>
        </w:rPr>
        <w:sym w:font="Symbol" w:char="F044"/>
      </w:r>
      <w:r w:rsidRPr="00D1405C">
        <w:rPr>
          <w:rFonts w:ascii="Times New Roman" w:eastAsia="Times New Roman" w:hAnsi="Times New Roman" w:cs="Times New Roman"/>
          <w:sz w:val="28"/>
          <w:szCs w:val="28"/>
        </w:rPr>
        <w:t xml:space="preserve">ABH (gg)                                             </w:t>
      </w:r>
    </w:p>
    <w:p w:rsidR="00D1405C" w:rsidRPr="00D1405C" w:rsidRDefault="00D1405C" w:rsidP="00D1405C">
      <w:pPr>
        <w:spacing w:after="0" w:line="264" w:lineRule="auto"/>
        <w:ind w:left="720"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520" w:dyaOrig="620">
          <v:shape id="_x0000_i1457" type="#_x0000_t75" style="width:26.25pt;height:30.75pt" o:ole="">
            <v:imagedata r:id="rId723" o:title=""/>
          </v:shape>
          <o:OLEObject Type="Embed" ProgID="Equation.DSMT4" ShapeID="_x0000_i1457" DrawAspect="Content" ObjectID="_1610263164" r:id="rId724"/>
        </w:object>
      </w:r>
      <w:r w:rsidRPr="00D1405C">
        <w:rPr>
          <w:rFonts w:ascii="Times New Roman" w:eastAsia="Times New Roman" w:hAnsi="Times New Roman" w:cs="Times New Roman"/>
          <w:sz w:val="28"/>
          <w:szCs w:val="28"/>
        </w:rPr>
        <w:t xml:space="preserve">  =  </w:t>
      </w:r>
      <w:r w:rsidRPr="00D1405C">
        <w:rPr>
          <w:rFonts w:ascii="Times New Roman" w:eastAsia="Times New Roman" w:hAnsi="Times New Roman" w:cs="Times New Roman"/>
          <w:position w:val="-24"/>
          <w:sz w:val="28"/>
          <w:szCs w:val="28"/>
        </w:rPr>
        <w:object w:dxaOrig="480" w:dyaOrig="620">
          <v:shape id="_x0000_i1458" type="#_x0000_t75" style="width:24pt;height:30.75pt" o:ole="">
            <v:imagedata r:id="rId725" o:title=""/>
          </v:shape>
          <o:OLEObject Type="Embed" ProgID="Equation.DSMT4" ShapeID="_x0000_i1458" DrawAspect="Content" ObjectID="_1610263165" r:id="rId726"/>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AM = </w:t>
      </w:r>
      <w:r w:rsidRPr="00D1405C">
        <w:rPr>
          <w:rFonts w:ascii="Times New Roman" w:eastAsia="Times New Roman" w:hAnsi="Times New Roman" w:cs="Times New Roman"/>
          <w:position w:val="-24"/>
          <w:sz w:val="28"/>
          <w:szCs w:val="28"/>
        </w:rPr>
        <w:object w:dxaOrig="1219" w:dyaOrig="660">
          <v:shape id="_x0000_i1459" type="#_x0000_t75" style="width:60.75pt;height:33pt" o:ole="">
            <v:imagedata r:id="rId727" o:title=""/>
          </v:shape>
          <o:OLEObject Type="Embed" ProgID="Equation.DSMT4" ShapeID="_x0000_i1459" DrawAspect="Content" ObjectID="_1610263166" r:id="rId728"/>
        </w:object>
      </w:r>
      <w:r w:rsidRPr="00D1405C">
        <w:rPr>
          <w:rFonts w:ascii="Times New Roman" w:eastAsia="Times New Roman" w:hAnsi="Times New Roman" w:cs="Times New Roman"/>
          <w:sz w:val="28"/>
          <w:szCs w:val="28"/>
        </w:rPr>
        <w:t xml:space="preserve">  =  81,7(m)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Vậy khoảng cách giữa 2 điểm A và M gần bằng 81,7 mét </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5040" behindDoc="0" locked="0" layoutInCell="1" allowOverlap="1">
                <wp:simplePos x="0" y="0"/>
                <wp:positionH relativeFrom="column">
                  <wp:posOffset>4408170</wp:posOffset>
                </wp:positionH>
                <wp:positionV relativeFrom="paragraph">
                  <wp:posOffset>195580</wp:posOffset>
                </wp:positionV>
                <wp:extent cx="1187450" cy="1630045"/>
                <wp:effectExtent l="7620" t="5080" r="5080" b="60325"/>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0" cy="1630045"/>
                          <a:chOff x="8360" y="8280"/>
                          <a:chExt cx="1870" cy="2567"/>
                        </a:xfrm>
                      </wpg:grpSpPr>
                      <wpg:grpSp>
                        <wpg:cNvPr id="374" name="Group 718"/>
                        <wpg:cNvGrpSpPr>
                          <a:grpSpLocks/>
                        </wpg:cNvGrpSpPr>
                        <wpg:grpSpPr bwMode="auto">
                          <a:xfrm>
                            <a:off x="8360" y="8280"/>
                            <a:ext cx="1870" cy="2018"/>
                            <a:chOff x="8098" y="10585"/>
                            <a:chExt cx="1870" cy="1907"/>
                          </a:xfrm>
                        </wpg:grpSpPr>
                        <wps:wsp>
                          <wps:cNvPr id="375" name="Line 719"/>
                          <wps:cNvCnPr/>
                          <wps:spPr bwMode="auto">
                            <a:xfrm>
                              <a:off x="8098" y="12492"/>
                              <a:ext cx="18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720"/>
                          <wps:cNvCnPr/>
                          <wps:spPr bwMode="auto">
                            <a:xfrm flipV="1">
                              <a:off x="8098" y="10585"/>
                              <a:ext cx="766"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721"/>
                          <wps:cNvCnPr/>
                          <wps:spPr bwMode="auto">
                            <a:xfrm>
                              <a:off x="8864" y="10585"/>
                              <a:ext cx="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722"/>
                          <wps:cNvCnPr/>
                          <wps:spPr bwMode="auto">
                            <a:xfrm>
                              <a:off x="8864" y="10585"/>
                              <a:ext cx="1104" cy="1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723"/>
                          <wps:cNvCnPr/>
                          <wps:spPr bwMode="auto">
                            <a:xfrm>
                              <a:off x="8341" y="11856"/>
                              <a:ext cx="1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724"/>
                          <wps:cNvCnPr/>
                          <wps:spPr bwMode="auto">
                            <a:xfrm>
                              <a:off x="9575" y="11857"/>
                              <a:ext cx="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725"/>
                          <wps:cNvCnPr/>
                          <wps:spPr bwMode="auto">
                            <a:xfrm>
                              <a:off x="8359" y="11838"/>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2" name="Line 726"/>
                        <wps:cNvCnPr/>
                        <wps:spPr bwMode="auto">
                          <a:xfrm>
                            <a:off x="9307" y="10847"/>
                            <a:ext cx="5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 name="Line 727"/>
                        <wps:cNvCnPr/>
                        <wps:spPr bwMode="auto">
                          <a:xfrm flipH="1">
                            <a:off x="8634" y="10847"/>
                            <a:ext cx="4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3" o:spid="_x0000_s1026" style="position:absolute;margin-left:347.1pt;margin-top:15.4pt;width:93.5pt;height:128.35pt;z-index:251735040" coordorigin="8360,8280" coordsize="1870,25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Q2f8BwQAAEAaAAAOAAAAZHJzL2Uyb0RvYy54bWzsWUtv4zYQvhfofyB0dyTqSQlxFoXtZA9p G2Db3hmJsoWVRIFU4gRF//sOh5IcO+k2m6CL3Y19kCWRGs3j4zec0em7u6Ymt0LpSrZzh554DhFt LouqXc+dP/84nzGH6J63Ba9lK+bOvdDOu7Offzrddpnw5UbWhVAEhLQ623ZzZ9P3Xea6Ot+IhusT 2YkWBkupGt7DpVq7heJbkN7Uru95sbuVquiUzIXWcHdpB50zlF+WIu9/L0stelLPHdCtx6PC47U5 umenPFsr3m2qfFCDv0CLhlctvHQSteQ9JzeqeiSqqXIltSz7k1w2rizLKhdoA1hDvQNrLpS86dCW dbZdd5ObwLUHfnqx2Py32ytFqmLuBEngkJY3ECR8LzE3wD3bbp3BrAvVfeiulLURTi9l/lHDsHs4 bq7XdjK53v4qCxDIb3qJ7rkrVWNEgOHkDqNwP0VB3PUkh5uUsiSMIFg5jNE48LwwsnHKNxBM8xwL YhiHYeazIYb5ZjU+z5LhYT+KE/OkyzP7YlR2UM5ahheTkZMrwn1XJJT93654wqTJITuDPKsIz3au 8FJYYsZTXsQmPz32BU29z/sC1p/eQUy/DmIfNrwTiFxtwDP5NRr9elm1giQ0tW7FSYv2SiHedKYB af8JHjZZ7oepbwTxbOeyyLcAQnhMAOBZp3R/IWRDzMncqUEPRCa/vdS9xco4xQhs5XlV1yi7bsl2 7qSRH+EDWtZVYQbNNK3W14takVtueAZ/RiF47940WM9tgcI2gher4bznVW3PYX7dDnaAOqNFSCR/ p166YisWzkI/Xs1Cb7mc/XK+CGfxOU2iZbBcLJb0H6MaDbNNVRSiNdqNpEbD50V0oFdLRxOtTW5w 96WjieD08R+VhlVmQ2jWlc6uZXGPkcX7ADJ7+yugLd5Hm49YMCoBJJ+FNlLWVfcXrC2M+EBaO9zt VtyIuySGdyJvMYbYPiIPAPP2kJccII++hudYDOlon+FHvI1Z8oi2t8xzsAGwGzebVX1Mhl/CcybR jOz2GbRR6gESkd4OdxPHxPqganlyN/4jJdb0AHBDofD8xPoQcEFILb1RFsUH2zg/GAB33MZhifwW kylUePv0Fr4imaZRAjWISaaANiyIdkXDkExjul8oHantDVEbAy7ay6VYUr80lwYRMKUFW4AdhMdg C5DyjmXCt8Vsu0bR1ypWGfQr9oCHuHgh8NIAmj22ZGDhActF/neXUkl/30EXsVcVb9e1cEwfphGF Q2oBTWdzZnstx94JNs2f3H6aPvlTPeZ/6dSxqRk81BSIoi+BI/ZO3h/2TmKzocNa9hEwQ/rdteyO wDT9f+wcQwfQdP7hMwX2AodPKuY7yMNrnLX78HP2CQAA//8DAFBLAwQUAAYACAAAACEAqIr7N+EA AAAKAQAADwAAAGRycy9kb3ducmV2LnhtbEyPwU7DMAyG70i8Q2Qkbixtx0YpdadpAk7TJDYkxC1r vLZak1RN1nZvjznB0fan39+frybTioF63ziLEM8iEGRLpxtbIXwe3h5SED4oq1XrLCFcycOquL3J VabdaD9o2IdKcIj1mUKoQ+gyKX1Zk1F+5jqyfDu53qjAY19J3auRw00rkyhaSqMayx9q1dGmpvK8 vxiE91GN63n8OmzPp831+7DYfW1jQry/m9YvIAJN4Q+GX31Wh4Kdju5itRctwvL5MWEUYR5xBQbS NObFESFJnxYgi1z+r1D8AAAA//8DAFBLAQItABQABgAIAAAAIQC2gziS/gAAAOEBAAATAAAAAAAA AAAAAAAAAAAAAABbQ29udGVudF9UeXBlc10ueG1sUEsBAi0AFAAGAAgAAAAhADj9If/WAAAAlAEA AAsAAAAAAAAAAAAAAAAALwEAAF9yZWxzLy5yZWxzUEsBAi0AFAAGAAgAAAAhADZDZ/wHBAAAQBoA AA4AAAAAAAAAAAAAAAAALgIAAGRycy9lMm9Eb2MueG1sUEsBAi0AFAAGAAgAAAAhAKiK+zfhAAAA CgEAAA8AAAAAAAAAAAAAAAAAYQYAAGRycy9kb3ducmV2LnhtbFBLBQYAAAAABAAEAPMAAABvBwAA AAA= ">
                <v:group id="Group 718" o:spid="_x0000_s1027" style="position:absolute;left:8360;top:8280;width:1870;height:2018" coordorigin="8098,10585" coordsize="1870,19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2Bw8UAAADcAAAADwAAAGRycy9kb3ducmV2LnhtbESPQWvCQBSE7wX/w/IE b7qJWi3RVURUPEihWii9PbLPJJh9G7JrEv+9WxB6HGbmG2a57kwpGqpdYVlBPIpAEKdWF5wp+L7s hx8gnEfWWFomBQ9ysF713paYaNvyFzVnn4kAYZeggtz7KpHSpTkZdCNbEQfvamuDPsg6k7rGNsBN KcdRNJMGCw4LOVa0zSm9ne9GwaHFdjOJd83pdt0+fi/vnz+nmJQa9LvNAoSnzv+HX+2jVjCZT+H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E9gcPFAAAA3AAA AA8AAAAAAAAAAAAAAAAAqgIAAGRycy9kb3ducmV2LnhtbFBLBQYAAAAABAAEAPoAAACcAwAAAAA= ">
                  <v:line id="Line 719" o:spid="_x0000_s1028" style="position:absolute;visibility:visible;mso-wrap-style:square" from="8098,12492" to="9950,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y+2scAAADcAAAADwAAAGRycy9kb3ducmV2LnhtbESPQWvCQBSE7wX/w/IKvdVNK00luoq0 FLSHolbQ4zP7TGKzb8PuNkn/vSsUPA4z8w0znfemFi05X1lW8DRMQBDnVldcKNh9fzyOQfiArLG2 TAr+yMN8NribYqZtxxtqt6EQEcI+QwVlCE0mpc9LMuiHtiGO3sk6gyFKV0jtsItwU8vnJEmlwYrj QokNvZWU/2x/jYKv0T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TL7axwAAANwAAAAPAAAAAAAA AAAAAAAAAKECAABkcnMvZG93bnJldi54bWxQSwUGAAAAAAQABAD5AAAAlQMAAAAA "/>
                  <v:line id="Line 720" o:spid="_x0000_s1029" style="position:absolute;flip:y;visibility:visible;mso-wrap-style:square" from="8098,10585" to="8864,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qh0scAAADcAAAADwAAAGRycy9kb3ducmV2LnhtbESPzWsCMRTE74X+D+EVvBTN9gM/tkaR guDBS62seHtuXjfLbl62SdTtf98UhB6HmfkNM1/2thUX8qF2rOBplIEgLp2uuVKw/1wPpyBCRNbY OiYFPxRgubi/m2Ou3ZU/6LKLlUgQDjkqMDF2uZShNGQxjFxHnLwv5y3GJH0ltcdrgttWPmfZWFqs OS0Y7OjdUNnszlaBnG4fv/3q9NoUzeEwM0VZdMetUoOHfvUGIlIf/8O39kYreJmM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uqHSxwAAANwAAAAPAAAAAAAA AAAAAAAAAKECAABkcnMvZG93bnJldi54bWxQSwUGAAAAAAQABAD5AAAAlQMAAAAA "/>
                  <v:line id="Line 721" o:spid="_x0000_s1030" style="position:absolute;visibility:visible;mso-wrap-style:square" from="8864,10585" to="8864,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KFNsYAAADcAAAADwAAAGRycy9kb3ducmV2LnhtbESPQWvCQBSE7wX/w/KE3urGClFSVxGl oD2UqoX2+Mw+k2j2bdjdJum/7xYEj8PMfMPMl72pRUvOV5YVjEcJCOLc6ooLBZ/H16cZCB+QNdaW ScEveVguBg9zzLTteE/tIRQiQthnqKAMocmk9HlJBv3INsTRO1tnMETpCqkddhFuavmcJKk0WHFc KLGhdUn59fBjFLxPPt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ShTbGAAAA3AAAAA8AAAAAAAAA AAAAAAAAoQIAAGRycy9kb3ducmV2LnhtbFBLBQYAAAAABAAEAPkAAACUAwAAAAA= "/>
                  <v:line id="Line 722" o:spid="_x0000_s1031" style="position:absolute;visibility:visible;mso-wrap-style:square" from="8864,10585" to="9968,124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0RRMMAAADcAAAADwAAAGRycy9kb3ducmV2LnhtbERPy2rCQBTdC/7DcIXudNIKsaSOIi0F 7UJ8gS6vmdskbeZOmJkm8e+dhdDl4bzny97UoiXnK8sKnicJCOLc6ooLBafj5/gVhA/IGmvLpOBG HpaL4WCOmbYd76k9hELEEPYZKihDaDIpfV6SQT+xDXHkvq0zGCJ0hdQOuxhuavmSJKk0WHFsKLGh 95Ly38OfUbCd7tJ2tfla9+dNes0/9tfLT+eUehr1qzcQgfrwL36411rBdBbXxj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1NEUTDAAAA3AAAAA8AAAAAAAAAAAAA AAAAoQIAAGRycy9kb3ducmV2LnhtbFBLBQYAAAAABAAEAPkAAACRAwAAAAA= "/>
                  <v:line id="Line 723" o:spid="_x0000_s1032" style="position:absolute;visibility:visible;mso-wrap-style:square" from="8341,11856" to="9575,118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G038cAAADcAAAADwAAAGRycy9kb3ducmV2LnhtbESPQWvCQBSE74X+h+UVvNVNK6Q1uopY BO2hqBX0+Mw+k9Ts27C7TdJ/3y0UPA4z8w0znfemFi05X1lW8DRMQBDnVldcKDh8rh5fQfiArLG2 TAp+yMN8dn83xUzbjnfU7kMhIoR9hgrKEJpMSp+XZNAPbUMcvYt1BkOUrpDaYRfhppbPSZJKgxXH hRIbWpaUX/ffRsHHaJu2i837uj9u0nP+tjufvjqn1OChX0xABOrDLfzfXmsFo5c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AbTfxwAAANwAAAAPAAAAAAAA AAAAAAAAAKECAABkcnMvZG93bnJldi54bWxQSwUGAAAAAAQABAD5AAAAlQMAAAAA "/>
                  <v:line id="Line 724" o:spid="_x0000_s1033" style="position:absolute;visibility:visible;mso-wrap-style:square" from="9575,11857" to="9575,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5tZcMAAADcAAAADwAAAGRycy9kb3ducmV2LnhtbERPz2vCMBS+C/4P4Qm7aeqEItUoogx0 hzGdoMdn82yrzUtJsrb775fDYMeP7/dy3ZtatOR8ZVnBdJKAIM6trrhQcP56G89B+ICssbZMCn7I w3o1HCwx07bjI7WnUIgYwj5DBWUITSalz0sy6Ce2IY7c3TqDIUJXSO2wi+Gmlq9JkkqDFceGEhva lpQ/T99Gwcfs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ubWXDAAAA3AAAAA8AAAAAAAAAAAAA AAAAoQIAAGRycy9kb3ducmV2LnhtbFBLBQYAAAAABAAEAPkAAACRAwAAAAA= "/>
                  <v:line id="Line 725" o:spid="_x0000_s1034" style="position:absolute;visibility:visible;mso-wrap-style:square" from="8359,11838" to="8359,12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aLI/sYAAADcAAAADwAAAGRycy9kb3ducmV2LnhtbESPQWvCQBSE7wX/w/IEb3WjQpDUVaQi aA+ittAen9nXJG32bdjdJvHfu4LQ4zAz3zCLVW9q0ZLzlWUFk3ECgji3uuJCwcf79nkOwgdkjbVl UnAlD6vl4GmBmbYdn6g9h0JECPsMFZQhNJmUPi/JoB/bhjh639YZDFG6QmqHXYSbWk6TJJUGK44L JTb0WlL+e/4zCg6zY9qu92+7/nOfXvLN6fL10zmlRsN+/QIiUB/+w4/2TiuYzSd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iyP7GAAAA3AAAAA8AAAAAAAAA AAAAAAAAoQIAAGRycy9kb3ducmV2LnhtbFBLBQYAAAAABAAEAPkAAACUAwAAAAA= "/>
                </v:group>
                <v:line id="Line 726" o:spid="_x0000_s1035" style="position:absolute;visibility:visible;mso-wrap-style:square" from="9307,10847" to="9831,10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iGHcUAAADcAAAADwAAAGRycy9kb3ducmV2LnhtbESPT2sCMRTE74V+h/AK3mpWBf+sRild BA+2oBbPz81zs3TzsmzSNX57Uyj0OMzMb5jVJtpG9NT52rGC0TADQVw6XXOl4Ou0fZ2D8AFZY+OY FNzJw2b9/LTCXLsbH6g/hkokCPscFZgQ2lxKXxqy6IeuJU7e1XUWQ5JdJXWHtwS3jRxn2VRarDkt GGzp3VD5ffyxCmamOMiZLPanz6KvR4v4Ec+XhVKDl/i2BBEohv/wX3unFUzmY/g9k46AXD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UiGHcUAAADcAAAADwAAAAAAAAAA AAAAAAChAgAAZHJzL2Rvd25yZXYueG1sUEsFBgAAAAAEAAQA+QAAAJMDAAAAAA== ">
                  <v:stroke endarrow="block"/>
                </v:line>
                <v:line id="Line 727" o:spid="_x0000_s1036" style="position:absolute;flip:x;visibility:visible;mso-wrap-style:square" from="8634,10847" to="9046,10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XtkFcQAAADcAAAADwAAAGRycy9kb3ducmV2LnhtbESPQWvCQBCF7wX/wzKCl1A3NSCauoq2 CgXxoPbQ45Adk2B2NmSnGv99t1Do8fHmfW/eYtW7Rt2oC7VnAy/jFBRx4W3NpYHP8+55BioIssXG Mxl4UIDVcvC0wNz6Ox/pdpJSRQiHHA1UIm2udSgqchjGviWO3sV3DiXKrtS2w3uEu0ZP0nSqHdYc Gyps6a2i4nr6dvGN3YHfsyzZOJ0kc9p+yT7VYsxo2K9fQQn18n/8l/6wBrJZBr9jIgH0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e2QVxAAAANwAAAAPAAAAAAAAAAAA AAAAAKECAABkcnMvZG93bnJldi54bWxQSwUGAAAAAAQABAD5AAAAkgMAAAAA ">
                  <v:stroke endarrow="block"/>
                </v:line>
              </v:group>
            </w:pict>
          </mc:Fallback>
        </mc:AlternateContent>
      </w:r>
      <w:r w:rsidRPr="00D1405C">
        <w:rPr>
          <w:rFonts w:ascii="Times New Roman" w:eastAsia="Times New Roman" w:hAnsi="Times New Roman" w:cs="Times New Roman"/>
          <w:sz w:val="28"/>
          <w:szCs w:val="28"/>
          <w:u w:val="single"/>
        </w:rPr>
        <w:t xml:space="preserve">+ Ví dụ 2:   </w:t>
      </w:r>
      <w:r w:rsidRPr="00D1405C">
        <w:rPr>
          <w:rFonts w:ascii="Times New Roman" w:eastAsia="Times New Roman" w:hAnsi="Times New Roman" w:cs="Times New Roman"/>
          <w:sz w:val="28"/>
          <w:szCs w:val="28"/>
        </w:rPr>
        <w:t xml:space="preserve">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Một ngọn đèn đặt trên cao ở vị trí A,</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lastRenderedPageBreak/>
        <w:t xml:space="preserve"> hình chiếu vuông góc của nó trên mặt đất là H.</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lang w:val="fr-FR"/>
        </w:rPr>
      </w:pP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lang w:val="fr-FR"/>
        </w:rPr>
        <w:t xml:space="preserve">Người ta đặt một chiếc cọc dài 1,6m,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t xml:space="preserve">thẳng đứng ở 2 vị trí B và C thẳng hàng với H.                    </w:t>
      </w:r>
      <w:r w:rsidRPr="00D1405C">
        <w:rPr>
          <w:rFonts w:ascii="Times New Roman" w:eastAsia="Times New Roman" w:hAnsi="Times New Roman" w:cs="Times New Roman"/>
          <w:sz w:val="24"/>
          <w:szCs w:val="28"/>
        </w:rPr>
        <w:t xml:space="preserve">B’                     C’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Khi đó bóng cọc dài 0,4m và 0,6m                                                 </w:t>
      </w:r>
      <w:r w:rsidRPr="00D1405C">
        <w:rPr>
          <w:rFonts w:ascii="Times New Roman" w:eastAsia="Times New Roman" w:hAnsi="Times New Roman" w:cs="Times New Roman"/>
          <w:sz w:val="24"/>
          <w:szCs w:val="28"/>
        </w:rPr>
        <w:t>I</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BC = 1,4m. Hãy tính độ cao AH.                               </w:t>
      </w:r>
    </w:p>
    <w:p w:rsidR="00D1405C" w:rsidRPr="00D1405C" w:rsidRDefault="00D1405C" w:rsidP="00D1405C">
      <w:pPr>
        <w:spacing w:after="0" w:line="252"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b/>
          <w:color w:val="FFFFFF"/>
          <w:sz w:val="28"/>
          <w:szCs w:val="28"/>
          <w:u w:val="single"/>
        </w:rPr>
        <w:t>Giải</w:t>
      </w:r>
      <w:r w:rsidRPr="00D1405C">
        <w:rPr>
          <w:rFonts w:ascii="Times New Roman" w:eastAsia="Times New Roman" w:hAnsi="Times New Roman" w:cs="Times New Roman"/>
          <w:color w:val="FFFFFF"/>
          <w:sz w:val="28"/>
          <w:szCs w:val="28"/>
        </w:rPr>
        <w:t xml:space="preserve">                                                                                 </w:t>
      </w:r>
      <w:r w:rsidRPr="00D1405C">
        <w:rPr>
          <w:rFonts w:ascii="Times New Roman" w:eastAsia="Times New Roman" w:hAnsi="Times New Roman" w:cs="Times New Roman"/>
          <w:color w:val="FFFFFF"/>
          <w:sz w:val="24"/>
          <w:szCs w:val="28"/>
        </w:rPr>
        <w:t xml:space="preserve">  </w:t>
      </w:r>
      <w:r w:rsidRPr="00D1405C">
        <w:rPr>
          <w:rFonts w:ascii="Times New Roman" w:eastAsia="Times New Roman" w:hAnsi="Times New Roman" w:cs="Times New Roman"/>
          <w:sz w:val="24"/>
          <w:szCs w:val="28"/>
        </w:rPr>
        <w:t xml:space="preserve">D </w:t>
      </w:r>
      <w:r w:rsidRPr="00D1405C">
        <w:rPr>
          <w:rFonts w:ascii="Times New Roman" w:eastAsia="Times New Roman" w:hAnsi="Times New Roman" w:cs="Times New Roman"/>
          <w:sz w:val="34"/>
          <w:szCs w:val="28"/>
          <w:vertAlign w:val="superscript"/>
        </w:rPr>
        <w:t>b</w:t>
      </w:r>
      <w:r w:rsidRPr="00D1405C">
        <w:rPr>
          <w:rFonts w:ascii="Times New Roman" w:eastAsia="Times New Roman" w:hAnsi="Times New Roman" w:cs="Times New Roman"/>
          <w:sz w:val="24"/>
          <w:szCs w:val="28"/>
        </w:rPr>
        <w:t xml:space="preserve"> B      H         C  </w:t>
      </w:r>
      <w:r w:rsidRPr="00D1405C">
        <w:rPr>
          <w:rFonts w:ascii="Times New Roman" w:eastAsia="Times New Roman" w:hAnsi="Times New Roman" w:cs="Times New Roman"/>
          <w:sz w:val="34"/>
          <w:szCs w:val="28"/>
          <w:vertAlign w:val="superscript"/>
        </w:rPr>
        <w:t>c</w:t>
      </w:r>
      <w:r w:rsidRPr="00D1405C">
        <w:rPr>
          <w:rFonts w:ascii="Times New Roman" w:eastAsia="Times New Roman" w:hAnsi="Times New Roman" w:cs="Times New Roman"/>
          <w:sz w:val="24"/>
          <w:szCs w:val="28"/>
        </w:rPr>
        <w:t xml:space="preserve">  E </w:t>
      </w:r>
    </w:p>
    <w:p w:rsidR="00D1405C" w:rsidRPr="00D1405C" w:rsidRDefault="00D1405C" w:rsidP="00D1405C">
      <w:pPr>
        <w:spacing w:after="0" w:line="252"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Giải</w:t>
      </w:r>
      <w:r w:rsidRPr="00D1405C">
        <w:rPr>
          <w:rFonts w:ascii="Times New Roman" w:eastAsia="Times New Roman" w:hAnsi="Times New Roman" w:cs="Times New Roman"/>
          <w:sz w:val="24"/>
          <w:szCs w:val="28"/>
        </w:rPr>
        <w:t xml:space="preserve"> </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r>
      <w:r w:rsidRPr="00D1405C">
        <w:rPr>
          <w:rFonts w:ascii="Times New Roman" w:eastAsia="Times New Roman" w:hAnsi="Times New Roman" w:cs="Times New Roman"/>
          <w:sz w:val="28"/>
          <w:szCs w:val="28"/>
        </w:rPr>
        <w:tab/>
        <w:t xml:space="preserve">       </w:t>
      </w:r>
      <w:r w:rsidRPr="00D1405C">
        <w:rPr>
          <w:rFonts w:ascii="Times New Roman" w:eastAsia="Times New Roman" w:hAnsi="Times New Roman" w:cs="Times New Roman"/>
          <w:sz w:val="24"/>
          <w:szCs w:val="28"/>
        </w:rPr>
        <w:t>d</w:t>
      </w: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p>
    <w:p w:rsidR="00D1405C" w:rsidRPr="00D1405C" w:rsidRDefault="00D1405C" w:rsidP="00D1405C">
      <w:pPr>
        <w:spacing w:after="0" w:line="264"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Gọi BD, CE là bóng của cọc và B’ ; C’ là tương ứng của đỉnh cao. Đặt BB’ = CC’ = a ;   BD = b ;  CE = c ; BC = d ; Ah = x. Gọi I là giao điểm của AH và  B’C’.                                         </w: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260" w:dyaOrig="620">
          <v:shape id="_x0000_i1460" type="#_x0000_t75" style="width:63pt;height:30.75pt" o:ole="">
            <v:imagedata r:id="rId729" o:title=""/>
          </v:shape>
          <o:OLEObject Type="Embed" ProgID="Equation.DSMT4" ShapeID="_x0000_i1460" DrawAspect="Content" ObjectID="_1610263167" r:id="rId730"/>
        </w:objec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position w:val="-24"/>
          <w:sz w:val="28"/>
          <w:szCs w:val="28"/>
        </w:rPr>
        <w:object w:dxaOrig="1660" w:dyaOrig="620">
          <v:shape id="_x0000_i1461" type="#_x0000_t75" style="width:83.25pt;height:30.75pt" o:ole="">
            <v:imagedata r:id="rId731" o:title=""/>
          </v:shape>
          <o:OLEObject Type="Embed" ProgID="Equation.DSMT4" ShapeID="_x0000_i1461" DrawAspect="Content" ObjectID="_1610263168" r:id="rId732"/>
        </w:object>
      </w:r>
    </w:p>
    <w:p w:rsidR="00D1405C" w:rsidRPr="00D1405C" w:rsidRDefault="00D1405C" w:rsidP="00D1405C">
      <w:pPr>
        <w:spacing w:after="0" w:line="240" w:lineRule="auto"/>
        <w:ind w:firstLine="425"/>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a) (b + d + c) = x.d</w:t>
      </w:r>
    </w:p>
    <w:p w:rsidR="00D1405C" w:rsidRPr="00D1405C" w:rsidRDefault="00D1405C" w:rsidP="00D1405C">
      <w:pPr>
        <w:spacing w:after="0" w:line="240" w:lineRule="auto"/>
        <w:ind w:firstLine="425"/>
        <w:jc w:val="both"/>
        <w:rPr>
          <w:rFonts w:ascii="Times New Roman" w:eastAsia="Times New Roman" w:hAnsi="Times New Roman" w:cs="Times New Roman"/>
          <w:sz w:val="2"/>
          <w:szCs w:val="28"/>
        </w:rPr>
      </w:pPr>
    </w:p>
    <w:p w:rsidR="00D1405C" w:rsidRPr="00D1405C" w:rsidRDefault="00D1405C" w:rsidP="00D1405C">
      <w:pPr>
        <w:spacing w:after="0" w:line="240" w:lineRule="auto"/>
        <w:ind w:firstLine="425"/>
        <w:jc w:val="both"/>
        <w:rPr>
          <w:rFonts w:ascii="Times New Roman" w:eastAsia="Times New Roman" w:hAnsi="Times New Roman" w:cs="Times New Roman"/>
          <w:sz w:val="24"/>
          <w:szCs w:val="28"/>
        </w:rPr>
      </w:pPr>
      <w:r w:rsidRPr="00D1405C">
        <w:rPr>
          <w:rFonts w:ascii="Times New Roman" w:eastAsia="Times New Roman" w:hAnsi="Times New Roman" w:cs="Times New Roman"/>
          <w:sz w:val="28"/>
          <w:szCs w:val="28"/>
        </w:rPr>
        <w:sym w:font="Symbol" w:char="F0DE"/>
      </w:r>
      <w:r w:rsidRPr="00D1405C">
        <w:rPr>
          <w:rFonts w:ascii="Times New Roman" w:eastAsia="Times New Roman" w:hAnsi="Times New Roman" w:cs="Times New Roman"/>
          <w:sz w:val="28"/>
          <w:szCs w:val="28"/>
        </w:rPr>
        <w:t xml:space="preserve"> x = </w:t>
      </w:r>
      <w:r w:rsidRPr="00D1405C">
        <w:rPr>
          <w:rFonts w:ascii="Times New Roman" w:eastAsia="Times New Roman" w:hAnsi="Times New Roman" w:cs="Times New Roman"/>
          <w:position w:val="-24"/>
          <w:sz w:val="28"/>
          <w:szCs w:val="28"/>
        </w:rPr>
        <w:object w:dxaOrig="1280" w:dyaOrig="620">
          <v:shape id="_x0000_i1462" type="#_x0000_t75" style="width:63.75pt;height:30.75pt" o:ole="">
            <v:imagedata r:id="rId733" o:title=""/>
          </v:shape>
          <o:OLEObject Type="Embed" ProgID="Equation.DSMT4" ShapeID="_x0000_i1462" DrawAspect="Content" ObjectID="_1610263169" r:id="rId734"/>
        </w:object>
      </w:r>
      <w:r w:rsidRPr="00D1405C">
        <w:rPr>
          <w:rFonts w:ascii="Times New Roman" w:eastAsia="Times New Roman" w:hAnsi="Times New Roman" w:cs="Times New Roman"/>
          <w:sz w:val="28"/>
          <w:szCs w:val="28"/>
        </w:rPr>
        <w:t xml:space="preserve">  = a(1+ </w:t>
      </w:r>
      <w:r w:rsidRPr="00D1405C">
        <w:rPr>
          <w:rFonts w:ascii="Times New Roman" w:eastAsia="Times New Roman" w:hAnsi="Times New Roman" w:cs="Times New Roman"/>
          <w:position w:val="-24"/>
          <w:sz w:val="28"/>
          <w:szCs w:val="28"/>
        </w:rPr>
        <w:object w:dxaOrig="560" w:dyaOrig="620">
          <v:shape id="_x0000_i1463" type="#_x0000_t75" style="width:27.75pt;height:30.75pt" o:ole="">
            <v:imagedata r:id="rId735" o:title=""/>
          </v:shape>
          <o:OLEObject Type="Embed" ProgID="Equation.DSMT4" ShapeID="_x0000_i1463" DrawAspect="Content" ObjectID="_1610263170" r:id="rId736"/>
        </w:objec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Thay số ta được AH = 1,6 (1 + </w:t>
      </w:r>
      <w:r w:rsidRPr="00D1405C">
        <w:rPr>
          <w:rFonts w:ascii="Times New Roman" w:eastAsia="Times New Roman" w:hAnsi="Times New Roman" w:cs="Times New Roman"/>
          <w:position w:val="-28"/>
          <w:sz w:val="28"/>
          <w:szCs w:val="28"/>
        </w:rPr>
        <w:object w:dxaOrig="960" w:dyaOrig="660">
          <v:shape id="_x0000_i1464" type="#_x0000_t75" style="width:48pt;height:33pt" o:ole="">
            <v:imagedata r:id="rId737" o:title=""/>
          </v:shape>
          <o:OLEObject Type="Embed" ProgID="Equation.DSMT4" ShapeID="_x0000_i1464" DrawAspect="Content" ObjectID="_1610263171" r:id="rId738"/>
        </w:object>
      </w:r>
      <w:r w:rsidRPr="00D1405C">
        <w:rPr>
          <w:rFonts w:ascii="Times New Roman" w:eastAsia="Times New Roman" w:hAnsi="Times New Roman" w:cs="Times New Roman"/>
          <w:sz w:val="28"/>
          <w:szCs w:val="28"/>
        </w:rPr>
        <w:t xml:space="preserve">) = 3,84(m)     </w:t>
      </w:r>
    </w:p>
    <w:p w:rsidR="00D1405C" w:rsidRPr="00D1405C" w:rsidRDefault="00D1405C" w:rsidP="00D1405C">
      <w:pPr>
        <w:spacing w:after="0" w:line="240" w:lineRule="auto"/>
        <w:ind w:firstLine="426"/>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736064" behindDoc="0" locked="0" layoutInCell="1" allowOverlap="1">
                <wp:simplePos x="0" y="0"/>
                <wp:positionH relativeFrom="column">
                  <wp:posOffset>4907280</wp:posOffset>
                </wp:positionH>
                <wp:positionV relativeFrom="paragraph">
                  <wp:posOffset>143510</wp:posOffset>
                </wp:positionV>
                <wp:extent cx="819150" cy="1281430"/>
                <wp:effectExtent l="11430" t="10160" r="7620" b="1333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1281430"/>
                          <a:chOff x="9108" y="13184"/>
                          <a:chExt cx="1290" cy="2076"/>
                        </a:xfrm>
                      </wpg:grpSpPr>
                      <wps:wsp>
                        <wps:cNvPr id="368" name="Line 729"/>
                        <wps:cNvCnPr/>
                        <wps:spPr bwMode="auto">
                          <a:xfrm>
                            <a:off x="9108" y="15260"/>
                            <a:ext cx="1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730"/>
                        <wps:cNvCnPr/>
                        <wps:spPr bwMode="auto">
                          <a:xfrm flipV="1">
                            <a:off x="9108" y="13203"/>
                            <a:ext cx="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31"/>
                        <wps:cNvCnPr/>
                        <wps:spPr bwMode="auto">
                          <a:xfrm flipV="1">
                            <a:off x="10398" y="13184"/>
                            <a:ext cx="0" cy="2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32"/>
                        <wps:cNvCnPr/>
                        <wps:spPr bwMode="auto">
                          <a:xfrm>
                            <a:off x="9108" y="13203"/>
                            <a:ext cx="1290" cy="2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33"/>
                        <wps:cNvCnPr/>
                        <wps:spPr bwMode="auto">
                          <a:xfrm>
                            <a:off x="9108" y="13578"/>
                            <a:ext cx="1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7" o:spid="_x0000_s1026" style="position:absolute;margin-left:386.4pt;margin-top:11.3pt;width:64.5pt;height:100.9pt;z-index:251736064" coordorigin="9108,13184" coordsize="1290,20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5RhEAMAAC8PAAAOAAAAZHJzL2Uyb0RvYy54bWzsV1tvmzAUfp+0/2DxnoK5JAE1qaaQ9KXb KnXbuwPmooGNbBpSTfvvO7YJubTS2k6apjV5IMbHHM75vu8c7MurbV2hDRWy5Gxm4QvHQpQlPC1Z PrO+flmNphaSLWEpqTijM+uBSutq/v7dZddE1OUFr1IqEDhhMuqamVW0bRPZtkwKWhN5wRvKwJhx UZMWbkVup4J04L2ubNdxxnbHRdoInlApYTY2Rmuu/WcZTdrPWSZpi6qZBbG1+ir0da2u9vySRLkg TVEmfRjkFVHUpGTw0sFVTFqC7kX5yFVdJoJLnrUXCa9tnmVlQnUOkA12TrK5Fvy+0bnkUZc3A0wA 7QlOr3abfNrcClSmM8sbTyzESA0k6fciNQHwdE0ewapr0dw1t8LkCMMbnnyXYLZP7eo+N4vRuvvI U3BI7luu4dlmolYuIHG01Sw8DCzQbYsSmJziEAfAVQIm7E6x7/U0JQVwqR4LsQOyUmYPT33DYVIs ++exG/ZPu85krKw2icyLdbB9cCoz0Jzcwyr/DNa7gjRUsyUVYAOsEKqB9aZkFE3c0KCqFy3YrdAY y0gCur8FbJ954I57WHa4YXeCDWraMCRNokbI9pryGqnBzKogDs0G2dzI1uCzW6LIYXxVVhXMk6hi qAO8AzfQD0helakyKpsU+XpRCbQhqrb0rwf7aBlomKXaWUFJuuzHLSkrM4Y4K6b8QR4QTj8yxfMj dMLldDn1R747Xo58J45HH1YLfzRe4UkQe/FiEeOfKjTsR0WZppSp6HaFjP3nMdq3FFOCQykPMNjH 3rWeINjdvw4alGUoNLJa8/RBM6vnQWR/TW3hsdpM7ajgQJLPUhvKqrL5BrWlGe8Lda87z3U8RbPm S9frUGyB7hdn3YFc3pzuJqCCwy7n4Zd2uSd1hx0vfNTqdw1vEN5Jlz83vIMd1JM7g/+o4alv3pHw 3JcKT/WyZ7S5w23FudOZHfub7HTuieD05/AlX9inBRdMpsff1b3gzvs5fT78t9SmzxJwKtPbwP4E qY59h/cwPjznzn8BAAD//wMAUEsDBBQABgAIAAAAIQCdUN1n4AAAAAoBAAAPAAAAZHJzL2Rvd25y ZXYueG1sTI9NT8JAEIbvJv6HzZh4k20rAtZuCSHqiZAIJobb0h3ahu5s013a8u8dTnp8P/LOM9ly tI3osfO1IwXxJAKBVDhTU6nge//xtADhgyajG0eo4Ioelvn9XaZT4wb6wn4XSsEj5FOtoAqhTaX0 RYVW+4lrkTg7uc7qwLIrpen0wOO2kUkUzaTVNfGFSre4rrA47y5Wweegh9Vz/N5vzqf19bB/2f5s YlTq8WFcvYEIOIa/MtzwGR1yZjq6CxkvGgXzecLoQUGSzEBw4TWK2TjejOkUZJ7J/y/kvwAAAP// AwBQSwECLQAUAAYACAAAACEAtoM4kv4AAADhAQAAEwAAAAAAAAAAAAAAAAAAAAAAW0NvbnRlbnRf VHlwZXNdLnhtbFBLAQItABQABgAIAAAAIQA4/SH/1gAAAJQBAAALAAAAAAAAAAAAAAAAAC8BAABf cmVscy8ucmVsc1BLAQItABQABgAIAAAAIQDkw5RhEAMAAC8PAAAOAAAAAAAAAAAAAAAAAC4CAABk cnMvZTJvRG9jLnhtbFBLAQItABQABgAIAAAAIQCdUN1n4AAAAAoBAAAPAAAAAAAAAAAAAAAAAGoF AABkcnMvZG93bnJldi54bWxQSwUGAAAAAAQABADzAAAAdwYAAAAA ">
                <v:line id="Line 729" o:spid="_x0000_s1027" style="position:absolute;visibility:visible;mso-wrap-style:square" from="9108,15260" to="10379,15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SHmcQAAADcAAAADwAAAGRycy9kb3ducmV2LnhtbERPyWrDMBC9F/oPYgq5NXISMMWNHEJK IemhZIPmOLYmtltrZCTVdv8+OhRyfLx9uRpNK3pyvrGsYDZNQBCXVjdcKTif3p9fQPiArLG1TAr+ yMMqf3xYYqbtwAfqj6ESMYR9hgrqELpMSl/WZNBPbUccuat1BkOErpLa4RDDTSvnSZJKgw3Hhho7 2tRU/hx/jYLPxT7t17uP7fi1S4vy7VBcvgen1ORpXL+CCDSGu/jfvdUKFmlcG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lIeZxAAAANwAAAAPAAAAAAAAAAAA AAAAAKECAABkcnMvZG93bnJldi54bWxQSwUGAAAAAAQABAD5AAAAkgMAAAAA "/>
                <v:line id="Line 730" o:spid="_x0000_s1028" style="position:absolute;flip:y;visibility:visible;mso-wrap-style:square" from="9108,13203" to="9108,15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yjfcYAAADcAAAADwAAAGRycy9kb3ducmV2LnhtbESPQWsCMRSE74X+h/AKXqRmtUV0NYoU Cj14qZYVb8/Nc7Ps5mVNUt3++6Yg9DjMzDfMct3bVlzJh9qxgvEoA0FcOl1zpeBr//48AxEissbW MSn4oQDr1ePDEnPtbvxJ112sRIJwyFGBibHLpQylIYth5Dri5J2dtxiT9JXUHm8Jbls5ybKptFhz WjDY0Zuhstl9WwVyth1e/Ob02hTN4TA3RVl0x61Sg6d+swARqY//4Xv7Qyt4mc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78o33GAAAA3AAAAA8AAAAAAAAA AAAAAAAAoQIAAGRycy9kb3ducmV2LnhtbFBLBQYAAAAABAAEAPkAAACUAwAAAAA= "/>
                <v:line id="Line 731" o:spid="_x0000_s1029" style="position:absolute;flip:y;visibility:visible;mso-wrap-style:square" from="10398,13184" to="10398,15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cPcQAAADcAAAADwAAAGRycy9kb3ducmV2LnhtbERPz2vCMBS+C/4P4Qm7yEx1Y3OdUUQQ PHjRjcpub81bU9q81CTT7r83h4HHj+/3YtXbVlzIh9qxgukkA0FcOl1zpeDzY/s4BxEissbWMSn4 owCr5XCwwFy7Kx/ocoyVSCEcclRgYuxyKUNpyGKYuI44cT/OW4wJ+kpqj9cUbls5y7IXabHm1GCw o42hsjn+WgVyvh+f/fr7uSma0+nNFGXRfe2Vehj163cQkfp4F/+7d1rB02uan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H5w9xAAAANwAAAAPAAAAAAAAAAAA AAAAAKECAABkcnMvZG93bnJldi54bWxQSwUGAAAAAAQABAD5AAAAkgMAAAAA "/>
                <v:line id="Line 732" o:spid="_x0000_s1030" style="position:absolute;visibility:visible;mso-wrap-style:square" from="9108,13203" to="10398,15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e42cYAAADcAAAADwAAAGRycy9kb3ducmV2LnhtbESPQWvCQBSE74L/YXmCN91YIZXUVcQi aA+laqE9PrPPJJp9G3a3Sfrvu4VCj8PMfMMs172pRUvOV5YVzKYJCOLc6ooLBe/n3WQBwgdkjbVl UvBNHtar4WCJmbYdH6k9hUJECPsMFZQhNJmUPi/JoJ/ahjh6V+sMhihdIbXDLsJNLR+SJJUGK44L JTa0LSm/n76Mgtf5W9puDi/7/uOQXvLn4+Xz1jmlxqN+8wQiUB/+w3/tvVYwf5z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3uNnGAAAA3AAAAA8AAAAAAAAA AAAAAAAAoQIAAGRycy9kb3ducmV2LnhtbFBLBQYAAAAABAAEAPkAAACUAwAAAAA= "/>
                <v:line id="Line 733" o:spid="_x0000_s1031" style="position:absolute;visibility:visible;mso-wrap-style:square" from="9108,13578" to="10398,135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mrsYAAADcAAAADwAAAGRycy9kb3ducmV2LnhtbESPQWvCQBSE70L/w/IKvemmCqmkriIt BfUgVQvt8Zl9JrHZt2F3TeK/7xYEj8PMfMPMFr2pRUvOV5YVPI8SEMS51RUXCr4OH8MpCB+QNdaW ScGVPCzmD4MZZtp2vKN2HwoRIewzVFCG0GRS+rwkg35kG+LonawzGKJ0hdQOuwg3tRwnSSoNVhwX SmzoraT8d38xCraTz7Rdrjer/nudHvP33fHn3Dmlnh775SuIQH24h2/tlVYweRnD/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lJq7GAAAA3AAAAA8AAAAAAAAA AAAAAAAAoQIAAGRycy9kb3ducmV2LnhtbFBLBQYAAAAABAAEAPkAAACUAwAAAAA= "/>
              </v:group>
            </w:pict>
          </mc:Fallback>
        </mc:AlternateContent>
      </w:r>
      <w:r w:rsidRPr="00D1405C">
        <w:rPr>
          <w:rFonts w:ascii="Times New Roman" w:eastAsia="Times New Roman" w:hAnsi="Times New Roman" w:cs="Times New Roman"/>
          <w:sz w:val="28"/>
          <w:szCs w:val="28"/>
        </w:rPr>
        <w:t>Vậy độ cao AH bằng 3,84 mét                                                     A</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b/>
          <w:sz w:val="28"/>
          <w:szCs w:val="28"/>
          <w:u w:val="single"/>
        </w:rPr>
        <w:t>Bài tập đề nghị</w:t>
      </w:r>
      <w:r w:rsidRPr="00D1405C">
        <w:rPr>
          <w:rFonts w:ascii="Times New Roman" w:eastAsia="Times New Roman" w:hAnsi="Times New Roman" w:cs="Times New Roman"/>
          <w:sz w:val="28"/>
          <w:szCs w:val="28"/>
        </w:rPr>
        <w:t xml:space="preserve">:                                                                        </w:t>
      </w:r>
      <w:r w:rsidRPr="00D1405C">
        <w:rPr>
          <w:rFonts w:ascii="Times New Roman" w:eastAsia="Times New Roman" w:hAnsi="Times New Roman" w:cs="Times New Roman"/>
          <w:sz w:val="26"/>
          <w:szCs w:val="28"/>
        </w:rPr>
        <w:t xml:space="preserve">  B    C       </w:t>
      </w:r>
      <w:r w:rsidRPr="00D1405C">
        <w:rPr>
          <w:rFonts w:ascii="Times New Roman" w:eastAsia="Times New Roman" w:hAnsi="Times New Roman" w:cs="Times New Roman"/>
          <w:sz w:val="28"/>
          <w:szCs w:val="28"/>
        </w:rPr>
        <w:t xml:space="preserve">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giếng nước có đường kính DE = 0,8m (như hình vẽ).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Để xác định độ sâu BD của giếng, người ta đặt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một chiếc gậy ở vị trí AC, A chạm miệng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AC nhìn thẳng tới vị trí E ở góc của đáy giếng. </w:t>
      </w:r>
    </w:p>
    <w:p w:rsidR="00D1405C" w:rsidRPr="00D1405C" w:rsidRDefault="00D1405C" w:rsidP="00D1405C">
      <w:pPr>
        <w:spacing w:after="0" w:line="288" w:lineRule="auto"/>
        <w:ind w:firstLine="426"/>
        <w:jc w:val="both"/>
        <w:rPr>
          <w:rFonts w:ascii="Times New Roman" w:eastAsia="Times New Roman" w:hAnsi="Times New Roman" w:cs="Times New Roman"/>
          <w:sz w:val="28"/>
          <w:szCs w:val="28"/>
        </w:rPr>
      </w:pPr>
      <w:r w:rsidRPr="00D1405C">
        <w:rPr>
          <w:rFonts w:ascii="Times New Roman" w:eastAsia="Times New Roman" w:hAnsi="Times New Roman" w:cs="Times New Roman"/>
          <w:sz w:val="28"/>
          <w:szCs w:val="28"/>
        </w:rPr>
        <w:t xml:space="preserve">Biết AB = 0,9m;  BC = 0,2m. Tính độ sâu BD của giếng.             </w:t>
      </w:r>
      <w:r w:rsidRPr="00D1405C">
        <w:rPr>
          <w:rFonts w:ascii="Times New Roman" w:eastAsia="Times New Roman" w:hAnsi="Times New Roman" w:cs="Times New Roman"/>
          <w:sz w:val="24"/>
          <w:szCs w:val="28"/>
        </w:rPr>
        <w:t>D                    E</w:t>
      </w:r>
    </w:p>
    <w:p w:rsidR="00D1405C" w:rsidRPr="00D1405C" w:rsidRDefault="00D1405C" w:rsidP="00D1405C">
      <w:pPr>
        <w:spacing w:after="0" w:line="252" w:lineRule="auto"/>
        <w:ind w:firstLine="426"/>
        <w:jc w:val="center"/>
        <w:rPr>
          <w:rFonts w:ascii="Times New Roman" w:eastAsia="Times New Roman" w:hAnsi="Times New Roman" w:cs="Times New Roman"/>
          <w:b/>
          <w:sz w:val="28"/>
          <w:szCs w:val="28"/>
          <w:u w:val="single"/>
        </w:rPr>
      </w:pPr>
    </w:p>
    <w:p w:rsidR="00D1405C" w:rsidRPr="00D1405C" w:rsidRDefault="00D1405C" w:rsidP="00D1405C">
      <w:pPr>
        <w:spacing w:after="0" w:line="252" w:lineRule="auto"/>
        <w:ind w:left="426"/>
        <w:jc w:val="center"/>
        <w:rPr>
          <w:rFonts w:ascii="Times New Roman" w:eastAsia="Times New Roman" w:hAnsi="Times New Roman" w:cs="Times New Roman"/>
          <w:sz w:val="28"/>
          <w:szCs w:val="28"/>
        </w:rPr>
      </w:pPr>
    </w:p>
    <w:p w:rsidR="004235F7" w:rsidRPr="00D1405C" w:rsidRDefault="004235F7" w:rsidP="00D1405C"/>
    <w:sectPr w:rsidR="004235F7" w:rsidRPr="00D1405C" w:rsidSect="00907B30">
      <w:headerReference w:type="default" r:id="rId739"/>
      <w:footerReference w:type="even" r:id="rId740"/>
      <w:footerReference w:type="default" r:id="rId741"/>
      <w:pgSz w:w="11907" w:h="16840" w:code="9"/>
      <w:pgMar w:top="851" w:right="737" w:bottom="737" w:left="1418" w:header="360" w:footer="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3A3" w:rsidRDefault="003803A3" w:rsidP="00D1405C">
      <w:pPr>
        <w:spacing w:after="0" w:line="240" w:lineRule="auto"/>
      </w:pPr>
      <w:r>
        <w:separator/>
      </w:r>
    </w:p>
  </w:endnote>
  <w:endnote w:type="continuationSeparator" w:id="0">
    <w:p w:rsidR="003803A3" w:rsidRDefault="003803A3" w:rsidP="00D140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Courier New"/>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A37" w:rsidRDefault="003803A3"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F1A37" w:rsidRDefault="003803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30" w:rsidRDefault="00907B30">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cs="Times New Roman"/>
        <w:b/>
        <w:color w:val="00B0F0"/>
        <w:lang w:val="nl-NL"/>
      </w:rPr>
      <w:t xml:space="preserve">                                               </w:t>
    </w:r>
    <w:r w:rsidRPr="00544B6A">
      <w:rPr>
        <w:rFonts w:ascii="Times New Roman" w:hAnsi="Times New Roman" w:cs="Times New Roman"/>
        <w:b/>
        <w:color w:val="00B0F0"/>
        <w:lang w:val="nl-NL"/>
      </w:rPr>
      <w:t/>
    </w:r>
    <w:r w:rsidRPr="00544B6A">
      <w:rPr>
        <w:rFonts w:ascii="Times New Roman" w:hAnsi="Times New Roman" w:cs="Times New Roman"/>
        <w:b/>
        <w:color w:val="FF0000"/>
        <w:lang w:val="nl-NL"/>
      </w:rPr>
      <w:t/>
    </w:r>
    <w:r>
      <w:rPr>
        <w:rFonts w:ascii="Times New Roman" w:hAnsi="Times New Roman" w:cs="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907B30">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7F1A37" w:rsidRDefault="003803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3A3" w:rsidRDefault="003803A3" w:rsidP="00D1405C">
      <w:pPr>
        <w:spacing w:after="0" w:line="240" w:lineRule="auto"/>
      </w:pPr>
      <w:r>
        <w:separator/>
      </w:r>
    </w:p>
  </w:footnote>
  <w:footnote w:type="continuationSeparator" w:id="0">
    <w:p w:rsidR="003803A3" w:rsidRDefault="003803A3" w:rsidP="00D140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B30" w:rsidRPr="00544B6A" w:rsidRDefault="00907B30" w:rsidP="00907B30">
    <w:pPr>
      <w:pStyle w:val="Header"/>
      <w:jc w:val="center"/>
      <w:rPr>
        <w:rFonts w:ascii="Times New Roman" w:hAnsi="Times New Roman" w:cs="Times New Roman"/>
      </w:rPr>
    </w:pPr>
    <w:r w:rsidRPr="00544B6A">
      <w:rPr>
        <w:rFonts w:ascii="Times New Roman" w:hAnsi="Times New Roman" w:cs="Times New Roman"/>
        <w:b/>
        <w:color w:val="00B0F0"/>
        <w:lang w:val="nl-NL"/>
      </w:rPr>
      <w:t/>
    </w:r>
    <w:r w:rsidRPr="00544B6A">
      <w:rPr>
        <w:rFonts w:ascii="Times New Roman" w:hAnsi="Times New Roman" w:cs="Times New Roman"/>
        <w:b/>
        <w:color w:val="FF0000"/>
        <w:lang w:val="nl-NL"/>
      </w:rPr>
      <w:t/>
    </w:r>
  </w:p>
  <w:p w:rsidR="00D1405C" w:rsidRDefault="00D140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1">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0"/>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58AC"/>
    <w:rsid w:val="001358AC"/>
    <w:rsid w:val="0030611F"/>
    <w:rsid w:val="003803A3"/>
    <w:rsid w:val="004235F7"/>
    <w:rsid w:val="007B0EB9"/>
    <w:rsid w:val="00907B30"/>
    <w:rsid w:val="00C17406"/>
    <w:rsid w:val="00D140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D1405C"/>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D1405C"/>
    <w:rPr>
      <w:rFonts w:ascii=".VnTime" w:eastAsia="Times New Roman" w:hAnsi=".VnTime" w:cs=".VnTimeH"/>
      <w:sz w:val="28"/>
      <w:szCs w:val="28"/>
    </w:rPr>
  </w:style>
  <w:style w:type="character" w:styleId="PageNumber">
    <w:name w:val="page number"/>
    <w:basedOn w:val="DefaultParagraphFont"/>
    <w:rsid w:val="00D1405C"/>
  </w:style>
  <w:style w:type="table" w:styleId="TableGrid">
    <w:name w:val="Table Grid"/>
    <w:basedOn w:val="TableNormal"/>
    <w:rsid w:val="00D1405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1405C"/>
    <w:pPr>
      <w:tabs>
        <w:tab w:val="center" w:pos="4680"/>
        <w:tab w:val="right" w:pos="9360"/>
      </w:tabs>
      <w:spacing w:after="0" w:line="240" w:lineRule="auto"/>
    </w:pPr>
  </w:style>
  <w:style w:type="character" w:customStyle="1" w:styleId="HeaderChar">
    <w:name w:val="Header Char"/>
    <w:basedOn w:val="DefaultParagraphFont"/>
    <w:link w:val="Header"/>
    <w:rsid w:val="00D1405C"/>
  </w:style>
  <w:style w:type="paragraph" w:styleId="BalloonText">
    <w:name w:val="Balloon Text"/>
    <w:basedOn w:val="Normal"/>
    <w:link w:val="BalloonTextChar"/>
    <w:uiPriority w:val="99"/>
    <w:semiHidden/>
    <w:unhideWhenUsed/>
    <w:rsid w:val="00907B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B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D1405C"/>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D1405C"/>
    <w:rPr>
      <w:rFonts w:ascii=".VnTime" w:eastAsia="Times New Roman" w:hAnsi=".VnTime" w:cs=".VnTimeH"/>
      <w:sz w:val="28"/>
      <w:szCs w:val="28"/>
    </w:rPr>
  </w:style>
  <w:style w:type="character" w:styleId="PageNumber">
    <w:name w:val="page number"/>
    <w:basedOn w:val="DefaultParagraphFont"/>
    <w:rsid w:val="00D1405C"/>
  </w:style>
  <w:style w:type="table" w:styleId="TableGrid">
    <w:name w:val="Table Grid"/>
    <w:basedOn w:val="TableNormal"/>
    <w:rsid w:val="00D1405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1405C"/>
    <w:pPr>
      <w:tabs>
        <w:tab w:val="center" w:pos="4680"/>
        <w:tab w:val="right" w:pos="9360"/>
      </w:tabs>
      <w:spacing w:after="0" w:line="240" w:lineRule="auto"/>
    </w:pPr>
  </w:style>
  <w:style w:type="character" w:customStyle="1" w:styleId="HeaderChar">
    <w:name w:val="Header Char"/>
    <w:basedOn w:val="DefaultParagraphFont"/>
    <w:link w:val="Header"/>
    <w:rsid w:val="00D1405C"/>
  </w:style>
  <w:style w:type="paragraph" w:styleId="BalloonText">
    <w:name w:val="Balloon Text"/>
    <w:basedOn w:val="Normal"/>
    <w:link w:val="BalloonTextChar"/>
    <w:uiPriority w:val="99"/>
    <w:semiHidden/>
    <w:unhideWhenUsed/>
    <w:rsid w:val="00907B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7B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media/image44.wmf" Type="http://schemas.openxmlformats.org/officeDocument/2006/relationships/image"/><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media/image46.wmf" Type="http://schemas.openxmlformats.org/officeDocument/2006/relationships/imag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embeddings/oleObject56.bin" Type="http://schemas.openxmlformats.org/officeDocument/2006/relationships/oleObject"/><Relationship Id="rId112" Target="embeddings/oleObject57.bin" Type="http://schemas.openxmlformats.org/officeDocument/2006/relationships/oleObject"/><Relationship Id="rId113" Target="embeddings/oleObject58.bin" Type="http://schemas.openxmlformats.org/officeDocument/2006/relationships/oleObject"/><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media/image50.wmf" Type="http://schemas.openxmlformats.org/officeDocument/2006/relationships/image"/><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embeddings/oleObject64.bin" Type="http://schemas.openxmlformats.org/officeDocument/2006/relationships/oleObject"/><Relationship Id="rId124" Target="media/image53.wmf" Type="http://schemas.openxmlformats.org/officeDocument/2006/relationships/image"/><Relationship Id="rId125" Target="embeddings/oleObject65.bin" Type="http://schemas.openxmlformats.org/officeDocument/2006/relationships/oleObject"/><Relationship Id="rId126" Target="media/image54.wmf" Type="http://schemas.openxmlformats.org/officeDocument/2006/relationships/image"/><Relationship Id="rId127" Target="embeddings/oleObject66.bin" Type="http://schemas.openxmlformats.org/officeDocument/2006/relationships/oleObject"/><Relationship Id="rId128" Target="media/image55.wmf" Type="http://schemas.openxmlformats.org/officeDocument/2006/relationships/image"/><Relationship Id="rId129" Target="embeddings/oleObject67.bin" Type="http://schemas.openxmlformats.org/officeDocument/2006/relationships/oleObject"/><Relationship Id="rId13" Target="embeddings/oleObject3.bin" Type="http://schemas.openxmlformats.org/officeDocument/2006/relationships/oleObject"/><Relationship Id="rId130" Target="media/image56.wmf" Type="http://schemas.openxmlformats.org/officeDocument/2006/relationships/image"/><Relationship Id="rId131" Target="embeddings/oleObject68.bin" Type="http://schemas.openxmlformats.org/officeDocument/2006/relationships/oleObject"/><Relationship Id="rId132" Target="media/image57.wmf" Type="http://schemas.openxmlformats.org/officeDocument/2006/relationships/image"/><Relationship Id="rId133" Target="embeddings/oleObject69.bin" Type="http://schemas.openxmlformats.org/officeDocument/2006/relationships/oleObject"/><Relationship Id="rId134" Target="embeddings/oleObject70.bin" Type="http://schemas.openxmlformats.org/officeDocument/2006/relationships/oleObject"/><Relationship Id="rId135" Target="embeddings/oleObject71.bin" Type="http://schemas.openxmlformats.org/officeDocument/2006/relationships/oleObject"/><Relationship Id="rId136" Target="media/image58.wmf" Type="http://schemas.openxmlformats.org/officeDocument/2006/relationships/image"/><Relationship Id="rId137" Target="embeddings/oleObject72.bin" Type="http://schemas.openxmlformats.org/officeDocument/2006/relationships/oleObject"/><Relationship Id="rId138" Target="media/image59.wmf" Type="http://schemas.openxmlformats.org/officeDocument/2006/relationships/image"/><Relationship Id="rId139" Target="embeddings/oleObject73.bin" Type="http://schemas.openxmlformats.org/officeDocument/2006/relationships/oleObject"/><Relationship Id="rId14" Target="media/image4.wmf" Type="http://schemas.openxmlformats.org/officeDocument/2006/relationships/image"/><Relationship Id="rId140" Target="embeddings/oleObject74.bin" Type="http://schemas.openxmlformats.org/officeDocument/2006/relationships/oleObject"/><Relationship Id="rId141" Target="embeddings/oleObject75.bin" Type="http://schemas.openxmlformats.org/officeDocument/2006/relationships/oleObject"/><Relationship Id="rId142" Target="media/image60.wmf" Type="http://schemas.openxmlformats.org/officeDocument/2006/relationships/image"/><Relationship Id="rId143" Target="embeddings/oleObject76.bin" Type="http://schemas.openxmlformats.org/officeDocument/2006/relationships/oleObject"/><Relationship Id="rId144" Target="media/image61.wmf" Type="http://schemas.openxmlformats.org/officeDocument/2006/relationships/image"/><Relationship Id="rId145" Target="embeddings/oleObject77.bin" Type="http://schemas.openxmlformats.org/officeDocument/2006/relationships/oleObject"/><Relationship Id="rId146" Target="embeddings/oleObject78.bin" Type="http://schemas.openxmlformats.org/officeDocument/2006/relationships/oleObject"/><Relationship Id="rId147" Target="embeddings/oleObject79.bin" Type="http://schemas.openxmlformats.org/officeDocument/2006/relationships/oleObject"/><Relationship Id="rId148" Target="media/image62.wmf" Type="http://schemas.openxmlformats.org/officeDocument/2006/relationships/image"/><Relationship Id="rId149" Target="embeddings/oleObject80.bin" Type="http://schemas.openxmlformats.org/officeDocument/2006/relationships/oleObject"/><Relationship Id="rId15" Target="embeddings/oleObject4.bin" Type="http://schemas.openxmlformats.org/officeDocument/2006/relationships/oleObject"/><Relationship Id="rId150" Target="media/image63.wmf" Type="http://schemas.openxmlformats.org/officeDocument/2006/relationships/image"/><Relationship Id="rId151" Target="embeddings/oleObject81.bin" Type="http://schemas.openxmlformats.org/officeDocument/2006/relationships/oleObject"/><Relationship Id="rId152" Target="embeddings/oleObject82.bin" Type="http://schemas.openxmlformats.org/officeDocument/2006/relationships/oleObject"/><Relationship Id="rId153" Target="media/image64.wmf" Type="http://schemas.openxmlformats.org/officeDocument/2006/relationships/image"/><Relationship Id="rId154" Target="embeddings/oleObject83.bin" Type="http://schemas.openxmlformats.org/officeDocument/2006/relationships/oleObject"/><Relationship Id="rId155" Target="media/image65.wmf" Type="http://schemas.openxmlformats.org/officeDocument/2006/relationships/image"/><Relationship Id="rId156" Target="embeddings/oleObject84.bin" Type="http://schemas.openxmlformats.org/officeDocument/2006/relationships/oleObject"/><Relationship Id="rId157" Target="media/image66.wmf" Type="http://schemas.openxmlformats.org/officeDocument/2006/relationships/image"/><Relationship Id="rId158" Target="embeddings/oleObject85.bin" Type="http://schemas.openxmlformats.org/officeDocument/2006/relationships/oleObject"/><Relationship Id="rId159" Target="media/image67.wmf" Type="http://schemas.openxmlformats.org/officeDocument/2006/relationships/image"/><Relationship Id="rId16" Target="media/image5.wmf" Type="http://schemas.openxmlformats.org/officeDocument/2006/relationships/image"/><Relationship Id="rId160" Target="embeddings/oleObject86.bin" Type="http://schemas.openxmlformats.org/officeDocument/2006/relationships/oleObject"/><Relationship Id="rId161" Target="media/image68.wmf" Type="http://schemas.openxmlformats.org/officeDocument/2006/relationships/image"/><Relationship Id="rId162" Target="embeddings/oleObject87.bin" Type="http://schemas.openxmlformats.org/officeDocument/2006/relationships/oleObject"/><Relationship Id="rId163" Target="media/image69.wmf" Type="http://schemas.openxmlformats.org/officeDocument/2006/relationships/image"/><Relationship Id="rId164" Target="embeddings/oleObject88.bin" Type="http://schemas.openxmlformats.org/officeDocument/2006/relationships/oleObject"/><Relationship Id="rId165" Target="media/image70.wmf" Type="http://schemas.openxmlformats.org/officeDocument/2006/relationships/image"/><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media/image72.wmf" Type="http://schemas.openxmlformats.org/officeDocument/2006/relationships/image"/><Relationship Id="rId17" Target="embeddings/oleObject5.bin" Type="http://schemas.openxmlformats.org/officeDocument/2006/relationships/oleObject"/><Relationship Id="rId170" Target="embeddings/oleObject91.bin" Type="http://schemas.openxmlformats.org/officeDocument/2006/relationships/oleObject"/><Relationship Id="rId171" Target="media/image73.wmf" Type="http://schemas.openxmlformats.org/officeDocument/2006/relationships/image"/><Relationship Id="rId172" Target="embeddings/oleObject92.bin" Type="http://schemas.openxmlformats.org/officeDocument/2006/relationships/oleObject"/><Relationship Id="rId173" Target="media/image74.wmf" Type="http://schemas.openxmlformats.org/officeDocument/2006/relationships/image"/><Relationship Id="rId174" Target="embeddings/oleObject93.bin" Type="http://schemas.openxmlformats.org/officeDocument/2006/relationships/oleObject"/><Relationship Id="rId175" Target="media/image75.wmf" Type="http://schemas.openxmlformats.org/officeDocument/2006/relationships/image"/><Relationship Id="rId176" Target="embeddings/oleObject94.bin" Type="http://schemas.openxmlformats.org/officeDocument/2006/relationships/oleObject"/><Relationship Id="rId177" Target="embeddings/oleObject95.bin" Type="http://schemas.openxmlformats.org/officeDocument/2006/relationships/oleObject"/><Relationship Id="rId178" Target="embeddings/oleObject96.bin" Type="http://schemas.openxmlformats.org/officeDocument/2006/relationships/oleObject"/><Relationship Id="rId179" Target="embeddings/oleObject97.bin" Type="http://schemas.openxmlformats.org/officeDocument/2006/relationships/oleObject"/><Relationship Id="rId18" Target="media/image6.wmf" Type="http://schemas.openxmlformats.org/officeDocument/2006/relationships/image"/><Relationship Id="rId180" Target="embeddings/oleObject98.bin" Type="http://schemas.openxmlformats.org/officeDocument/2006/relationships/oleObject"/><Relationship Id="rId181" Target="embeddings/oleObject99.bin" Type="http://schemas.openxmlformats.org/officeDocument/2006/relationships/oleObject"/><Relationship Id="rId182" Target="embeddings/oleObject100.bin" Type="http://schemas.openxmlformats.org/officeDocument/2006/relationships/oleObject"/><Relationship Id="rId183" Target="embeddings/oleObject101.bin" Type="http://schemas.openxmlformats.org/officeDocument/2006/relationships/oleObject"/><Relationship Id="rId184" Target="embeddings/oleObject102.bin" Type="http://schemas.openxmlformats.org/officeDocument/2006/relationships/oleObject"/><Relationship Id="rId185" Target="embeddings/oleObject103.bin" Type="http://schemas.openxmlformats.org/officeDocument/2006/relationships/oleObject"/><Relationship Id="rId186" Target="embeddings/oleObject104.bin" Type="http://schemas.openxmlformats.org/officeDocument/2006/relationships/oleObject"/><Relationship Id="rId187" Target="embeddings/oleObject105.bin" Type="http://schemas.openxmlformats.org/officeDocument/2006/relationships/oleObject"/><Relationship Id="rId188" Target="media/image76.wmf" Type="http://schemas.openxmlformats.org/officeDocument/2006/relationships/image"/><Relationship Id="rId189" Target="embeddings/oleObject106.bin" Type="http://schemas.openxmlformats.org/officeDocument/2006/relationships/oleObject"/><Relationship Id="rId19" Target="embeddings/oleObject6.bin" Type="http://schemas.openxmlformats.org/officeDocument/2006/relationships/oleObject"/><Relationship Id="rId190" Target="media/image77.wmf" Type="http://schemas.openxmlformats.org/officeDocument/2006/relationships/image"/><Relationship Id="rId191" Target="embeddings/oleObject107.bin" Type="http://schemas.openxmlformats.org/officeDocument/2006/relationships/oleObject"/><Relationship Id="rId192" Target="media/image78.wmf" Type="http://schemas.openxmlformats.org/officeDocument/2006/relationships/image"/><Relationship Id="rId193" Target="embeddings/oleObject108.bin" Type="http://schemas.openxmlformats.org/officeDocument/2006/relationships/oleObject"/><Relationship Id="rId194" Target="media/image79.wmf" Type="http://schemas.openxmlformats.org/officeDocument/2006/relationships/image"/><Relationship Id="rId195" Target="embeddings/oleObject109.bin" Type="http://schemas.openxmlformats.org/officeDocument/2006/relationships/oleObject"/><Relationship Id="rId196" Target="embeddings/oleObject110.bin" Type="http://schemas.openxmlformats.org/officeDocument/2006/relationships/oleObject"/><Relationship Id="rId197" Target="media/image80.wmf" Type="http://schemas.openxmlformats.org/officeDocument/2006/relationships/image"/><Relationship Id="rId198" Target="embeddings/oleObject111.bin" Type="http://schemas.openxmlformats.org/officeDocument/2006/relationships/oleObject"/><Relationship Id="rId199" Target="media/image8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12.bin" Type="http://schemas.openxmlformats.org/officeDocument/2006/relationships/oleObject"/><Relationship Id="rId201" Target="embeddings/oleObject113.bin" Type="http://schemas.openxmlformats.org/officeDocument/2006/relationships/oleObject"/><Relationship Id="rId202" Target="media/image82.wmf" Type="http://schemas.openxmlformats.org/officeDocument/2006/relationships/image"/><Relationship Id="rId203" Target="embeddings/oleObject114.bin" Type="http://schemas.openxmlformats.org/officeDocument/2006/relationships/oleObject"/><Relationship Id="rId204" Target="embeddings/oleObject115.bin" Type="http://schemas.openxmlformats.org/officeDocument/2006/relationships/oleObject"/><Relationship Id="rId205" Target="media/image83.wmf" Type="http://schemas.openxmlformats.org/officeDocument/2006/relationships/image"/><Relationship Id="rId206" Target="embeddings/oleObject116.bin" Type="http://schemas.openxmlformats.org/officeDocument/2006/relationships/oleObject"/><Relationship Id="rId207" Target="embeddings/oleObject117.bin" Type="http://schemas.openxmlformats.org/officeDocument/2006/relationships/oleObject"/><Relationship Id="rId208" Target="media/image84.wmf" Type="http://schemas.openxmlformats.org/officeDocument/2006/relationships/image"/><Relationship Id="rId209" Target="embeddings/oleObject118.bin" Type="http://schemas.openxmlformats.org/officeDocument/2006/relationships/oleObject"/><Relationship Id="rId21" Target="embeddings/oleObject7.bin" Type="http://schemas.openxmlformats.org/officeDocument/2006/relationships/oleObject"/><Relationship Id="rId210" Target="embeddings/oleObject119.bin" Type="http://schemas.openxmlformats.org/officeDocument/2006/relationships/oleObject"/><Relationship Id="rId211" Target="embeddings/oleObject120.bin" Type="http://schemas.openxmlformats.org/officeDocument/2006/relationships/oleObject"/><Relationship Id="rId212" Target="media/image85.wmf" Type="http://schemas.openxmlformats.org/officeDocument/2006/relationships/image"/><Relationship Id="rId213" Target="embeddings/oleObject121.bin" Type="http://schemas.openxmlformats.org/officeDocument/2006/relationships/oleObject"/><Relationship Id="rId214" Target="media/image86.wmf" Type="http://schemas.openxmlformats.org/officeDocument/2006/relationships/image"/><Relationship Id="rId215" Target="embeddings/oleObject122.bin" Type="http://schemas.openxmlformats.org/officeDocument/2006/relationships/oleObject"/><Relationship Id="rId216" Target="media/image87.wmf" Type="http://schemas.openxmlformats.org/officeDocument/2006/relationships/image"/><Relationship Id="rId217" Target="embeddings/oleObject123.bin" Type="http://schemas.openxmlformats.org/officeDocument/2006/relationships/oleObject"/><Relationship Id="rId218" Target="media/image88.wmf" Type="http://schemas.openxmlformats.org/officeDocument/2006/relationships/image"/><Relationship Id="rId219" Target="embeddings/oleObject124.bin" Type="http://schemas.openxmlformats.org/officeDocument/2006/relationships/oleObject"/><Relationship Id="rId22" Target="media/image8.wmf" Type="http://schemas.openxmlformats.org/officeDocument/2006/relationships/image"/><Relationship Id="rId220" Target="embeddings/oleObject125.bin" Type="http://schemas.openxmlformats.org/officeDocument/2006/relationships/oleObject"/><Relationship Id="rId221" Target="media/image89.wmf" Type="http://schemas.openxmlformats.org/officeDocument/2006/relationships/image"/><Relationship Id="rId222" Target="embeddings/oleObject126.bin" Type="http://schemas.openxmlformats.org/officeDocument/2006/relationships/oleObject"/><Relationship Id="rId223" Target="media/image90.wmf" Type="http://schemas.openxmlformats.org/officeDocument/2006/relationships/image"/><Relationship Id="rId224" Target="embeddings/oleObject127.bin" Type="http://schemas.openxmlformats.org/officeDocument/2006/relationships/oleObject"/><Relationship Id="rId225" Target="media/image91.wmf" Type="http://schemas.openxmlformats.org/officeDocument/2006/relationships/image"/><Relationship Id="rId226" Target="embeddings/oleObject128.bin" Type="http://schemas.openxmlformats.org/officeDocument/2006/relationships/oleObject"/><Relationship Id="rId227" Target="media/image92.wmf" Type="http://schemas.openxmlformats.org/officeDocument/2006/relationships/image"/><Relationship Id="rId228" Target="embeddings/oleObject129.bin" Type="http://schemas.openxmlformats.org/officeDocument/2006/relationships/oleObject"/><Relationship Id="rId229" Target="media/image93.wmf" Type="http://schemas.openxmlformats.org/officeDocument/2006/relationships/image"/><Relationship Id="rId23" Target="embeddings/oleObject8.bin" Type="http://schemas.openxmlformats.org/officeDocument/2006/relationships/oleObject"/><Relationship Id="rId230" Target="embeddings/oleObject130.bin" Type="http://schemas.openxmlformats.org/officeDocument/2006/relationships/oleObject"/><Relationship Id="rId231" Target="embeddings/oleObject131.bin" Type="http://schemas.openxmlformats.org/officeDocument/2006/relationships/oleObject"/><Relationship Id="rId232" Target="embeddings/oleObject132.bin" Type="http://schemas.openxmlformats.org/officeDocument/2006/relationships/oleObject"/><Relationship Id="rId233" Target="embeddings/oleObject133.bin" Type="http://schemas.openxmlformats.org/officeDocument/2006/relationships/oleObject"/><Relationship Id="rId234" Target="media/image94.wmf" Type="http://schemas.openxmlformats.org/officeDocument/2006/relationships/image"/><Relationship Id="rId235" Target="embeddings/oleObject134.bin" Type="http://schemas.openxmlformats.org/officeDocument/2006/relationships/oleObject"/><Relationship Id="rId236" Target="embeddings/oleObject135.bin" Type="http://schemas.openxmlformats.org/officeDocument/2006/relationships/oleObject"/><Relationship Id="rId237" Target="media/image95.wmf" Type="http://schemas.openxmlformats.org/officeDocument/2006/relationships/image"/><Relationship Id="rId238" Target="embeddings/oleObject136.bin" Type="http://schemas.openxmlformats.org/officeDocument/2006/relationships/oleObject"/><Relationship Id="rId239" Target="embeddings/oleObject137.bin" Type="http://schemas.openxmlformats.org/officeDocument/2006/relationships/oleObject"/><Relationship Id="rId24" Target="media/image9.wmf" Type="http://schemas.openxmlformats.org/officeDocument/2006/relationships/image"/><Relationship Id="rId240" Target="embeddings/oleObject138.bin" Type="http://schemas.openxmlformats.org/officeDocument/2006/relationships/oleObject"/><Relationship Id="rId241" Target="media/image96.wmf" Type="http://schemas.openxmlformats.org/officeDocument/2006/relationships/image"/><Relationship Id="rId242" Target="embeddings/oleObject139.bin" Type="http://schemas.openxmlformats.org/officeDocument/2006/relationships/oleObject"/><Relationship Id="rId243" Target="media/image97.wmf" Type="http://schemas.openxmlformats.org/officeDocument/2006/relationships/image"/><Relationship Id="rId244" Target="embeddings/oleObject140.bin" Type="http://schemas.openxmlformats.org/officeDocument/2006/relationships/oleObject"/><Relationship Id="rId245" Target="media/image98.wmf" Type="http://schemas.openxmlformats.org/officeDocument/2006/relationships/image"/><Relationship Id="rId246" Target="embeddings/oleObject141.bin" Type="http://schemas.openxmlformats.org/officeDocument/2006/relationships/oleObject"/><Relationship Id="rId247" Target="embeddings/oleObject142.bin" Type="http://schemas.openxmlformats.org/officeDocument/2006/relationships/oleObject"/><Relationship Id="rId248" Target="media/image99.wmf" Type="http://schemas.openxmlformats.org/officeDocument/2006/relationships/image"/><Relationship Id="rId249" Target="embeddings/oleObject143.bin" Type="http://schemas.openxmlformats.org/officeDocument/2006/relationships/oleObject"/><Relationship Id="rId25" Target="embeddings/oleObject9.bin" Type="http://schemas.openxmlformats.org/officeDocument/2006/relationships/oleObject"/><Relationship Id="rId250" Target="media/image100.wmf" Type="http://schemas.openxmlformats.org/officeDocument/2006/relationships/image"/><Relationship Id="rId251" Target="embeddings/oleObject144.bin" Type="http://schemas.openxmlformats.org/officeDocument/2006/relationships/oleObject"/><Relationship Id="rId252" Target="media/image101.wmf" Type="http://schemas.openxmlformats.org/officeDocument/2006/relationships/image"/><Relationship Id="rId253" Target="embeddings/oleObject145.bin" Type="http://schemas.openxmlformats.org/officeDocument/2006/relationships/oleObject"/><Relationship Id="rId254" Target="embeddings/oleObject146.bin" Type="http://schemas.openxmlformats.org/officeDocument/2006/relationships/oleObject"/><Relationship Id="rId255" Target="media/image102.wmf" Type="http://schemas.openxmlformats.org/officeDocument/2006/relationships/image"/><Relationship Id="rId256" Target="embeddings/oleObject147.bin" Type="http://schemas.openxmlformats.org/officeDocument/2006/relationships/oleObject"/><Relationship Id="rId257" Target="media/image103.wmf" Type="http://schemas.openxmlformats.org/officeDocument/2006/relationships/image"/><Relationship Id="rId258" Target="embeddings/oleObject148.bin" Type="http://schemas.openxmlformats.org/officeDocument/2006/relationships/oleObject"/><Relationship Id="rId259" Target="media/image104.wmf" Type="http://schemas.openxmlformats.org/officeDocument/2006/relationships/image"/><Relationship Id="rId26" Target="media/image10.wmf" Type="http://schemas.openxmlformats.org/officeDocument/2006/relationships/image"/><Relationship Id="rId260" Target="embeddings/oleObject149.bin" Type="http://schemas.openxmlformats.org/officeDocument/2006/relationships/oleObject"/><Relationship Id="rId261" Target="media/image105.wmf" Type="http://schemas.openxmlformats.org/officeDocument/2006/relationships/image"/><Relationship Id="rId262" Target="embeddings/oleObject150.bin" Type="http://schemas.openxmlformats.org/officeDocument/2006/relationships/oleObject"/><Relationship Id="rId263" Target="media/image106.wmf" Type="http://schemas.openxmlformats.org/officeDocument/2006/relationships/image"/><Relationship Id="rId264" Target="embeddings/oleObject151.bin" Type="http://schemas.openxmlformats.org/officeDocument/2006/relationships/oleObject"/><Relationship Id="rId265" Target="media/image107.wmf" Type="http://schemas.openxmlformats.org/officeDocument/2006/relationships/image"/><Relationship Id="rId266" Target="embeddings/oleObject152.bin" Type="http://schemas.openxmlformats.org/officeDocument/2006/relationships/oleObject"/><Relationship Id="rId267" Target="media/image108.wmf" Type="http://schemas.openxmlformats.org/officeDocument/2006/relationships/image"/><Relationship Id="rId268" Target="embeddings/oleObject153.bin" Type="http://schemas.openxmlformats.org/officeDocument/2006/relationships/oleObject"/><Relationship Id="rId269" Target="embeddings/oleObject154.bin" Type="http://schemas.openxmlformats.org/officeDocument/2006/relationships/oleObject"/><Relationship Id="rId27" Target="embeddings/oleObject10.bin" Type="http://schemas.openxmlformats.org/officeDocument/2006/relationships/oleObject"/><Relationship Id="rId270" Target="embeddings/oleObject155.bin" Type="http://schemas.openxmlformats.org/officeDocument/2006/relationships/oleObject"/><Relationship Id="rId271" Target="media/image109.wmf" Type="http://schemas.openxmlformats.org/officeDocument/2006/relationships/image"/><Relationship Id="rId272" Target="embeddings/oleObject156.bin" Type="http://schemas.openxmlformats.org/officeDocument/2006/relationships/oleObject"/><Relationship Id="rId273" Target="media/image110.wmf" Type="http://schemas.openxmlformats.org/officeDocument/2006/relationships/image"/><Relationship Id="rId274" Target="embeddings/oleObject157.bin" Type="http://schemas.openxmlformats.org/officeDocument/2006/relationships/oleObject"/><Relationship Id="rId275" Target="media/image111.wmf" Type="http://schemas.openxmlformats.org/officeDocument/2006/relationships/image"/><Relationship Id="rId276" Target="embeddings/oleObject158.bin" Type="http://schemas.openxmlformats.org/officeDocument/2006/relationships/oleObject"/><Relationship Id="rId277" Target="embeddings/oleObject159.bin" Type="http://schemas.openxmlformats.org/officeDocument/2006/relationships/oleObject"/><Relationship Id="rId278" Target="embeddings/oleObject160.bin" Type="http://schemas.openxmlformats.org/officeDocument/2006/relationships/oleObject"/><Relationship Id="rId279" Target="embeddings/oleObject161.bin" Type="http://schemas.openxmlformats.org/officeDocument/2006/relationships/oleObject"/><Relationship Id="rId28" Target="media/image11.wmf" Type="http://schemas.openxmlformats.org/officeDocument/2006/relationships/image"/><Relationship Id="rId280" Target="embeddings/oleObject162.bin" Type="http://schemas.openxmlformats.org/officeDocument/2006/relationships/oleObject"/><Relationship Id="rId281" Target="embeddings/oleObject163.bin" Type="http://schemas.openxmlformats.org/officeDocument/2006/relationships/oleObject"/><Relationship Id="rId282" Target="media/image112.wmf" Type="http://schemas.openxmlformats.org/officeDocument/2006/relationships/image"/><Relationship Id="rId283" Target="embeddings/oleObject164.bin" Type="http://schemas.openxmlformats.org/officeDocument/2006/relationships/oleObject"/><Relationship Id="rId284" Target="embeddings/oleObject165.bin" Type="http://schemas.openxmlformats.org/officeDocument/2006/relationships/oleObject"/><Relationship Id="rId285" Target="media/image113.wmf" Type="http://schemas.openxmlformats.org/officeDocument/2006/relationships/image"/><Relationship Id="rId286" Target="embeddings/oleObject166.bin" Type="http://schemas.openxmlformats.org/officeDocument/2006/relationships/oleObject"/><Relationship Id="rId287" Target="embeddings/oleObject167.bin" Type="http://schemas.openxmlformats.org/officeDocument/2006/relationships/oleObject"/><Relationship Id="rId288" Target="embeddings/oleObject168.bin" Type="http://schemas.openxmlformats.org/officeDocument/2006/relationships/oleObject"/><Relationship Id="rId289" Target="media/image114.wmf" Type="http://schemas.openxmlformats.org/officeDocument/2006/relationships/image"/><Relationship Id="rId29" Target="embeddings/oleObject11.bin" Type="http://schemas.openxmlformats.org/officeDocument/2006/relationships/oleObject"/><Relationship Id="rId290" Target="embeddings/oleObject169.bin" Type="http://schemas.openxmlformats.org/officeDocument/2006/relationships/oleObject"/><Relationship Id="rId291" Target="embeddings/oleObject170.bin" Type="http://schemas.openxmlformats.org/officeDocument/2006/relationships/oleObject"/><Relationship Id="rId292" Target="media/image115.wmf" Type="http://schemas.openxmlformats.org/officeDocument/2006/relationships/image"/><Relationship Id="rId293" Target="embeddings/oleObject171.bin" Type="http://schemas.openxmlformats.org/officeDocument/2006/relationships/oleObject"/><Relationship Id="rId294" Target="embeddings/oleObject172.bin" Type="http://schemas.openxmlformats.org/officeDocument/2006/relationships/oleObject"/><Relationship Id="rId295" Target="media/image116.wmf" Type="http://schemas.openxmlformats.org/officeDocument/2006/relationships/image"/><Relationship Id="rId296" Target="embeddings/oleObject173.bin" Type="http://schemas.openxmlformats.org/officeDocument/2006/relationships/oleObject"/><Relationship Id="rId297" Target="media/image117.wmf" Type="http://schemas.openxmlformats.org/officeDocument/2006/relationships/image"/><Relationship Id="rId298" Target="embeddings/oleObject174.bin" Type="http://schemas.openxmlformats.org/officeDocument/2006/relationships/oleObject"/><Relationship Id="rId299" Target="media/image11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75.bin" Type="http://schemas.openxmlformats.org/officeDocument/2006/relationships/oleObject"/><Relationship Id="rId301" Target="embeddings/oleObject176.bin" Type="http://schemas.openxmlformats.org/officeDocument/2006/relationships/oleObject"/><Relationship Id="rId302" Target="embeddings/oleObject177.bin" Type="http://schemas.openxmlformats.org/officeDocument/2006/relationships/oleObject"/><Relationship Id="rId303" Target="embeddings/oleObject178.bin" Type="http://schemas.openxmlformats.org/officeDocument/2006/relationships/oleObject"/><Relationship Id="rId304" Target="media/image119.wmf" Type="http://schemas.openxmlformats.org/officeDocument/2006/relationships/image"/><Relationship Id="rId305" Target="embeddings/oleObject179.bin" Type="http://schemas.openxmlformats.org/officeDocument/2006/relationships/oleObject"/><Relationship Id="rId306" Target="embeddings/oleObject180.bin" Type="http://schemas.openxmlformats.org/officeDocument/2006/relationships/oleObject"/><Relationship Id="rId307" Target="embeddings/oleObject181.bin" Type="http://schemas.openxmlformats.org/officeDocument/2006/relationships/oleObject"/><Relationship Id="rId308" Target="media/image120.wmf" Type="http://schemas.openxmlformats.org/officeDocument/2006/relationships/image"/><Relationship Id="rId309" Target="embeddings/oleObject182.bin" Type="http://schemas.openxmlformats.org/officeDocument/2006/relationships/oleObject"/><Relationship Id="rId31" Target="embeddings/oleObject12.bin" Type="http://schemas.openxmlformats.org/officeDocument/2006/relationships/oleObject"/><Relationship Id="rId310" Target="embeddings/oleObject183.bin" Type="http://schemas.openxmlformats.org/officeDocument/2006/relationships/oleObject"/><Relationship Id="rId311" Target="embeddings/oleObject184.bin" Type="http://schemas.openxmlformats.org/officeDocument/2006/relationships/oleObject"/><Relationship Id="rId312" Target="embeddings/oleObject185.bin" Type="http://schemas.openxmlformats.org/officeDocument/2006/relationships/oleObject"/><Relationship Id="rId313" Target="media/image121.wmf" Type="http://schemas.openxmlformats.org/officeDocument/2006/relationships/image"/><Relationship Id="rId314" Target="embeddings/oleObject186.bin" Type="http://schemas.openxmlformats.org/officeDocument/2006/relationships/oleObject"/><Relationship Id="rId315" Target="media/image122.wmf" Type="http://schemas.openxmlformats.org/officeDocument/2006/relationships/image"/><Relationship Id="rId316" Target="embeddings/oleObject187.bin" Type="http://schemas.openxmlformats.org/officeDocument/2006/relationships/oleObject"/><Relationship Id="rId317" Target="embeddings/oleObject188.bin" Type="http://schemas.openxmlformats.org/officeDocument/2006/relationships/oleObject"/><Relationship Id="rId318" Target="embeddings/oleObject189.bin" Type="http://schemas.openxmlformats.org/officeDocument/2006/relationships/oleObject"/><Relationship Id="rId319" Target="embeddings/oleObject190.bin" Type="http://schemas.openxmlformats.org/officeDocument/2006/relationships/oleObject"/><Relationship Id="rId32" Target="media/image13.wmf" Type="http://schemas.openxmlformats.org/officeDocument/2006/relationships/image"/><Relationship Id="rId320" Target="media/image123.wmf" Type="http://schemas.openxmlformats.org/officeDocument/2006/relationships/image"/><Relationship Id="rId321" Target="embeddings/oleObject191.bin" Type="http://schemas.openxmlformats.org/officeDocument/2006/relationships/oleObject"/><Relationship Id="rId322" Target="embeddings/oleObject192.bin" Type="http://schemas.openxmlformats.org/officeDocument/2006/relationships/oleObject"/><Relationship Id="rId323" Target="embeddings/oleObject193.bin" Type="http://schemas.openxmlformats.org/officeDocument/2006/relationships/oleObject"/><Relationship Id="rId324" Target="embeddings/oleObject194.bin" Type="http://schemas.openxmlformats.org/officeDocument/2006/relationships/oleObject"/><Relationship Id="rId325" Target="embeddings/oleObject195.bin" Type="http://schemas.openxmlformats.org/officeDocument/2006/relationships/oleObject"/><Relationship Id="rId326" Target="embeddings/oleObject196.bin" Type="http://schemas.openxmlformats.org/officeDocument/2006/relationships/oleObject"/><Relationship Id="rId327" Target="media/image124.wmf" Type="http://schemas.openxmlformats.org/officeDocument/2006/relationships/image"/><Relationship Id="rId328" Target="embeddings/oleObject197.bin" Type="http://schemas.openxmlformats.org/officeDocument/2006/relationships/oleObject"/><Relationship Id="rId329" Target="media/image125.wmf" Type="http://schemas.openxmlformats.org/officeDocument/2006/relationships/image"/><Relationship Id="rId33" Target="embeddings/oleObject13.bin" Type="http://schemas.openxmlformats.org/officeDocument/2006/relationships/oleObject"/><Relationship Id="rId330" Target="embeddings/oleObject198.bin" Type="http://schemas.openxmlformats.org/officeDocument/2006/relationships/oleObject"/><Relationship Id="rId331" Target="media/image126.wmf" Type="http://schemas.openxmlformats.org/officeDocument/2006/relationships/image"/><Relationship Id="rId332" Target="embeddings/oleObject199.bin" Type="http://schemas.openxmlformats.org/officeDocument/2006/relationships/oleObject"/><Relationship Id="rId333" Target="media/image127.wmf" Type="http://schemas.openxmlformats.org/officeDocument/2006/relationships/image"/><Relationship Id="rId334" Target="embeddings/oleObject200.bin" Type="http://schemas.openxmlformats.org/officeDocument/2006/relationships/oleObject"/><Relationship Id="rId335" Target="embeddings/oleObject201.bin" Type="http://schemas.openxmlformats.org/officeDocument/2006/relationships/oleObject"/><Relationship Id="rId336" Target="embeddings/oleObject202.bin" Type="http://schemas.openxmlformats.org/officeDocument/2006/relationships/oleObject"/><Relationship Id="rId337" Target="media/image128.wmf" Type="http://schemas.openxmlformats.org/officeDocument/2006/relationships/image"/><Relationship Id="rId338" Target="embeddings/oleObject203.bin" Type="http://schemas.openxmlformats.org/officeDocument/2006/relationships/oleObject"/><Relationship Id="rId339" Target="media/image129.wmf" Type="http://schemas.openxmlformats.org/officeDocument/2006/relationships/image"/><Relationship Id="rId34" Target="media/image14.wmf" Type="http://schemas.openxmlformats.org/officeDocument/2006/relationships/image"/><Relationship Id="rId340" Target="embeddings/oleObject204.bin" Type="http://schemas.openxmlformats.org/officeDocument/2006/relationships/oleObject"/><Relationship Id="rId341" Target="embeddings/oleObject205.bin" Type="http://schemas.openxmlformats.org/officeDocument/2006/relationships/oleObject"/><Relationship Id="rId342" Target="embeddings/oleObject206.bin" Type="http://schemas.openxmlformats.org/officeDocument/2006/relationships/oleObject"/><Relationship Id="rId343" Target="media/image130.wmf" Type="http://schemas.openxmlformats.org/officeDocument/2006/relationships/image"/><Relationship Id="rId344" Target="embeddings/oleObject207.bin" Type="http://schemas.openxmlformats.org/officeDocument/2006/relationships/oleObject"/><Relationship Id="rId345" Target="media/image131.wmf" Type="http://schemas.openxmlformats.org/officeDocument/2006/relationships/image"/><Relationship Id="rId346" Target="embeddings/oleObject208.bin" Type="http://schemas.openxmlformats.org/officeDocument/2006/relationships/oleObject"/><Relationship Id="rId347" Target="media/image132.wmf" Type="http://schemas.openxmlformats.org/officeDocument/2006/relationships/image"/><Relationship Id="rId348" Target="embeddings/oleObject209.bin" Type="http://schemas.openxmlformats.org/officeDocument/2006/relationships/oleObject"/><Relationship Id="rId349" Target="media/image133.wmf" Type="http://schemas.openxmlformats.org/officeDocument/2006/relationships/image"/><Relationship Id="rId35" Target="embeddings/oleObject14.bin" Type="http://schemas.openxmlformats.org/officeDocument/2006/relationships/oleObject"/><Relationship Id="rId350" Target="embeddings/oleObject210.bin" Type="http://schemas.openxmlformats.org/officeDocument/2006/relationships/oleObject"/><Relationship Id="rId351" Target="media/image134.wmf" Type="http://schemas.openxmlformats.org/officeDocument/2006/relationships/image"/><Relationship Id="rId352" Target="embeddings/oleObject211.bin" Type="http://schemas.openxmlformats.org/officeDocument/2006/relationships/oleObject"/><Relationship Id="rId353" Target="embeddings/oleObject212.bin" Type="http://schemas.openxmlformats.org/officeDocument/2006/relationships/oleObject"/><Relationship Id="rId354" Target="media/image135.wmf" Type="http://schemas.openxmlformats.org/officeDocument/2006/relationships/image"/><Relationship Id="rId355" Target="embeddings/oleObject213.bin" Type="http://schemas.openxmlformats.org/officeDocument/2006/relationships/oleObject"/><Relationship Id="rId356" Target="embeddings/oleObject214.bin" Type="http://schemas.openxmlformats.org/officeDocument/2006/relationships/oleObject"/><Relationship Id="rId357" Target="media/image136.wmf" Type="http://schemas.openxmlformats.org/officeDocument/2006/relationships/image"/><Relationship Id="rId358" Target="embeddings/oleObject215.bin" Type="http://schemas.openxmlformats.org/officeDocument/2006/relationships/oleObject"/><Relationship Id="rId359" Target="media/image137.wmf" Type="http://schemas.openxmlformats.org/officeDocument/2006/relationships/image"/><Relationship Id="rId36" Target="media/image15.wmf" Type="http://schemas.openxmlformats.org/officeDocument/2006/relationships/image"/><Relationship Id="rId360" Target="embeddings/oleObject216.bin" Type="http://schemas.openxmlformats.org/officeDocument/2006/relationships/oleObject"/><Relationship Id="rId361" Target="media/image138.wmf" Type="http://schemas.openxmlformats.org/officeDocument/2006/relationships/image"/><Relationship Id="rId362" Target="embeddings/oleObject217.bin" Type="http://schemas.openxmlformats.org/officeDocument/2006/relationships/oleObject"/><Relationship Id="rId363" Target="embeddings/oleObject218.bin" Type="http://schemas.openxmlformats.org/officeDocument/2006/relationships/oleObject"/><Relationship Id="rId364" Target="embeddings/oleObject219.bin" Type="http://schemas.openxmlformats.org/officeDocument/2006/relationships/oleObject"/><Relationship Id="rId365" Target="embeddings/oleObject220.bin" Type="http://schemas.openxmlformats.org/officeDocument/2006/relationships/oleObject"/><Relationship Id="rId366" Target="embeddings/oleObject221.bin" Type="http://schemas.openxmlformats.org/officeDocument/2006/relationships/oleObject"/><Relationship Id="rId367" Target="embeddings/oleObject222.bin" Type="http://schemas.openxmlformats.org/officeDocument/2006/relationships/oleObject"/><Relationship Id="rId368" Target="embeddings/oleObject223.bin" Type="http://schemas.openxmlformats.org/officeDocument/2006/relationships/oleObject"/><Relationship Id="rId369" Target="embeddings/oleObject224.bin" Type="http://schemas.openxmlformats.org/officeDocument/2006/relationships/oleObject"/><Relationship Id="rId37" Target="embeddings/oleObject15.bin" Type="http://schemas.openxmlformats.org/officeDocument/2006/relationships/oleObject"/><Relationship Id="rId370" Target="embeddings/oleObject225.bin" Type="http://schemas.openxmlformats.org/officeDocument/2006/relationships/oleObject"/><Relationship Id="rId371" Target="embeddings/oleObject226.bin" Type="http://schemas.openxmlformats.org/officeDocument/2006/relationships/oleObject"/><Relationship Id="rId372" Target="media/image139.wmf" Type="http://schemas.openxmlformats.org/officeDocument/2006/relationships/image"/><Relationship Id="rId373" Target="embeddings/oleObject227.bin" Type="http://schemas.openxmlformats.org/officeDocument/2006/relationships/oleObject"/><Relationship Id="rId374" Target="embeddings/oleObject228.bin" Type="http://schemas.openxmlformats.org/officeDocument/2006/relationships/oleObject"/><Relationship Id="rId375" Target="embeddings/oleObject229.bin" Type="http://schemas.openxmlformats.org/officeDocument/2006/relationships/oleObject"/><Relationship Id="rId376" Target="media/image140.wmf" Type="http://schemas.openxmlformats.org/officeDocument/2006/relationships/image"/><Relationship Id="rId377" Target="embeddings/oleObject230.bin" Type="http://schemas.openxmlformats.org/officeDocument/2006/relationships/oleObject"/><Relationship Id="rId378" Target="media/image141.wmf" Type="http://schemas.openxmlformats.org/officeDocument/2006/relationships/image"/><Relationship Id="rId379" Target="embeddings/oleObject231.bin" Type="http://schemas.openxmlformats.org/officeDocument/2006/relationships/oleObject"/><Relationship Id="rId38" Target="media/image16.wmf" Type="http://schemas.openxmlformats.org/officeDocument/2006/relationships/image"/><Relationship Id="rId380" Target="media/image142.wmf" Type="http://schemas.openxmlformats.org/officeDocument/2006/relationships/image"/><Relationship Id="rId381" Target="embeddings/oleObject232.bin" Type="http://schemas.openxmlformats.org/officeDocument/2006/relationships/oleObject"/><Relationship Id="rId382" Target="media/image143.wmf" Type="http://schemas.openxmlformats.org/officeDocument/2006/relationships/image"/><Relationship Id="rId383" Target="embeddings/oleObject233.bin" Type="http://schemas.openxmlformats.org/officeDocument/2006/relationships/oleObject"/><Relationship Id="rId384" Target="media/image144.wmf" Type="http://schemas.openxmlformats.org/officeDocument/2006/relationships/image"/><Relationship Id="rId385" Target="embeddings/oleObject234.bin" Type="http://schemas.openxmlformats.org/officeDocument/2006/relationships/oleObject"/><Relationship Id="rId386" Target="media/image145.wmf" Type="http://schemas.openxmlformats.org/officeDocument/2006/relationships/image"/><Relationship Id="rId387" Target="embeddings/oleObject235.bin" Type="http://schemas.openxmlformats.org/officeDocument/2006/relationships/oleObject"/><Relationship Id="rId388" Target="media/image146.wmf" Type="http://schemas.openxmlformats.org/officeDocument/2006/relationships/image"/><Relationship Id="rId389" Target="embeddings/oleObject236.bin" Type="http://schemas.openxmlformats.org/officeDocument/2006/relationships/oleObject"/><Relationship Id="rId39" Target="embeddings/oleObject16.bin" Type="http://schemas.openxmlformats.org/officeDocument/2006/relationships/oleObject"/><Relationship Id="rId390" Target="media/image147.wmf" Type="http://schemas.openxmlformats.org/officeDocument/2006/relationships/image"/><Relationship Id="rId391" Target="embeddings/oleObject237.bin" Type="http://schemas.openxmlformats.org/officeDocument/2006/relationships/oleObject"/><Relationship Id="rId392" Target="media/image148.wmf" Type="http://schemas.openxmlformats.org/officeDocument/2006/relationships/image"/><Relationship Id="rId393" Target="embeddings/oleObject238.bin" Type="http://schemas.openxmlformats.org/officeDocument/2006/relationships/oleObject"/><Relationship Id="rId394" Target="media/image149.wmf" Type="http://schemas.openxmlformats.org/officeDocument/2006/relationships/image"/><Relationship Id="rId395" Target="embeddings/oleObject239.bin" Type="http://schemas.openxmlformats.org/officeDocument/2006/relationships/oleObject"/><Relationship Id="rId396" Target="media/image150.wmf" Type="http://schemas.openxmlformats.org/officeDocument/2006/relationships/image"/><Relationship Id="rId397" Target="embeddings/oleObject240.bin" Type="http://schemas.openxmlformats.org/officeDocument/2006/relationships/oleObject"/><Relationship Id="rId398" Target="media/image151.wmf" Type="http://schemas.openxmlformats.org/officeDocument/2006/relationships/image"/><Relationship Id="rId399" Target="embeddings/oleObject24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52.wmf" Type="http://schemas.openxmlformats.org/officeDocument/2006/relationships/image"/><Relationship Id="rId401" Target="embeddings/oleObject242.bin" Type="http://schemas.openxmlformats.org/officeDocument/2006/relationships/oleObject"/><Relationship Id="rId402" Target="embeddings/oleObject243.bin" Type="http://schemas.openxmlformats.org/officeDocument/2006/relationships/oleObject"/><Relationship Id="rId403" Target="embeddings/oleObject244.bin" Type="http://schemas.openxmlformats.org/officeDocument/2006/relationships/oleObject"/><Relationship Id="rId404" Target="media/image153.wmf" Type="http://schemas.openxmlformats.org/officeDocument/2006/relationships/image"/><Relationship Id="rId405" Target="embeddings/oleObject245.bin" Type="http://schemas.openxmlformats.org/officeDocument/2006/relationships/oleObject"/><Relationship Id="rId406" Target="media/image154.wmf" Type="http://schemas.openxmlformats.org/officeDocument/2006/relationships/image"/><Relationship Id="rId407" Target="embeddings/oleObject246.bin" Type="http://schemas.openxmlformats.org/officeDocument/2006/relationships/oleObject"/><Relationship Id="rId408" Target="embeddings/oleObject247.bin" Type="http://schemas.openxmlformats.org/officeDocument/2006/relationships/oleObject"/><Relationship Id="rId409" Target="embeddings/oleObject248.bin" Type="http://schemas.openxmlformats.org/officeDocument/2006/relationships/oleObject"/><Relationship Id="rId41" Target="embeddings/oleObject17.bin" Type="http://schemas.openxmlformats.org/officeDocument/2006/relationships/oleObject"/><Relationship Id="rId410" Target="embeddings/oleObject249.bin" Type="http://schemas.openxmlformats.org/officeDocument/2006/relationships/oleObject"/><Relationship Id="rId411" Target="media/image155.wmf" Type="http://schemas.openxmlformats.org/officeDocument/2006/relationships/image"/><Relationship Id="rId412" Target="embeddings/oleObject250.bin" Type="http://schemas.openxmlformats.org/officeDocument/2006/relationships/oleObject"/><Relationship Id="rId413" Target="media/image156.wmf" Type="http://schemas.openxmlformats.org/officeDocument/2006/relationships/image"/><Relationship Id="rId414" Target="embeddings/oleObject251.bin" Type="http://schemas.openxmlformats.org/officeDocument/2006/relationships/oleObject"/><Relationship Id="rId415" Target="media/image157.wmf" Type="http://schemas.openxmlformats.org/officeDocument/2006/relationships/image"/><Relationship Id="rId416" Target="embeddings/oleObject252.bin" Type="http://schemas.openxmlformats.org/officeDocument/2006/relationships/oleObject"/><Relationship Id="rId417" Target="media/image158.wmf" Type="http://schemas.openxmlformats.org/officeDocument/2006/relationships/image"/><Relationship Id="rId418" Target="embeddings/oleObject253.bin" Type="http://schemas.openxmlformats.org/officeDocument/2006/relationships/oleObject"/><Relationship Id="rId419" Target="media/image159.wmf" Type="http://schemas.openxmlformats.org/officeDocument/2006/relationships/image"/><Relationship Id="rId42" Target="media/image18.wmf" Type="http://schemas.openxmlformats.org/officeDocument/2006/relationships/image"/><Relationship Id="rId420" Target="embeddings/oleObject254.bin" Type="http://schemas.openxmlformats.org/officeDocument/2006/relationships/oleObject"/><Relationship Id="rId421" Target="media/image160.wmf" Type="http://schemas.openxmlformats.org/officeDocument/2006/relationships/image"/><Relationship Id="rId422" Target="embeddings/oleObject255.bin" Type="http://schemas.openxmlformats.org/officeDocument/2006/relationships/oleObject"/><Relationship Id="rId423" Target="embeddings/oleObject256.bin" Type="http://schemas.openxmlformats.org/officeDocument/2006/relationships/oleObject"/><Relationship Id="rId424" Target="embeddings/oleObject257.bin" Type="http://schemas.openxmlformats.org/officeDocument/2006/relationships/oleObject"/><Relationship Id="rId425" Target="embeddings/oleObject258.bin" Type="http://schemas.openxmlformats.org/officeDocument/2006/relationships/oleObject"/><Relationship Id="rId426" Target="media/image161.wmf" Type="http://schemas.openxmlformats.org/officeDocument/2006/relationships/image"/><Relationship Id="rId427" Target="embeddings/oleObject259.bin" Type="http://schemas.openxmlformats.org/officeDocument/2006/relationships/oleObject"/><Relationship Id="rId428" Target="media/image162.wmf" Type="http://schemas.openxmlformats.org/officeDocument/2006/relationships/image"/><Relationship Id="rId429" Target="embeddings/oleObject260.bin" Type="http://schemas.openxmlformats.org/officeDocument/2006/relationships/oleObject"/><Relationship Id="rId43" Target="embeddings/oleObject18.bin" Type="http://schemas.openxmlformats.org/officeDocument/2006/relationships/oleObject"/><Relationship Id="rId430" Target="embeddings/oleObject261.bin" Type="http://schemas.openxmlformats.org/officeDocument/2006/relationships/oleObject"/><Relationship Id="rId431" Target="embeddings/oleObject262.bin" Type="http://schemas.openxmlformats.org/officeDocument/2006/relationships/oleObject"/><Relationship Id="rId432" Target="embeddings/oleObject263.bin" Type="http://schemas.openxmlformats.org/officeDocument/2006/relationships/oleObject"/><Relationship Id="rId433" Target="embeddings/oleObject264.bin" Type="http://schemas.openxmlformats.org/officeDocument/2006/relationships/oleObject"/><Relationship Id="rId434" Target="embeddings/oleObject265.bin" Type="http://schemas.openxmlformats.org/officeDocument/2006/relationships/oleObject"/><Relationship Id="rId435" Target="media/image163.wmf" Type="http://schemas.openxmlformats.org/officeDocument/2006/relationships/image"/><Relationship Id="rId436" Target="embeddings/oleObject266.bin" Type="http://schemas.openxmlformats.org/officeDocument/2006/relationships/oleObject"/><Relationship Id="rId437" Target="embeddings/oleObject267.bin" Type="http://schemas.openxmlformats.org/officeDocument/2006/relationships/oleObject"/><Relationship Id="rId438" Target="embeddings/oleObject268.bin" Type="http://schemas.openxmlformats.org/officeDocument/2006/relationships/oleObject"/><Relationship Id="rId439" Target="media/image164.wmf" Type="http://schemas.openxmlformats.org/officeDocument/2006/relationships/image"/><Relationship Id="rId44" Target="media/image19.wmf" Type="http://schemas.openxmlformats.org/officeDocument/2006/relationships/image"/><Relationship Id="rId440" Target="embeddings/oleObject269.bin" Type="http://schemas.openxmlformats.org/officeDocument/2006/relationships/oleObject"/><Relationship Id="rId441" Target="embeddings/oleObject270.bin" Type="http://schemas.openxmlformats.org/officeDocument/2006/relationships/oleObject"/><Relationship Id="rId442" Target="embeddings/oleObject271.bin" Type="http://schemas.openxmlformats.org/officeDocument/2006/relationships/oleObject"/><Relationship Id="rId443" Target="embeddings/oleObject272.bin" Type="http://schemas.openxmlformats.org/officeDocument/2006/relationships/oleObject"/><Relationship Id="rId444" Target="embeddings/oleObject273.bin" Type="http://schemas.openxmlformats.org/officeDocument/2006/relationships/oleObject"/><Relationship Id="rId445" Target="media/image165.wmf" Type="http://schemas.openxmlformats.org/officeDocument/2006/relationships/image"/><Relationship Id="rId446" Target="embeddings/oleObject274.bin" Type="http://schemas.openxmlformats.org/officeDocument/2006/relationships/oleObject"/><Relationship Id="rId447" Target="media/image166.wmf" Type="http://schemas.openxmlformats.org/officeDocument/2006/relationships/image"/><Relationship Id="rId448" Target="embeddings/oleObject275.bin" Type="http://schemas.openxmlformats.org/officeDocument/2006/relationships/oleObject"/><Relationship Id="rId449" Target="media/image167.wmf" Type="http://schemas.openxmlformats.org/officeDocument/2006/relationships/image"/><Relationship Id="rId45" Target="embeddings/oleObject19.bin" Type="http://schemas.openxmlformats.org/officeDocument/2006/relationships/oleObject"/><Relationship Id="rId450" Target="embeddings/oleObject276.bin" Type="http://schemas.openxmlformats.org/officeDocument/2006/relationships/oleObject"/><Relationship Id="rId451" Target="media/image168.wmf" Type="http://schemas.openxmlformats.org/officeDocument/2006/relationships/image"/><Relationship Id="rId452" Target="embeddings/oleObject277.bin" Type="http://schemas.openxmlformats.org/officeDocument/2006/relationships/oleObject"/><Relationship Id="rId453" Target="embeddings/oleObject278.bin" Type="http://schemas.openxmlformats.org/officeDocument/2006/relationships/oleObject"/><Relationship Id="rId454" Target="embeddings/oleObject279.bin" Type="http://schemas.openxmlformats.org/officeDocument/2006/relationships/oleObject"/><Relationship Id="rId455" Target="embeddings/oleObject280.bin" Type="http://schemas.openxmlformats.org/officeDocument/2006/relationships/oleObject"/><Relationship Id="rId456" Target="media/image169.wmf" Type="http://schemas.openxmlformats.org/officeDocument/2006/relationships/image"/><Relationship Id="rId457" Target="embeddings/oleObject281.bin" Type="http://schemas.openxmlformats.org/officeDocument/2006/relationships/oleObject"/><Relationship Id="rId458" Target="media/image170.wmf" Type="http://schemas.openxmlformats.org/officeDocument/2006/relationships/image"/><Relationship Id="rId459" Target="embeddings/oleObject282.bin" Type="http://schemas.openxmlformats.org/officeDocument/2006/relationships/oleObject"/><Relationship Id="rId46" Target="embeddings/oleObject20.bin" Type="http://schemas.openxmlformats.org/officeDocument/2006/relationships/oleObject"/><Relationship Id="rId460" Target="embeddings/oleObject283.bin" Type="http://schemas.openxmlformats.org/officeDocument/2006/relationships/oleObject"/><Relationship Id="rId461" Target="media/image171.wmf" Type="http://schemas.openxmlformats.org/officeDocument/2006/relationships/image"/><Relationship Id="rId462" Target="embeddings/oleObject284.bin" Type="http://schemas.openxmlformats.org/officeDocument/2006/relationships/oleObject"/><Relationship Id="rId463" Target="media/image172.wmf" Type="http://schemas.openxmlformats.org/officeDocument/2006/relationships/image"/><Relationship Id="rId464" Target="embeddings/oleObject285.bin" Type="http://schemas.openxmlformats.org/officeDocument/2006/relationships/oleObject"/><Relationship Id="rId465" Target="embeddings/oleObject286.bin" Type="http://schemas.openxmlformats.org/officeDocument/2006/relationships/oleObject"/><Relationship Id="rId466" Target="media/image173.wmf" Type="http://schemas.openxmlformats.org/officeDocument/2006/relationships/image"/><Relationship Id="rId467" Target="embeddings/oleObject287.bin" Type="http://schemas.openxmlformats.org/officeDocument/2006/relationships/oleObject"/><Relationship Id="rId468" Target="media/image174.wmf" Type="http://schemas.openxmlformats.org/officeDocument/2006/relationships/image"/><Relationship Id="rId469" Target="embeddings/oleObject288.bin" Type="http://schemas.openxmlformats.org/officeDocument/2006/relationships/oleObject"/><Relationship Id="rId47" Target="embeddings/oleObject21.bin" Type="http://schemas.openxmlformats.org/officeDocument/2006/relationships/oleObject"/><Relationship Id="rId470" Target="media/image175.wmf" Type="http://schemas.openxmlformats.org/officeDocument/2006/relationships/image"/><Relationship Id="rId471" Target="embeddings/oleObject289.bin" Type="http://schemas.openxmlformats.org/officeDocument/2006/relationships/oleObject"/><Relationship Id="rId472" Target="media/image176.wmf" Type="http://schemas.openxmlformats.org/officeDocument/2006/relationships/image"/><Relationship Id="rId473" Target="embeddings/oleObject290.bin" Type="http://schemas.openxmlformats.org/officeDocument/2006/relationships/oleObject"/><Relationship Id="rId474" Target="media/image177.wmf" Type="http://schemas.openxmlformats.org/officeDocument/2006/relationships/image"/><Relationship Id="rId475" Target="embeddings/oleObject291.bin" Type="http://schemas.openxmlformats.org/officeDocument/2006/relationships/oleObject"/><Relationship Id="rId476" Target="embeddings/oleObject292.bin" Type="http://schemas.openxmlformats.org/officeDocument/2006/relationships/oleObject"/><Relationship Id="rId477" Target="media/image178.wmf" Type="http://schemas.openxmlformats.org/officeDocument/2006/relationships/image"/><Relationship Id="rId478" Target="embeddings/oleObject293.bin" Type="http://schemas.openxmlformats.org/officeDocument/2006/relationships/oleObject"/><Relationship Id="rId479" Target="media/image179.wmf" Type="http://schemas.openxmlformats.org/officeDocument/2006/relationships/image"/><Relationship Id="rId48" Target="embeddings/oleObject22.bin" Type="http://schemas.openxmlformats.org/officeDocument/2006/relationships/oleObject"/><Relationship Id="rId480" Target="embeddings/oleObject294.bin" Type="http://schemas.openxmlformats.org/officeDocument/2006/relationships/oleObject"/><Relationship Id="rId481" Target="media/image180.wmf" Type="http://schemas.openxmlformats.org/officeDocument/2006/relationships/image"/><Relationship Id="rId482" Target="embeddings/oleObject295.bin" Type="http://schemas.openxmlformats.org/officeDocument/2006/relationships/oleObject"/><Relationship Id="rId483" Target="media/image181.wmf" Type="http://schemas.openxmlformats.org/officeDocument/2006/relationships/image"/><Relationship Id="rId484" Target="embeddings/oleObject296.bin" Type="http://schemas.openxmlformats.org/officeDocument/2006/relationships/oleObject"/><Relationship Id="rId485" Target="media/image182.wmf" Type="http://schemas.openxmlformats.org/officeDocument/2006/relationships/image"/><Relationship Id="rId486" Target="embeddings/oleObject297.bin" Type="http://schemas.openxmlformats.org/officeDocument/2006/relationships/oleObject"/><Relationship Id="rId487" Target="media/image183.wmf" Type="http://schemas.openxmlformats.org/officeDocument/2006/relationships/image"/><Relationship Id="rId488" Target="embeddings/oleObject298.bin" Type="http://schemas.openxmlformats.org/officeDocument/2006/relationships/oleObject"/><Relationship Id="rId489" Target="media/image184.wmf" Type="http://schemas.openxmlformats.org/officeDocument/2006/relationships/image"/><Relationship Id="rId49" Target="media/image20.wmf" Type="http://schemas.openxmlformats.org/officeDocument/2006/relationships/image"/><Relationship Id="rId490" Target="embeddings/oleObject299.bin" Type="http://schemas.openxmlformats.org/officeDocument/2006/relationships/oleObject"/><Relationship Id="rId491" Target="media/image185.wmf" Type="http://schemas.openxmlformats.org/officeDocument/2006/relationships/image"/><Relationship Id="rId492" Target="embeddings/oleObject300.bin" Type="http://schemas.openxmlformats.org/officeDocument/2006/relationships/oleObject"/><Relationship Id="rId493" Target="media/image186.wmf" Type="http://schemas.openxmlformats.org/officeDocument/2006/relationships/image"/><Relationship Id="rId494" Target="embeddings/oleObject301.bin" Type="http://schemas.openxmlformats.org/officeDocument/2006/relationships/oleObject"/><Relationship Id="rId495" Target="embeddings/oleObject302.bin" Type="http://schemas.openxmlformats.org/officeDocument/2006/relationships/oleObject"/><Relationship Id="rId496" Target="media/image187.wmf" Type="http://schemas.openxmlformats.org/officeDocument/2006/relationships/image"/><Relationship Id="rId497" Target="embeddings/oleObject303.bin" Type="http://schemas.openxmlformats.org/officeDocument/2006/relationships/oleObject"/><Relationship Id="rId498" Target="media/image188.wmf" Type="http://schemas.openxmlformats.org/officeDocument/2006/relationships/image"/><Relationship Id="rId499" Target="embeddings/oleObject304.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media/image189.wmf" Type="http://schemas.openxmlformats.org/officeDocument/2006/relationships/image"/><Relationship Id="rId501" Target="embeddings/oleObject305.bin" Type="http://schemas.openxmlformats.org/officeDocument/2006/relationships/oleObject"/><Relationship Id="rId502" Target="media/image190.wmf" Type="http://schemas.openxmlformats.org/officeDocument/2006/relationships/image"/><Relationship Id="rId503" Target="embeddings/oleObject306.bin" Type="http://schemas.openxmlformats.org/officeDocument/2006/relationships/oleObject"/><Relationship Id="rId504" Target="embeddings/oleObject307.bin" Type="http://schemas.openxmlformats.org/officeDocument/2006/relationships/oleObject"/><Relationship Id="rId505" Target="embeddings/oleObject308.bin" Type="http://schemas.openxmlformats.org/officeDocument/2006/relationships/oleObject"/><Relationship Id="rId506" Target="embeddings/oleObject309.bin" Type="http://schemas.openxmlformats.org/officeDocument/2006/relationships/oleObject"/><Relationship Id="rId507" Target="embeddings/oleObject310.bin" Type="http://schemas.openxmlformats.org/officeDocument/2006/relationships/oleObject"/><Relationship Id="rId508" Target="media/image191.wmf" Type="http://schemas.openxmlformats.org/officeDocument/2006/relationships/image"/><Relationship Id="rId509" Target="embeddings/oleObject311.bin" Type="http://schemas.openxmlformats.org/officeDocument/2006/relationships/oleObject"/><Relationship Id="rId51" Target="media/image21.wmf" Type="http://schemas.openxmlformats.org/officeDocument/2006/relationships/image"/><Relationship Id="rId510" Target="media/image192.wmf" Type="http://schemas.openxmlformats.org/officeDocument/2006/relationships/image"/><Relationship Id="rId511" Target="embeddings/oleObject312.bin" Type="http://schemas.openxmlformats.org/officeDocument/2006/relationships/oleObject"/><Relationship Id="rId512" Target="media/image193.wmf" Type="http://schemas.openxmlformats.org/officeDocument/2006/relationships/image"/><Relationship Id="rId513" Target="embeddings/oleObject313.bin" Type="http://schemas.openxmlformats.org/officeDocument/2006/relationships/oleObject"/><Relationship Id="rId514" Target="media/image194.wmf" Type="http://schemas.openxmlformats.org/officeDocument/2006/relationships/image"/><Relationship Id="rId515" Target="embeddings/oleObject314.bin" Type="http://schemas.openxmlformats.org/officeDocument/2006/relationships/oleObject"/><Relationship Id="rId516" Target="media/image195.wmf" Type="http://schemas.openxmlformats.org/officeDocument/2006/relationships/image"/><Relationship Id="rId517" Target="embeddings/oleObject315.bin" Type="http://schemas.openxmlformats.org/officeDocument/2006/relationships/oleObject"/><Relationship Id="rId518" Target="media/image196.wmf" Type="http://schemas.openxmlformats.org/officeDocument/2006/relationships/image"/><Relationship Id="rId519" Target="embeddings/oleObject316.bin" Type="http://schemas.openxmlformats.org/officeDocument/2006/relationships/oleObject"/><Relationship Id="rId52" Target="embeddings/oleObject24.bin" Type="http://schemas.openxmlformats.org/officeDocument/2006/relationships/oleObject"/><Relationship Id="rId520" Target="media/image197.wmf" Type="http://schemas.openxmlformats.org/officeDocument/2006/relationships/image"/><Relationship Id="rId521" Target="embeddings/oleObject317.bin" Type="http://schemas.openxmlformats.org/officeDocument/2006/relationships/oleObject"/><Relationship Id="rId522" Target="media/image198.wmf" Type="http://schemas.openxmlformats.org/officeDocument/2006/relationships/image"/><Relationship Id="rId523" Target="embeddings/oleObject318.bin" Type="http://schemas.openxmlformats.org/officeDocument/2006/relationships/oleObject"/><Relationship Id="rId524" Target="media/image199.wmf" Type="http://schemas.openxmlformats.org/officeDocument/2006/relationships/image"/><Relationship Id="rId525" Target="embeddings/oleObject319.bin" Type="http://schemas.openxmlformats.org/officeDocument/2006/relationships/oleObject"/><Relationship Id="rId526" Target="media/image200.wmf" Type="http://schemas.openxmlformats.org/officeDocument/2006/relationships/image"/><Relationship Id="rId527" Target="embeddings/oleObject320.bin" Type="http://schemas.openxmlformats.org/officeDocument/2006/relationships/oleObject"/><Relationship Id="rId528" Target="media/image201.wmf" Type="http://schemas.openxmlformats.org/officeDocument/2006/relationships/image"/><Relationship Id="rId529" Target="embeddings/oleObject321.bin" Type="http://schemas.openxmlformats.org/officeDocument/2006/relationships/oleObject"/><Relationship Id="rId53" Target="media/image22.wmf" Type="http://schemas.openxmlformats.org/officeDocument/2006/relationships/image"/><Relationship Id="rId530" Target="media/image202.wmf" Type="http://schemas.openxmlformats.org/officeDocument/2006/relationships/image"/><Relationship Id="rId531" Target="embeddings/oleObject322.bin" Type="http://schemas.openxmlformats.org/officeDocument/2006/relationships/oleObject"/><Relationship Id="rId532" Target="embeddings/oleObject323.bin" Type="http://schemas.openxmlformats.org/officeDocument/2006/relationships/oleObject"/><Relationship Id="rId533" Target="media/image203.wmf" Type="http://schemas.openxmlformats.org/officeDocument/2006/relationships/image"/><Relationship Id="rId534" Target="embeddings/oleObject324.bin" Type="http://schemas.openxmlformats.org/officeDocument/2006/relationships/oleObject"/><Relationship Id="rId535" Target="embeddings/oleObject325.bin" Type="http://schemas.openxmlformats.org/officeDocument/2006/relationships/oleObject"/><Relationship Id="rId536" Target="embeddings/oleObject326.bin" Type="http://schemas.openxmlformats.org/officeDocument/2006/relationships/oleObject"/><Relationship Id="rId537" Target="embeddings/oleObject327.bin" Type="http://schemas.openxmlformats.org/officeDocument/2006/relationships/oleObject"/><Relationship Id="rId538" Target="embeddings/oleObject328.bin" Type="http://schemas.openxmlformats.org/officeDocument/2006/relationships/oleObject"/><Relationship Id="rId539" Target="media/image204.wmf" Type="http://schemas.openxmlformats.org/officeDocument/2006/relationships/image"/><Relationship Id="rId54" Target="embeddings/oleObject25.bin" Type="http://schemas.openxmlformats.org/officeDocument/2006/relationships/oleObject"/><Relationship Id="rId540" Target="embeddings/oleObject329.bin" Type="http://schemas.openxmlformats.org/officeDocument/2006/relationships/oleObject"/><Relationship Id="rId541" Target="media/image205.wmf" Type="http://schemas.openxmlformats.org/officeDocument/2006/relationships/image"/><Relationship Id="rId542" Target="embeddings/oleObject330.bin" Type="http://schemas.openxmlformats.org/officeDocument/2006/relationships/oleObject"/><Relationship Id="rId543" Target="embeddings/oleObject331.bin" Type="http://schemas.openxmlformats.org/officeDocument/2006/relationships/oleObject"/><Relationship Id="rId544" Target="media/image206.wmf" Type="http://schemas.openxmlformats.org/officeDocument/2006/relationships/image"/><Relationship Id="rId545" Target="embeddings/oleObject332.bin" Type="http://schemas.openxmlformats.org/officeDocument/2006/relationships/oleObject"/><Relationship Id="rId546" Target="embeddings/oleObject333.bin" Type="http://schemas.openxmlformats.org/officeDocument/2006/relationships/oleObject"/><Relationship Id="rId547" Target="media/image207.wmf" Type="http://schemas.openxmlformats.org/officeDocument/2006/relationships/image"/><Relationship Id="rId548" Target="embeddings/oleObject334.bin" Type="http://schemas.openxmlformats.org/officeDocument/2006/relationships/oleObject"/><Relationship Id="rId549" Target="embeddings/oleObject335.bin" Type="http://schemas.openxmlformats.org/officeDocument/2006/relationships/oleObject"/><Relationship Id="rId55" Target="media/image23.wmf" Type="http://schemas.openxmlformats.org/officeDocument/2006/relationships/image"/><Relationship Id="rId550" Target="embeddings/oleObject336.bin" Type="http://schemas.openxmlformats.org/officeDocument/2006/relationships/oleObject"/><Relationship Id="rId551" Target="media/image208.wmf" Type="http://schemas.openxmlformats.org/officeDocument/2006/relationships/image"/><Relationship Id="rId552" Target="embeddings/oleObject337.bin" Type="http://schemas.openxmlformats.org/officeDocument/2006/relationships/oleObject"/><Relationship Id="rId553" Target="media/image209.wmf" Type="http://schemas.openxmlformats.org/officeDocument/2006/relationships/image"/><Relationship Id="rId554" Target="embeddings/oleObject338.bin" Type="http://schemas.openxmlformats.org/officeDocument/2006/relationships/oleObject"/><Relationship Id="rId555" Target="embeddings/oleObject339.bin" Type="http://schemas.openxmlformats.org/officeDocument/2006/relationships/oleObject"/><Relationship Id="rId556" Target="embeddings/oleObject340.bin" Type="http://schemas.openxmlformats.org/officeDocument/2006/relationships/oleObject"/><Relationship Id="rId557" Target="embeddings/oleObject341.bin" Type="http://schemas.openxmlformats.org/officeDocument/2006/relationships/oleObject"/><Relationship Id="rId558" Target="embeddings/oleObject342.bin" Type="http://schemas.openxmlformats.org/officeDocument/2006/relationships/oleObject"/><Relationship Id="rId559" Target="media/image210.wmf" Type="http://schemas.openxmlformats.org/officeDocument/2006/relationships/image"/><Relationship Id="rId56" Target="embeddings/oleObject26.bin" Type="http://schemas.openxmlformats.org/officeDocument/2006/relationships/oleObject"/><Relationship Id="rId560" Target="embeddings/oleObject343.bin" Type="http://schemas.openxmlformats.org/officeDocument/2006/relationships/oleObject"/><Relationship Id="rId561" Target="embeddings/oleObject344.bin" Type="http://schemas.openxmlformats.org/officeDocument/2006/relationships/oleObject"/><Relationship Id="rId562" Target="media/image211.wmf" Type="http://schemas.openxmlformats.org/officeDocument/2006/relationships/image"/><Relationship Id="rId563" Target="embeddings/oleObject345.bin" Type="http://schemas.openxmlformats.org/officeDocument/2006/relationships/oleObject"/><Relationship Id="rId564" Target="media/image212.wmf" Type="http://schemas.openxmlformats.org/officeDocument/2006/relationships/image"/><Relationship Id="rId565" Target="embeddings/oleObject346.bin" Type="http://schemas.openxmlformats.org/officeDocument/2006/relationships/oleObject"/><Relationship Id="rId566" Target="embeddings/oleObject347.bin" Type="http://schemas.openxmlformats.org/officeDocument/2006/relationships/oleObject"/><Relationship Id="rId567" Target="embeddings/oleObject348.bin" Type="http://schemas.openxmlformats.org/officeDocument/2006/relationships/oleObject"/><Relationship Id="rId568" Target="embeddings/oleObject349.bin" Type="http://schemas.openxmlformats.org/officeDocument/2006/relationships/oleObject"/><Relationship Id="rId569" Target="embeddings/oleObject350.bin" Type="http://schemas.openxmlformats.org/officeDocument/2006/relationships/oleObject"/><Relationship Id="rId57" Target="media/image24.wmf" Type="http://schemas.openxmlformats.org/officeDocument/2006/relationships/image"/><Relationship Id="rId570" Target="media/image213.wmf" Type="http://schemas.openxmlformats.org/officeDocument/2006/relationships/image"/><Relationship Id="rId571" Target="embeddings/oleObject351.bin" Type="http://schemas.openxmlformats.org/officeDocument/2006/relationships/oleObject"/><Relationship Id="rId572" Target="embeddings/oleObject352.bin" Type="http://schemas.openxmlformats.org/officeDocument/2006/relationships/oleObject"/><Relationship Id="rId573" Target="embeddings/oleObject353.bin" Type="http://schemas.openxmlformats.org/officeDocument/2006/relationships/oleObject"/><Relationship Id="rId574" Target="embeddings/oleObject354.bin" Type="http://schemas.openxmlformats.org/officeDocument/2006/relationships/oleObject"/><Relationship Id="rId575" Target="embeddings/oleObject355.bin" Type="http://schemas.openxmlformats.org/officeDocument/2006/relationships/oleObject"/><Relationship Id="rId576" Target="media/image214.wmf" Type="http://schemas.openxmlformats.org/officeDocument/2006/relationships/image"/><Relationship Id="rId577" Target="embeddings/oleObject356.bin" Type="http://schemas.openxmlformats.org/officeDocument/2006/relationships/oleObject"/><Relationship Id="rId578" Target="media/image215.wmf" Type="http://schemas.openxmlformats.org/officeDocument/2006/relationships/image"/><Relationship Id="rId579" Target="embeddings/oleObject357.bin" Type="http://schemas.openxmlformats.org/officeDocument/2006/relationships/oleObject"/><Relationship Id="rId58" Target="embeddings/oleObject27.bin" Type="http://schemas.openxmlformats.org/officeDocument/2006/relationships/oleObject"/><Relationship Id="rId580" Target="media/image216.wmf" Type="http://schemas.openxmlformats.org/officeDocument/2006/relationships/image"/><Relationship Id="rId581" Target="embeddings/oleObject358.bin" Type="http://schemas.openxmlformats.org/officeDocument/2006/relationships/oleObject"/><Relationship Id="rId582" Target="embeddings/oleObject359.bin" Type="http://schemas.openxmlformats.org/officeDocument/2006/relationships/oleObject"/><Relationship Id="rId583" Target="embeddings/oleObject360.bin" Type="http://schemas.openxmlformats.org/officeDocument/2006/relationships/oleObject"/><Relationship Id="rId584" Target="media/image217.wmf" Type="http://schemas.openxmlformats.org/officeDocument/2006/relationships/image"/><Relationship Id="rId585" Target="embeddings/oleObject361.bin" Type="http://schemas.openxmlformats.org/officeDocument/2006/relationships/oleObject"/><Relationship Id="rId586" Target="embeddings/oleObject362.bin" Type="http://schemas.openxmlformats.org/officeDocument/2006/relationships/oleObject"/><Relationship Id="rId587" Target="embeddings/oleObject363.bin" Type="http://schemas.openxmlformats.org/officeDocument/2006/relationships/oleObject"/><Relationship Id="rId588" Target="media/image218.wmf" Type="http://schemas.openxmlformats.org/officeDocument/2006/relationships/image"/><Relationship Id="rId589" Target="embeddings/oleObject364.bin" Type="http://schemas.openxmlformats.org/officeDocument/2006/relationships/oleObject"/><Relationship Id="rId59" Target="media/image25.wmf" Type="http://schemas.openxmlformats.org/officeDocument/2006/relationships/image"/><Relationship Id="rId590" Target="media/image219.wmf" Type="http://schemas.openxmlformats.org/officeDocument/2006/relationships/image"/><Relationship Id="rId591" Target="embeddings/oleObject365.bin" Type="http://schemas.openxmlformats.org/officeDocument/2006/relationships/oleObject"/><Relationship Id="rId592" Target="media/image220.wmf" Type="http://schemas.openxmlformats.org/officeDocument/2006/relationships/image"/><Relationship Id="rId593" Target="embeddings/oleObject366.bin" Type="http://schemas.openxmlformats.org/officeDocument/2006/relationships/oleObject"/><Relationship Id="rId594" Target="media/image221.wmf" Type="http://schemas.openxmlformats.org/officeDocument/2006/relationships/image"/><Relationship Id="rId595" Target="embeddings/oleObject367.bin" Type="http://schemas.openxmlformats.org/officeDocument/2006/relationships/oleObject"/><Relationship Id="rId596" Target="media/image222.wmf" Type="http://schemas.openxmlformats.org/officeDocument/2006/relationships/image"/><Relationship Id="rId597" Target="embeddings/oleObject368.bin" Type="http://schemas.openxmlformats.org/officeDocument/2006/relationships/oleObject"/><Relationship Id="rId598" Target="embeddings/oleObject369.bin" Type="http://schemas.openxmlformats.org/officeDocument/2006/relationships/oleObject"/><Relationship Id="rId599" Target="media/image223.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70.bin" Type="http://schemas.openxmlformats.org/officeDocument/2006/relationships/oleObject"/><Relationship Id="rId601" Target="media/image224.wmf" Type="http://schemas.openxmlformats.org/officeDocument/2006/relationships/image"/><Relationship Id="rId602" Target="embeddings/oleObject371.bin" Type="http://schemas.openxmlformats.org/officeDocument/2006/relationships/oleObject"/><Relationship Id="rId603" Target="media/image225.wmf" Type="http://schemas.openxmlformats.org/officeDocument/2006/relationships/image"/><Relationship Id="rId604" Target="embeddings/oleObject372.bin" Type="http://schemas.openxmlformats.org/officeDocument/2006/relationships/oleObject"/><Relationship Id="rId605" Target="media/image226.wmf" Type="http://schemas.openxmlformats.org/officeDocument/2006/relationships/image"/><Relationship Id="rId606" Target="embeddings/oleObject373.bin" Type="http://schemas.openxmlformats.org/officeDocument/2006/relationships/oleObject"/><Relationship Id="rId607" Target="embeddings/oleObject374.bin" Type="http://schemas.openxmlformats.org/officeDocument/2006/relationships/oleObject"/><Relationship Id="rId608" Target="embeddings/oleObject375.bin" Type="http://schemas.openxmlformats.org/officeDocument/2006/relationships/oleObject"/><Relationship Id="rId609" Target="media/image227.wmf" Type="http://schemas.openxmlformats.org/officeDocument/2006/relationships/image"/><Relationship Id="rId61" Target="media/image26.wmf" Type="http://schemas.openxmlformats.org/officeDocument/2006/relationships/image"/><Relationship Id="rId610" Target="embeddings/oleObject376.bin" Type="http://schemas.openxmlformats.org/officeDocument/2006/relationships/oleObject"/><Relationship Id="rId611" Target="media/image228.wmf" Type="http://schemas.openxmlformats.org/officeDocument/2006/relationships/image"/><Relationship Id="rId612" Target="embeddings/oleObject377.bin" Type="http://schemas.openxmlformats.org/officeDocument/2006/relationships/oleObject"/><Relationship Id="rId613" Target="media/image229.wmf" Type="http://schemas.openxmlformats.org/officeDocument/2006/relationships/image"/><Relationship Id="rId614" Target="embeddings/oleObject378.bin" Type="http://schemas.openxmlformats.org/officeDocument/2006/relationships/oleObject"/><Relationship Id="rId615" Target="media/image230.wmf" Type="http://schemas.openxmlformats.org/officeDocument/2006/relationships/image"/><Relationship Id="rId616" Target="embeddings/oleObject379.bin" Type="http://schemas.openxmlformats.org/officeDocument/2006/relationships/oleObject"/><Relationship Id="rId617" Target="media/image231.wmf" Type="http://schemas.openxmlformats.org/officeDocument/2006/relationships/image"/><Relationship Id="rId618" Target="embeddings/oleObject380.bin" Type="http://schemas.openxmlformats.org/officeDocument/2006/relationships/oleObject"/><Relationship Id="rId619" Target="media/image232.wmf" Type="http://schemas.openxmlformats.org/officeDocument/2006/relationships/image"/><Relationship Id="rId62" Target="embeddings/oleObject29.bin" Type="http://schemas.openxmlformats.org/officeDocument/2006/relationships/oleObject"/><Relationship Id="rId620" Target="embeddings/oleObject381.bin" Type="http://schemas.openxmlformats.org/officeDocument/2006/relationships/oleObject"/><Relationship Id="rId621" Target="embeddings/oleObject382.bin" Type="http://schemas.openxmlformats.org/officeDocument/2006/relationships/oleObject"/><Relationship Id="rId622" Target="media/image233.wmf" Type="http://schemas.openxmlformats.org/officeDocument/2006/relationships/image"/><Relationship Id="rId623" Target="embeddings/oleObject383.bin" Type="http://schemas.openxmlformats.org/officeDocument/2006/relationships/oleObject"/><Relationship Id="rId624" Target="media/image234.wmf" Type="http://schemas.openxmlformats.org/officeDocument/2006/relationships/image"/><Relationship Id="rId625" Target="embeddings/oleObject384.bin" Type="http://schemas.openxmlformats.org/officeDocument/2006/relationships/oleObject"/><Relationship Id="rId626" Target="media/image235.wmf" Type="http://schemas.openxmlformats.org/officeDocument/2006/relationships/image"/><Relationship Id="rId627" Target="embeddings/oleObject385.bin" Type="http://schemas.openxmlformats.org/officeDocument/2006/relationships/oleObject"/><Relationship Id="rId628" Target="media/image236.wmf" Type="http://schemas.openxmlformats.org/officeDocument/2006/relationships/image"/><Relationship Id="rId629" Target="embeddings/oleObject386.bin" Type="http://schemas.openxmlformats.org/officeDocument/2006/relationships/oleObject"/><Relationship Id="rId63" Target="media/image27.wmf" Type="http://schemas.openxmlformats.org/officeDocument/2006/relationships/image"/><Relationship Id="rId630" Target="media/image237.wmf" Type="http://schemas.openxmlformats.org/officeDocument/2006/relationships/image"/><Relationship Id="rId631" Target="embeddings/oleObject387.bin" Type="http://schemas.openxmlformats.org/officeDocument/2006/relationships/oleObject"/><Relationship Id="rId632" Target="media/image238.wmf" Type="http://schemas.openxmlformats.org/officeDocument/2006/relationships/image"/><Relationship Id="rId633" Target="embeddings/oleObject388.bin" Type="http://schemas.openxmlformats.org/officeDocument/2006/relationships/oleObject"/><Relationship Id="rId634" Target="media/image239.wmf" Type="http://schemas.openxmlformats.org/officeDocument/2006/relationships/image"/><Relationship Id="rId635" Target="embeddings/oleObject389.bin" Type="http://schemas.openxmlformats.org/officeDocument/2006/relationships/oleObject"/><Relationship Id="rId636" Target="media/image240.wmf" Type="http://schemas.openxmlformats.org/officeDocument/2006/relationships/image"/><Relationship Id="rId637" Target="embeddings/oleObject390.bin" Type="http://schemas.openxmlformats.org/officeDocument/2006/relationships/oleObject"/><Relationship Id="rId638" Target="embeddings/oleObject391.bin" Type="http://schemas.openxmlformats.org/officeDocument/2006/relationships/oleObject"/><Relationship Id="rId639" Target="media/image241.wmf" Type="http://schemas.openxmlformats.org/officeDocument/2006/relationships/image"/><Relationship Id="rId64" Target="embeddings/oleObject30.bin" Type="http://schemas.openxmlformats.org/officeDocument/2006/relationships/oleObject"/><Relationship Id="rId640" Target="embeddings/oleObject392.bin" Type="http://schemas.openxmlformats.org/officeDocument/2006/relationships/oleObject"/><Relationship Id="rId641" Target="embeddings/oleObject393.bin" Type="http://schemas.openxmlformats.org/officeDocument/2006/relationships/oleObject"/><Relationship Id="rId642" Target="media/image242.wmf" Type="http://schemas.openxmlformats.org/officeDocument/2006/relationships/image"/><Relationship Id="rId643" Target="embeddings/oleObject394.bin" Type="http://schemas.openxmlformats.org/officeDocument/2006/relationships/oleObject"/><Relationship Id="rId644" Target="embeddings/oleObject395.bin" Type="http://schemas.openxmlformats.org/officeDocument/2006/relationships/oleObject"/><Relationship Id="rId645" Target="embeddings/oleObject396.bin" Type="http://schemas.openxmlformats.org/officeDocument/2006/relationships/oleObject"/><Relationship Id="rId646" Target="embeddings/oleObject397.bin" Type="http://schemas.openxmlformats.org/officeDocument/2006/relationships/oleObject"/><Relationship Id="rId647" Target="embeddings/oleObject398.bin" Type="http://schemas.openxmlformats.org/officeDocument/2006/relationships/oleObject"/><Relationship Id="rId648" Target="embeddings/oleObject399.bin" Type="http://schemas.openxmlformats.org/officeDocument/2006/relationships/oleObject"/><Relationship Id="rId649" Target="embeddings/oleObject400.bin" Type="http://schemas.openxmlformats.org/officeDocument/2006/relationships/oleObject"/><Relationship Id="rId65" Target="media/image28.wmf" Type="http://schemas.openxmlformats.org/officeDocument/2006/relationships/image"/><Relationship Id="rId650" Target="embeddings/oleObject401.bin" Type="http://schemas.openxmlformats.org/officeDocument/2006/relationships/oleObject"/><Relationship Id="rId651" Target="embeddings/oleObject402.bin" Type="http://schemas.openxmlformats.org/officeDocument/2006/relationships/oleObject"/><Relationship Id="rId652" Target="embeddings/oleObject403.bin" Type="http://schemas.openxmlformats.org/officeDocument/2006/relationships/oleObject"/><Relationship Id="rId653" Target="embeddings/oleObject404.bin" Type="http://schemas.openxmlformats.org/officeDocument/2006/relationships/oleObject"/><Relationship Id="rId654" Target="embeddings/oleObject405.bin" Type="http://schemas.openxmlformats.org/officeDocument/2006/relationships/oleObject"/><Relationship Id="rId655" Target="embeddings/oleObject406.bin" Type="http://schemas.openxmlformats.org/officeDocument/2006/relationships/oleObject"/><Relationship Id="rId656" Target="media/image243.wmf" Type="http://schemas.openxmlformats.org/officeDocument/2006/relationships/image"/><Relationship Id="rId657" Target="embeddings/oleObject407.bin" Type="http://schemas.openxmlformats.org/officeDocument/2006/relationships/oleObject"/><Relationship Id="rId658" Target="media/image244.wmf" Type="http://schemas.openxmlformats.org/officeDocument/2006/relationships/image"/><Relationship Id="rId659" Target="embeddings/oleObject408.bin" Type="http://schemas.openxmlformats.org/officeDocument/2006/relationships/oleObject"/><Relationship Id="rId66" Target="embeddings/oleObject31.bin" Type="http://schemas.openxmlformats.org/officeDocument/2006/relationships/oleObject"/><Relationship Id="rId660" Target="media/image245.wmf" Type="http://schemas.openxmlformats.org/officeDocument/2006/relationships/image"/><Relationship Id="rId661" Target="embeddings/oleObject409.bin" Type="http://schemas.openxmlformats.org/officeDocument/2006/relationships/oleObject"/><Relationship Id="rId662" Target="media/image246.wmf" Type="http://schemas.openxmlformats.org/officeDocument/2006/relationships/image"/><Relationship Id="rId663" Target="embeddings/oleObject410.bin" Type="http://schemas.openxmlformats.org/officeDocument/2006/relationships/oleObject"/><Relationship Id="rId664" Target="embeddings/oleObject411.bin" Type="http://schemas.openxmlformats.org/officeDocument/2006/relationships/oleObject"/><Relationship Id="rId665" Target="embeddings/oleObject412.bin" Type="http://schemas.openxmlformats.org/officeDocument/2006/relationships/oleObject"/><Relationship Id="rId666" Target="media/image247.wmf" Type="http://schemas.openxmlformats.org/officeDocument/2006/relationships/image"/><Relationship Id="rId667" Target="embeddings/oleObject413.bin" Type="http://schemas.openxmlformats.org/officeDocument/2006/relationships/oleObject"/><Relationship Id="rId668" Target="embeddings/oleObject414.bin" Type="http://schemas.openxmlformats.org/officeDocument/2006/relationships/oleObject"/><Relationship Id="rId669" Target="media/image248.wmf" Type="http://schemas.openxmlformats.org/officeDocument/2006/relationships/image"/><Relationship Id="rId67" Target="media/image29.wmf" Type="http://schemas.openxmlformats.org/officeDocument/2006/relationships/image"/><Relationship Id="rId670" Target="embeddings/oleObject415.bin" Type="http://schemas.openxmlformats.org/officeDocument/2006/relationships/oleObject"/><Relationship Id="rId671" Target="media/image249.wmf" Type="http://schemas.openxmlformats.org/officeDocument/2006/relationships/image"/><Relationship Id="rId672" Target="embeddings/oleObject416.bin" Type="http://schemas.openxmlformats.org/officeDocument/2006/relationships/oleObject"/><Relationship Id="rId673" Target="media/image250.wmf" Type="http://schemas.openxmlformats.org/officeDocument/2006/relationships/image"/><Relationship Id="rId674" Target="embeddings/oleObject417.bin" Type="http://schemas.openxmlformats.org/officeDocument/2006/relationships/oleObject"/><Relationship Id="rId675" Target="media/image251.wmf" Type="http://schemas.openxmlformats.org/officeDocument/2006/relationships/image"/><Relationship Id="rId676" Target="embeddings/oleObject418.bin" Type="http://schemas.openxmlformats.org/officeDocument/2006/relationships/oleObject"/><Relationship Id="rId677" Target="media/image252.wmf" Type="http://schemas.openxmlformats.org/officeDocument/2006/relationships/image"/><Relationship Id="rId678" Target="embeddings/oleObject419.bin" Type="http://schemas.openxmlformats.org/officeDocument/2006/relationships/oleObject"/><Relationship Id="rId679" Target="media/image253.wmf" Type="http://schemas.openxmlformats.org/officeDocument/2006/relationships/image"/><Relationship Id="rId68" Target="embeddings/oleObject32.bin" Type="http://schemas.openxmlformats.org/officeDocument/2006/relationships/oleObject"/><Relationship Id="rId680" Target="embeddings/oleObject420.bin" Type="http://schemas.openxmlformats.org/officeDocument/2006/relationships/oleObject"/><Relationship Id="rId681" Target="media/image254.wmf" Type="http://schemas.openxmlformats.org/officeDocument/2006/relationships/image"/><Relationship Id="rId682" Target="embeddings/oleObject421.bin" Type="http://schemas.openxmlformats.org/officeDocument/2006/relationships/oleObject"/><Relationship Id="rId683" Target="media/image255.wmf" Type="http://schemas.openxmlformats.org/officeDocument/2006/relationships/image"/><Relationship Id="rId684" Target="embeddings/oleObject422.bin" Type="http://schemas.openxmlformats.org/officeDocument/2006/relationships/oleObject"/><Relationship Id="rId685" Target="media/image256.wmf" Type="http://schemas.openxmlformats.org/officeDocument/2006/relationships/image"/><Relationship Id="rId686" Target="embeddings/oleObject423.bin" Type="http://schemas.openxmlformats.org/officeDocument/2006/relationships/oleObject"/><Relationship Id="rId687" Target="media/image257.wmf" Type="http://schemas.openxmlformats.org/officeDocument/2006/relationships/image"/><Relationship Id="rId688" Target="embeddings/oleObject424.bin" Type="http://schemas.openxmlformats.org/officeDocument/2006/relationships/oleObject"/><Relationship Id="rId689" Target="media/image258.wmf" Type="http://schemas.openxmlformats.org/officeDocument/2006/relationships/image"/><Relationship Id="rId69" Target="media/image30.wmf" Type="http://schemas.openxmlformats.org/officeDocument/2006/relationships/image"/><Relationship Id="rId690" Target="embeddings/oleObject425.bin" Type="http://schemas.openxmlformats.org/officeDocument/2006/relationships/oleObject"/><Relationship Id="rId691" Target="media/image259.wmf" Type="http://schemas.openxmlformats.org/officeDocument/2006/relationships/image"/><Relationship Id="rId692" Target="embeddings/oleObject426.bin" Type="http://schemas.openxmlformats.org/officeDocument/2006/relationships/oleObject"/><Relationship Id="rId693" Target="media/image260.wmf" Type="http://schemas.openxmlformats.org/officeDocument/2006/relationships/image"/><Relationship Id="rId694" Target="embeddings/oleObject427.bin" Type="http://schemas.openxmlformats.org/officeDocument/2006/relationships/oleObject"/><Relationship Id="rId695" Target="media/image261.wmf" Type="http://schemas.openxmlformats.org/officeDocument/2006/relationships/image"/><Relationship Id="rId696" Target="embeddings/oleObject428.bin" Type="http://schemas.openxmlformats.org/officeDocument/2006/relationships/oleObject"/><Relationship Id="rId697" Target="media/image262.wmf" Type="http://schemas.openxmlformats.org/officeDocument/2006/relationships/image"/><Relationship Id="rId698" Target="embeddings/oleObject429.bin" Type="http://schemas.openxmlformats.org/officeDocument/2006/relationships/oleObject"/><Relationship Id="rId699" Target="media/image263.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430.bin" Type="http://schemas.openxmlformats.org/officeDocument/2006/relationships/oleObject"/><Relationship Id="rId701" Target="media/image264.wmf" Type="http://schemas.openxmlformats.org/officeDocument/2006/relationships/image"/><Relationship Id="rId702" Target="embeddings/oleObject431.bin" Type="http://schemas.openxmlformats.org/officeDocument/2006/relationships/oleObject"/><Relationship Id="rId703" Target="media/image265.wmf" Type="http://schemas.openxmlformats.org/officeDocument/2006/relationships/image"/><Relationship Id="rId704" Target="embeddings/oleObject432.bin" Type="http://schemas.openxmlformats.org/officeDocument/2006/relationships/oleObject"/><Relationship Id="rId705" Target="media/image266.wmf" Type="http://schemas.openxmlformats.org/officeDocument/2006/relationships/image"/><Relationship Id="rId706" Target="embeddings/oleObject433.bin" Type="http://schemas.openxmlformats.org/officeDocument/2006/relationships/oleObject"/><Relationship Id="rId707" Target="embeddings/oleObject434.bin" Type="http://schemas.openxmlformats.org/officeDocument/2006/relationships/oleObject"/><Relationship Id="rId708" Target="media/image267.wmf" Type="http://schemas.openxmlformats.org/officeDocument/2006/relationships/image"/><Relationship Id="rId709" Target="embeddings/oleObject435.bin" Type="http://schemas.openxmlformats.org/officeDocument/2006/relationships/oleObject"/><Relationship Id="rId71" Target="media/image31.wmf" Type="http://schemas.openxmlformats.org/officeDocument/2006/relationships/image"/><Relationship Id="rId710" Target="embeddings/oleObject436.bin" Type="http://schemas.openxmlformats.org/officeDocument/2006/relationships/oleObject"/><Relationship Id="rId711" Target="embeddings/oleObject437.bin" Type="http://schemas.openxmlformats.org/officeDocument/2006/relationships/oleObject"/><Relationship Id="rId712" Target="media/image268.wmf" Type="http://schemas.openxmlformats.org/officeDocument/2006/relationships/image"/><Relationship Id="rId713" Target="embeddings/oleObject438.bin" Type="http://schemas.openxmlformats.org/officeDocument/2006/relationships/oleObject"/><Relationship Id="rId714" Target="embeddings/oleObject439.bin" Type="http://schemas.openxmlformats.org/officeDocument/2006/relationships/oleObject"/><Relationship Id="rId715" Target="embeddings/oleObject440.bin" Type="http://schemas.openxmlformats.org/officeDocument/2006/relationships/oleObject"/><Relationship Id="rId716" Target="embeddings/oleObject441.bin" Type="http://schemas.openxmlformats.org/officeDocument/2006/relationships/oleObject"/><Relationship Id="rId717" Target="media/image269.wmf" Type="http://schemas.openxmlformats.org/officeDocument/2006/relationships/image"/><Relationship Id="rId718" Target="embeddings/oleObject442.bin" Type="http://schemas.openxmlformats.org/officeDocument/2006/relationships/oleObject"/><Relationship Id="rId719" Target="media/image270.wmf" Type="http://schemas.openxmlformats.org/officeDocument/2006/relationships/image"/><Relationship Id="rId72" Target="embeddings/oleObject34.bin" Type="http://schemas.openxmlformats.org/officeDocument/2006/relationships/oleObject"/><Relationship Id="rId720" Target="embeddings/oleObject443.bin" Type="http://schemas.openxmlformats.org/officeDocument/2006/relationships/oleObject"/><Relationship Id="rId721" Target="media/image271.wmf" Type="http://schemas.openxmlformats.org/officeDocument/2006/relationships/image"/><Relationship Id="rId722" Target="embeddings/oleObject444.bin" Type="http://schemas.openxmlformats.org/officeDocument/2006/relationships/oleObject"/><Relationship Id="rId723" Target="media/image272.wmf" Type="http://schemas.openxmlformats.org/officeDocument/2006/relationships/image"/><Relationship Id="rId724" Target="embeddings/oleObject445.bin" Type="http://schemas.openxmlformats.org/officeDocument/2006/relationships/oleObject"/><Relationship Id="rId725" Target="media/image273.wmf" Type="http://schemas.openxmlformats.org/officeDocument/2006/relationships/image"/><Relationship Id="rId726" Target="embeddings/oleObject446.bin" Type="http://schemas.openxmlformats.org/officeDocument/2006/relationships/oleObject"/><Relationship Id="rId727" Target="media/image274.wmf" Type="http://schemas.openxmlformats.org/officeDocument/2006/relationships/image"/><Relationship Id="rId728" Target="embeddings/oleObject447.bin" Type="http://schemas.openxmlformats.org/officeDocument/2006/relationships/oleObject"/><Relationship Id="rId729" Target="media/image275.wmf" Type="http://schemas.openxmlformats.org/officeDocument/2006/relationships/image"/><Relationship Id="rId73" Target="embeddings/oleObject35.bin" Type="http://schemas.openxmlformats.org/officeDocument/2006/relationships/oleObject"/><Relationship Id="rId730" Target="embeddings/oleObject448.bin" Type="http://schemas.openxmlformats.org/officeDocument/2006/relationships/oleObject"/><Relationship Id="rId731" Target="media/image276.wmf" Type="http://schemas.openxmlformats.org/officeDocument/2006/relationships/image"/><Relationship Id="rId732" Target="embeddings/oleObject449.bin" Type="http://schemas.openxmlformats.org/officeDocument/2006/relationships/oleObject"/><Relationship Id="rId733" Target="media/image277.wmf" Type="http://schemas.openxmlformats.org/officeDocument/2006/relationships/image"/><Relationship Id="rId734" Target="embeddings/oleObject450.bin" Type="http://schemas.openxmlformats.org/officeDocument/2006/relationships/oleObject"/><Relationship Id="rId735" Target="media/image278.wmf" Type="http://schemas.openxmlformats.org/officeDocument/2006/relationships/image"/><Relationship Id="rId736" Target="embeddings/oleObject451.bin" Type="http://schemas.openxmlformats.org/officeDocument/2006/relationships/oleObject"/><Relationship Id="rId737" Target="media/image279.wmf" Type="http://schemas.openxmlformats.org/officeDocument/2006/relationships/image"/><Relationship Id="rId738" Target="embeddings/oleObject452.bin" Type="http://schemas.openxmlformats.org/officeDocument/2006/relationships/oleObject"/><Relationship Id="rId739" Target="header1.xml" Type="http://schemas.openxmlformats.org/officeDocument/2006/relationships/header"/><Relationship Id="rId74" Target="embeddings/oleObject36.bin" Type="http://schemas.openxmlformats.org/officeDocument/2006/relationships/oleObject"/><Relationship Id="rId740" Target="footer1.xml" Type="http://schemas.openxmlformats.org/officeDocument/2006/relationships/footer"/><Relationship Id="rId741" Target="footer2.xml" Type="http://schemas.openxmlformats.org/officeDocument/2006/relationships/footer"/><Relationship Id="rId742" Target="fontTable.xml" Type="http://schemas.openxmlformats.org/officeDocument/2006/relationships/fontTable"/><Relationship Id="rId743" Target="theme/theme1.xml" Type="http://schemas.openxmlformats.org/officeDocument/2006/relationships/theme"/><Relationship Id="rId75" Target="embeddings/oleObject37.bin" Type="http://schemas.openxmlformats.org/officeDocument/2006/relationships/oleObject"/><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media/image33.wmf" Type="http://schemas.openxmlformats.org/officeDocument/2006/relationships/image"/><Relationship Id="rId8" Target="media/image1.wmf" Type="http://schemas.openxmlformats.org/officeDocument/2006/relationships/image"/><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media/image36.wmf" Type="http://schemas.openxmlformats.org/officeDocument/2006/relationships/image"/><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embeddings/oleObject1.bin" Type="http://schemas.openxmlformats.org/officeDocument/2006/relationships/oleObject"/><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2</Pages>
  <Words>5864</Words>
  <Characters>33425</Characters>
  <Application>Microsoft Office Word</Application>
  <DocSecurity>0</DocSecurity>
  <Lines>278</Lines>
  <Paragraphs>78</Paragraphs>
  <ScaleCrop>false</ScaleCrop>
  <Company>www.thuvienhoclieu.com</Company>
  <LinksUpToDate>false</LinksUpToDate>
  <CharactersWithSpaces>39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9T02:50:00Z</dcterms:created>
  <dc:creator>tailieu123.edu.vn</dc:creator>
  <cp:lastModifiedBy>Tien Ich May Tinh</cp:lastModifiedBy>
  <dcterms:modified xsi:type="dcterms:W3CDTF">2019-01-29T02:55:00Z</dcterms:modified>
  <cp:revision>5</cp:revision>
  <dc:title>Chuyên Đề Bồi Dưỡng Học Sinh Giỏi Tam Giác Đồng Dạng</dc:title>
</cp:coreProperties>
</file>